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ink/ink1.xml" ContentType="application/inkml+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ink/ink2.xml" ContentType="application/inkml+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ink/ink3.xml" ContentType="application/inkml+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ink/ink4.xml" ContentType="application/inkml+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ink/ink5.xml" ContentType="application/inkml+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60" r:id="rId5"/>
    <p:sldMasterId id="2147483672" r:id="rId6"/>
    <p:sldMasterId id="2147483684" r:id="rId7"/>
    <p:sldMasterId id="2147483696" r:id="rId8"/>
    <p:sldMasterId id="2147483708" r:id="rId9"/>
  </p:sldMasterIdLst>
  <p:notesMasterIdLst>
    <p:notesMasterId r:id="rId30"/>
  </p:notesMasterIdLst>
  <p:sldIdLst>
    <p:sldId id="256" r:id="rId10"/>
    <p:sldId id="268" r:id="rId11"/>
    <p:sldId id="282" r:id="rId12"/>
    <p:sldId id="285" r:id="rId13"/>
    <p:sldId id="258" r:id="rId14"/>
    <p:sldId id="2423" r:id="rId15"/>
    <p:sldId id="283" r:id="rId16"/>
    <p:sldId id="284" r:id="rId17"/>
    <p:sldId id="286" r:id="rId18"/>
    <p:sldId id="2427" r:id="rId19"/>
    <p:sldId id="2436" r:id="rId20"/>
    <p:sldId id="365" r:id="rId21"/>
    <p:sldId id="257" r:id="rId22"/>
    <p:sldId id="2435" r:id="rId23"/>
    <p:sldId id="2425" r:id="rId24"/>
    <p:sldId id="2432" r:id="rId25"/>
    <p:sldId id="2433" r:id="rId26"/>
    <p:sldId id="261" r:id="rId27"/>
    <p:sldId id="262" r:id="rId28"/>
    <p:sldId id="242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92" d="100"/>
          <a:sy n="92" d="100"/>
        </p:scale>
        <p:origin x="153"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 Type="http://schemas.openxmlformats.org/officeDocument/2006/relationships/customXml" Target="../customXml/item3.xml"/><Relationship Id="rId21" Type="http://schemas.openxmlformats.org/officeDocument/2006/relationships/slide" Target="slides/slide12.xml"/><Relationship Id="rId34" Type="http://schemas.openxmlformats.org/officeDocument/2006/relationships/tableStyles" Target="tableStyles.xml"/><Relationship Id="rId7" Type="http://schemas.openxmlformats.org/officeDocument/2006/relationships/slideMaster" Target="slideMasters/slideMaster4.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viewProps" Target="viewProps.xml"/><Relationship Id="rId5" Type="http://schemas.openxmlformats.org/officeDocument/2006/relationships/slideMaster" Target="slideMasters/slideMaster2.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notesMaster" Target="notesMasters/notesMaster1.xml"/><Relationship Id="rId8" Type="http://schemas.openxmlformats.org/officeDocument/2006/relationships/slideMaster" Target="slideMasters/slideMaster5.xml"/></Relationships>
</file>

<file path=ppt/diagrams/_rels/data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image" Target="../media/image9.jpg"/><Relationship Id="rId4" Type="http://schemas.openxmlformats.org/officeDocument/2006/relationships/image" Target="../media/image12.png"/></Relationships>
</file>

<file path=ppt/diagrams/_rels/data11.xml.rels><?xml version="1.0" encoding="UTF-8" standalone="yes"?>
<Relationships xmlns="http://schemas.openxmlformats.org/package/2006/relationships"><Relationship Id="rId2" Type="http://schemas.openxmlformats.org/officeDocument/2006/relationships/image" Target="../media/image15.svg"/><Relationship Id="rId1" Type="http://schemas.openxmlformats.org/officeDocument/2006/relationships/image" Target="../media/image14.png"/></Relationships>
</file>

<file path=ppt/diagrams/_rels/data13.xml.rels><?xml version="1.0" encoding="UTF-8" standalone="yes"?>
<Relationships xmlns="http://schemas.openxmlformats.org/package/2006/relationships"><Relationship Id="rId1" Type="http://schemas.openxmlformats.org/officeDocument/2006/relationships/image" Target="../media/image16.png"/></Relationships>
</file>

<file path=ppt/diagrams/_rels/data14.xml.rels><?xml version="1.0" encoding="UTF-8" standalone="yes"?>
<Relationships xmlns="http://schemas.openxmlformats.org/package/2006/relationships"><Relationship Id="rId1" Type="http://schemas.openxmlformats.org/officeDocument/2006/relationships/image" Target="../media/image17.png"/></Relationships>
</file>

<file path=ppt/diagrams/_rels/data15.xml.rels><?xml version="1.0" encoding="UTF-8" standalone="yes"?>
<Relationships xmlns="http://schemas.openxmlformats.org/package/2006/relationships"><Relationship Id="rId1" Type="http://schemas.openxmlformats.org/officeDocument/2006/relationships/image" Target="../media/image18.jpg"/></Relationships>
</file>

<file path=ppt/diagrams/_rels/data16.xml.rels><?xml version="1.0" encoding="UTF-8" standalone="yes"?>
<Relationships xmlns="http://schemas.openxmlformats.org/package/2006/relationships"><Relationship Id="rId1" Type="http://schemas.openxmlformats.org/officeDocument/2006/relationships/image" Target="../media/image19.png"/></Relationships>
</file>

<file path=ppt/diagrams/_rels/drawing1.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image" Target="../media/image10.jpg"/><Relationship Id="rId1" Type="http://schemas.openxmlformats.org/officeDocument/2006/relationships/image" Target="../media/image9.jpg"/><Relationship Id="rId4" Type="http://schemas.openxmlformats.org/officeDocument/2006/relationships/image" Target="../media/image12.png"/></Relationships>
</file>

<file path=ppt/diagrams/_rels/drawing11.xml.rels><?xml version="1.0" encoding="UTF-8" standalone="yes"?>
<Relationships xmlns="http://schemas.openxmlformats.org/package/2006/relationships"><Relationship Id="rId2" Type="http://schemas.openxmlformats.org/officeDocument/2006/relationships/image" Target="../media/image15.svg"/><Relationship Id="rId1" Type="http://schemas.openxmlformats.org/officeDocument/2006/relationships/image" Target="../media/image14.png"/></Relationships>
</file>

<file path=ppt/diagrams/_rels/drawing13.xml.rels><?xml version="1.0" encoding="UTF-8" standalone="yes"?>
<Relationships xmlns="http://schemas.openxmlformats.org/package/2006/relationships"><Relationship Id="rId1" Type="http://schemas.openxmlformats.org/officeDocument/2006/relationships/image" Target="../media/image16.png"/></Relationships>
</file>

<file path=ppt/diagrams/_rels/drawing14.xml.rels><?xml version="1.0" encoding="UTF-8" standalone="yes"?>
<Relationships xmlns="http://schemas.openxmlformats.org/package/2006/relationships"><Relationship Id="rId1" Type="http://schemas.openxmlformats.org/officeDocument/2006/relationships/image" Target="../media/image17.png"/></Relationships>
</file>

<file path=ppt/diagrams/_rels/drawing15.xml.rels><?xml version="1.0" encoding="UTF-8" standalone="yes"?>
<Relationships xmlns="http://schemas.openxmlformats.org/package/2006/relationships"><Relationship Id="rId1" Type="http://schemas.openxmlformats.org/officeDocument/2006/relationships/image" Target="../media/image18.jpg"/></Relationships>
</file>

<file path=ppt/diagrams/_rels/drawing16.xml.rels><?xml version="1.0" encoding="UTF-8" standalone="yes"?>
<Relationships xmlns="http://schemas.openxmlformats.org/package/2006/relationships"><Relationship Id="rId1" Type="http://schemas.openxmlformats.org/officeDocument/2006/relationships/image" Target="../media/image1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68C88F7-F55D-4E8F-AFBD-C86709D73F4B}" type="doc">
      <dgm:prSet loTypeId="urn:microsoft.com/office/officeart/2005/8/layout/vList3" loCatId="list" qsTypeId="urn:microsoft.com/office/officeart/2005/8/quickstyle/simple1" qsCatId="simple" csTypeId="urn:microsoft.com/office/officeart/2005/8/colors/accent1_2" csCatId="accent1" phldr="1"/>
      <dgm:spPr/>
      <dgm:t>
        <a:bodyPr/>
        <a:lstStyle/>
        <a:p>
          <a:endParaRPr lang="en-ZA"/>
        </a:p>
      </dgm:t>
    </dgm:pt>
    <dgm:pt modelId="{D0BD4D9A-BC42-445F-90A5-A1DF227434F8}">
      <dgm:prSet/>
      <dgm:spPr/>
      <dgm:t>
        <a:bodyPr/>
        <a:lstStyle/>
        <a:p>
          <a:r>
            <a:rPr lang="en-ZA" dirty="0"/>
            <a:t>HUMANITIES &amp; SOCIAL SCIENCES</a:t>
          </a:r>
        </a:p>
      </dgm:t>
    </dgm:pt>
    <dgm:pt modelId="{9D799E6B-F903-4AE3-8810-791B36C7937B}" type="parTrans" cxnId="{D3B7824A-A387-4870-891A-0A629876CF5B}">
      <dgm:prSet/>
      <dgm:spPr/>
      <dgm:t>
        <a:bodyPr/>
        <a:lstStyle/>
        <a:p>
          <a:endParaRPr lang="en-ZA"/>
        </a:p>
      </dgm:t>
    </dgm:pt>
    <dgm:pt modelId="{49606AB6-FB14-4E33-A469-BB6FF9A4C504}" type="sibTrans" cxnId="{D3B7824A-A387-4870-891A-0A629876CF5B}">
      <dgm:prSet/>
      <dgm:spPr/>
      <dgm:t>
        <a:bodyPr/>
        <a:lstStyle/>
        <a:p>
          <a:endParaRPr lang="en-ZA"/>
        </a:p>
      </dgm:t>
    </dgm:pt>
    <dgm:pt modelId="{935E99FD-4F57-4BC3-8ECA-88188F6EE367}">
      <dgm:prSet/>
      <dgm:spPr/>
      <dgm:t>
        <a:bodyPr/>
        <a:lstStyle/>
        <a:p>
          <a:r>
            <a:rPr lang="en-ZA" dirty="0"/>
            <a:t>COMMERCE, ADMINISTRATION &amp; LAW</a:t>
          </a:r>
        </a:p>
      </dgm:t>
    </dgm:pt>
    <dgm:pt modelId="{5C80768E-6420-4125-BB10-A86B28AF22D5}" type="parTrans" cxnId="{0159A748-844F-4467-9B86-3425828EA569}">
      <dgm:prSet/>
      <dgm:spPr/>
      <dgm:t>
        <a:bodyPr/>
        <a:lstStyle/>
        <a:p>
          <a:endParaRPr lang="en-ZA"/>
        </a:p>
      </dgm:t>
    </dgm:pt>
    <dgm:pt modelId="{902EEE9C-D774-495E-AD2A-6A3D2C876518}" type="sibTrans" cxnId="{0159A748-844F-4467-9B86-3425828EA569}">
      <dgm:prSet/>
      <dgm:spPr/>
      <dgm:t>
        <a:bodyPr/>
        <a:lstStyle/>
        <a:p>
          <a:endParaRPr lang="en-ZA"/>
        </a:p>
      </dgm:t>
    </dgm:pt>
    <dgm:pt modelId="{6F6DD76B-1F42-4712-AAC1-1ABB067ABBF2}">
      <dgm:prSet/>
      <dgm:spPr/>
      <dgm:t>
        <a:bodyPr/>
        <a:lstStyle/>
        <a:p>
          <a:r>
            <a:rPr lang="en-ZA" dirty="0"/>
            <a:t>EDUCATION</a:t>
          </a:r>
        </a:p>
      </dgm:t>
    </dgm:pt>
    <dgm:pt modelId="{023932DA-F288-4269-BD1F-11764A898C23}" type="parTrans" cxnId="{FECD300B-D7D4-474D-A582-620FE83C1AE8}">
      <dgm:prSet/>
      <dgm:spPr/>
      <dgm:t>
        <a:bodyPr/>
        <a:lstStyle/>
        <a:p>
          <a:endParaRPr lang="en-ZA"/>
        </a:p>
      </dgm:t>
    </dgm:pt>
    <dgm:pt modelId="{55C96F37-946A-4432-8007-4DC21C9B1E77}" type="sibTrans" cxnId="{FECD300B-D7D4-474D-A582-620FE83C1AE8}">
      <dgm:prSet/>
      <dgm:spPr/>
      <dgm:t>
        <a:bodyPr/>
        <a:lstStyle/>
        <a:p>
          <a:endParaRPr lang="en-ZA"/>
        </a:p>
      </dgm:t>
    </dgm:pt>
    <dgm:pt modelId="{AB9902CC-B0C9-43D1-A36F-B9BCA1CD1128}">
      <dgm:prSet/>
      <dgm:spPr/>
      <dgm:t>
        <a:bodyPr/>
        <a:lstStyle/>
        <a:p>
          <a:r>
            <a:rPr lang="en-ZA" dirty="0">
              <a:solidFill>
                <a:srgbClr val="00B050"/>
              </a:solidFill>
            </a:rPr>
            <a:t>SCIENCE, AGRICULTURE &amp; ENGINEERING </a:t>
          </a:r>
        </a:p>
      </dgm:t>
    </dgm:pt>
    <dgm:pt modelId="{89DD11CE-9364-493D-9FCC-D544C6F6C825}" type="parTrans" cxnId="{571F2DF7-126F-4A64-9F2E-F55C832B74F3}">
      <dgm:prSet/>
      <dgm:spPr/>
      <dgm:t>
        <a:bodyPr/>
        <a:lstStyle/>
        <a:p>
          <a:endParaRPr lang="en-ZA"/>
        </a:p>
      </dgm:t>
    </dgm:pt>
    <dgm:pt modelId="{7DBE3953-951F-4A99-B50F-F5BE703DDFB2}" type="sibTrans" cxnId="{571F2DF7-126F-4A64-9F2E-F55C832B74F3}">
      <dgm:prSet/>
      <dgm:spPr/>
      <dgm:t>
        <a:bodyPr/>
        <a:lstStyle/>
        <a:p>
          <a:endParaRPr lang="en-ZA"/>
        </a:p>
      </dgm:t>
    </dgm:pt>
    <dgm:pt modelId="{C9B7B873-0A69-4E06-9477-BC2EB839CABD}" type="pres">
      <dgm:prSet presAssocID="{868C88F7-F55D-4E8F-AFBD-C86709D73F4B}" presName="linearFlow" presStyleCnt="0">
        <dgm:presLayoutVars>
          <dgm:dir/>
          <dgm:resizeHandles val="exact"/>
        </dgm:presLayoutVars>
      </dgm:prSet>
      <dgm:spPr/>
    </dgm:pt>
    <dgm:pt modelId="{7A8FD147-629A-49CE-B9DF-EBDB929F9475}" type="pres">
      <dgm:prSet presAssocID="{D0BD4D9A-BC42-445F-90A5-A1DF227434F8}" presName="composite" presStyleCnt="0"/>
      <dgm:spPr/>
    </dgm:pt>
    <dgm:pt modelId="{74CE817E-0833-4CCF-B45A-D11AE742D591}" type="pres">
      <dgm:prSet presAssocID="{D0BD4D9A-BC42-445F-90A5-A1DF227434F8}" presName="imgShp" presStyleLbl="fgImgPlace1" presStyleIdx="0" presStyleCnt="4"/>
      <dgm:spPr>
        <a:blipFill>
          <a:blip xmlns:r="http://schemas.openxmlformats.org/officeDocument/2006/relationships" r:embed="rId1">
            <a:extLst>
              <a:ext uri="{28A0092B-C50C-407E-A947-70E740481C1C}">
                <a14:useLocalDpi xmlns:a14="http://schemas.microsoft.com/office/drawing/2010/main" val="0"/>
              </a:ext>
            </a:extLst>
          </a:blip>
          <a:srcRect/>
          <a:stretch>
            <a:fillRect l="-50000" r="-50000"/>
          </a:stretch>
        </a:blipFill>
      </dgm:spPr>
    </dgm:pt>
    <dgm:pt modelId="{0C2ED897-E788-44E9-9328-DC2773331C7D}" type="pres">
      <dgm:prSet presAssocID="{D0BD4D9A-BC42-445F-90A5-A1DF227434F8}" presName="txShp" presStyleLbl="node1" presStyleIdx="0" presStyleCnt="4">
        <dgm:presLayoutVars>
          <dgm:bulletEnabled val="1"/>
        </dgm:presLayoutVars>
      </dgm:prSet>
      <dgm:spPr/>
    </dgm:pt>
    <dgm:pt modelId="{9334776F-2BA4-44FF-AA82-638988F6D5ED}" type="pres">
      <dgm:prSet presAssocID="{49606AB6-FB14-4E33-A469-BB6FF9A4C504}" presName="spacing" presStyleCnt="0"/>
      <dgm:spPr/>
    </dgm:pt>
    <dgm:pt modelId="{18979C30-09C0-4BB3-9F9D-4497EA73B4A4}" type="pres">
      <dgm:prSet presAssocID="{935E99FD-4F57-4BC3-8ECA-88188F6EE367}" presName="composite" presStyleCnt="0"/>
      <dgm:spPr/>
    </dgm:pt>
    <dgm:pt modelId="{60769BF5-B6D6-4AE3-823D-271DE599C722}" type="pres">
      <dgm:prSet presAssocID="{935E99FD-4F57-4BC3-8ECA-88188F6EE367}" presName="imgShp" presStyleLbl="fgImgPlace1" presStyleIdx="1" presStyleCnt="4"/>
      <dgm:spPr>
        <a:blipFill dpi="0" rotWithShape="1">
          <a:blip xmlns:r="http://schemas.openxmlformats.org/officeDocument/2006/relationships" r:embed="rId2">
            <a:extLst>
              <a:ext uri="{28A0092B-C50C-407E-A947-70E740481C1C}">
                <a14:useLocalDpi xmlns:a14="http://schemas.microsoft.com/office/drawing/2010/main" val="0"/>
              </a:ext>
            </a:extLst>
          </a:blip>
          <a:srcRect/>
          <a:stretch>
            <a:fillRect/>
          </a:stretch>
        </a:blipFill>
      </dgm:spPr>
    </dgm:pt>
    <dgm:pt modelId="{79A027E0-A314-445F-B14B-B5E494C18C6E}" type="pres">
      <dgm:prSet presAssocID="{935E99FD-4F57-4BC3-8ECA-88188F6EE367}" presName="txShp" presStyleLbl="node1" presStyleIdx="1" presStyleCnt="4">
        <dgm:presLayoutVars>
          <dgm:bulletEnabled val="1"/>
        </dgm:presLayoutVars>
      </dgm:prSet>
      <dgm:spPr/>
    </dgm:pt>
    <dgm:pt modelId="{89070BC4-17EF-4DD0-A5A9-7312351F068D}" type="pres">
      <dgm:prSet presAssocID="{902EEE9C-D774-495E-AD2A-6A3D2C876518}" presName="spacing" presStyleCnt="0"/>
      <dgm:spPr/>
    </dgm:pt>
    <dgm:pt modelId="{D64401BB-7473-498B-A935-88F5C32AD5C2}" type="pres">
      <dgm:prSet presAssocID="{6F6DD76B-1F42-4712-AAC1-1ABB067ABBF2}" presName="composite" presStyleCnt="0"/>
      <dgm:spPr/>
    </dgm:pt>
    <dgm:pt modelId="{21EB3FEF-1C5D-4932-A1A0-F6DD1248CE03}" type="pres">
      <dgm:prSet presAssocID="{6F6DD76B-1F42-4712-AAC1-1ABB067ABBF2}" presName="imgShp" presStyleLbl="fgImgPlace1" presStyleIdx="2" presStyleCnt="4"/>
      <dgm:spPr>
        <a:blipFill>
          <a:blip xmlns:r="http://schemas.openxmlformats.org/officeDocument/2006/relationships" r:embed="rId3">
            <a:extLst>
              <a:ext uri="{28A0092B-C50C-407E-A947-70E740481C1C}">
                <a14:useLocalDpi xmlns:a14="http://schemas.microsoft.com/office/drawing/2010/main" val="0"/>
              </a:ext>
            </a:extLst>
          </a:blip>
          <a:srcRect/>
          <a:stretch>
            <a:fillRect l="-37000" r="-37000"/>
          </a:stretch>
        </a:blipFill>
      </dgm:spPr>
    </dgm:pt>
    <dgm:pt modelId="{5128D4F0-8AF0-4F09-9F62-4FD180F4D5EF}" type="pres">
      <dgm:prSet presAssocID="{6F6DD76B-1F42-4712-AAC1-1ABB067ABBF2}" presName="txShp" presStyleLbl="node1" presStyleIdx="2" presStyleCnt="4">
        <dgm:presLayoutVars>
          <dgm:bulletEnabled val="1"/>
        </dgm:presLayoutVars>
      </dgm:prSet>
      <dgm:spPr/>
    </dgm:pt>
    <dgm:pt modelId="{1DCC700E-BFEC-4463-BD8E-DD5552CA3A26}" type="pres">
      <dgm:prSet presAssocID="{55C96F37-946A-4432-8007-4DC21C9B1E77}" presName="spacing" presStyleCnt="0"/>
      <dgm:spPr/>
    </dgm:pt>
    <dgm:pt modelId="{049271C9-76D1-416F-9489-82B164D2A283}" type="pres">
      <dgm:prSet presAssocID="{AB9902CC-B0C9-43D1-A36F-B9BCA1CD1128}" presName="composite" presStyleCnt="0"/>
      <dgm:spPr/>
    </dgm:pt>
    <dgm:pt modelId="{E2AF25BF-CB3C-4F78-A282-1C530CD93DDC}" type="pres">
      <dgm:prSet presAssocID="{AB9902CC-B0C9-43D1-A36F-B9BCA1CD1128}" presName="imgShp" presStyleLbl="fgImgPlace1" presStyleIdx="3" presStyleCnt="4"/>
      <dgm:spPr>
        <a:blipFill>
          <a:blip xmlns:r="http://schemas.openxmlformats.org/officeDocument/2006/relationships" r:embed="rId4">
            <a:extLst>
              <a:ext uri="{28A0092B-C50C-407E-A947-70E740481C1C}">
                <a14:useLocalDpi xmlns:a14="http://schemas.microsoft.com/office/drawing/2010/main" val="0"/>
              </a:ext>
            </a:extLst>
          </a:blip>
          <a:srcRect/>
          <a:stretch>
            <a:fillRect t="-2000" b="-2000"/>
          </a:stretch>
        </a:blipFill>
      </dgm:spPr>
    </dgm:pt>
    <dgm:pt modelId="{1CEAFAE6-1536-46C8-ADC1-1238D19A06C4}" type="pres">
      <dgm:prSet presAssocID="{AB9902CC-B0C9-43D1-A36F-B9BCA1CD1128}" presName="txShp" presStyleLbl="node1" presStyleIdx="3" presStyleCnt="4">
        <dgm:presLayoutVars>
          <dgm:bulletEnabled val="1"/>
        </dgm:presLayoutVars>
      </dgm:prSet>
      <dgm:spPr/>
    </dgm:pt>
  </dgm:ptLst>
  <dgm:cxnLst>
    <dgm:cxn modelId="{FECD300B-D7D4-474D-A582-620FE83C1AE8}" srcId="{868C88F7-F55D-4E8F-AFBD-C86709D73F4B}" destId="{6F6DD76B-1F42-4712-AAC1-1ABB067ABBF2}" srcOrd="2" destOrd="0" parTransId="{023932DA-F288-4269-BD1F-11764A898C23}" sibTransId="{55C96F37-946A-4432-8007-4DC21C9B1E77}"/>
    <dgm:cxn modelId="{0159A748-844F-4467-9B86-3425828EA569}" srcId="{868C88F7-F55D-4E8F-AFBD-C86709D73F4B}" destId="{935E99FD-4F57-4BC3-8ECA-88188F6EE367}" srcOrd="1" destOrd="0" parTransId="{5C80768E-6420-4125-BB10-A86B28AF22D5}" sibTransId="{902EEE9C-D774-495E-AD2A-6A3D2C876518}"/>
    <dgm:cxn modelId="{D3B7824A-A387-4870-891A-0A629876CF5B}" srcId="{868C88F7-F55D-4E8F-AFBD-C86709D73F4B}" destId="{D0BD4D9A-BC42-445F-90A5-A1DF227434F8}" srcOrd="0" destOrd="0" parTransId="{9D799E6B-F903-4AE3-8810-791B36C7937B}" sibTransId="{49606AB6-FB14-4E33-A469-BB6FF9A4C504}"/>
    <dgm:cxn modelId="{F500ACA0-E212-48B1-B3F7-E8B62237A555}" type="presOf" srcId="{D0BD4D9A-BC42-445F-90A5-A1DF227434F8}" destId="{0C2ED897-E788-44E9-9328-DC2773331C7D}" srcOrd="0" destOrd="0" presId="urn:microsoft.com/office/officeart/2005/8/layout/vList3"/>
    <dgm:cxn modelId="{0CFB44CC-BFDA-4EDF-A384-7F49DEA7E717}" type="presOf" srcId="{6F6DD76B-1F42-4712-AAC1-1ABB067ABBF2}" destId="{5128D4F0-8AF0-4F09-9F62-4FD180F4D5EF}" srcOrd="0" destOrd="0" presId="urn:microsoft.com/office/officeart/2005/8/layout/vList3"/>
    <dgm:cxn modelId="{6FB208EC-4814-4A67-B833-3385207FA827}" type="presOf" srcId="{868C88F7-F55D-4E8F-AFBD-C86709D73F4B}" destId="{C9B7B873-0A69-4E06-9477-BC2EB839CABD}" srcOrd="0" destOrd="0" presId="urn:microsoft.com/office/officeart/2005/8/layout/vList3"/>
    <dgm:cxn modelId="{976D5EEC-2778-495A-A6EB-527E38FAC763}" type="presOf" srcId="{935E99FD-4F57-4BC3-8ECA-88188F6EE367}" destId="{79A027E0-A314-445F-B14B-B5E494C18C6E}" srcOrd="0" destOrd="0" presId="urn:microsoft.com/office/officeart/2005/8/layout/vList3"/>
    <dgm:cxn modelId="{D1A9B1F6-E575-421C-B871-7DE4487E7918}" type="presOf" srcId="{AB9902CC-B0C9-43D1-A36F-B9BCA1CD1128}" destId="{1CEAFAE6-1536-46C8-ADC1-1238D19A06C4}" srcOrd="0" destOrd="0" presId="urn:microsoft.com/office/officeart/2005/8/layout/vList3"/>
    <dgm:cxn modelId="{571F2DF7-126F-4A64-9F2E-F55C832B74F3}" srcId="{868C88F7-F55D-4E8F-AFBD-C86709D73F4B}" destId="{AB9902CC-B0C9-43D1-A36F-B9BCA1CD1128}" srcOrd="3" destOrd="0" parTransId="{89DD11CE-9364-493D-9FCC-D544C6F6C825}" sibTransId="{7DBE3953-951F-4A99-B50F-F5BE703DDFB2}"/>
    <dgm:cxn modelId="{A6A7CC08-5683-4530-821D-6F93BEBC8DC5}" type="presParOf" srcId="{C9B7B873-0A69-4E06-9477-BC2EB839CABD}" destId="{7A8FD147-629A-49CE-B9DF-EBDB929F9475}" srcOrd="0" destOrd="0" presId="urn:microsoft.com/office/officeart/2005/8/layout/vList3"/>
    <dgm:cxn modelId="{4DDCFA26-4E9F-4E88-97DC-86FC43DF69F8}" type="presParOf" srcId="{7A8FD147-629A-49CE-B9DF-EBDB929F9475}" destId="{74CE817E-0833-4CCF-B45A-D11AE742D591}" srcOrd="0" destOrd="0" presId="urn:microsoft.com/office/officeart/2005/8/layout/vList3"/>
    <dgm:cxn modelId="{A1237EB8-13C3-4A9B-B329-E3A2A2E3CE27}" type="presParOf" srcId="{7A8FD147-629A-49CE-B9DF-EBDB929F9475}" destId="{0C2ED897-E788-44E9-9328-DC2773331C7D}" srcOrd="1" destOrd="0" presId="urn:microsoft.com/office/officeart/2005/8/layout/vList3"/>
    <dgm:cxn modelId="{95FB94BF-5B55-4607-B7AB-521C655A3D6D}" type="presParOf" srcId="{C9B7B873-0A69-4E06-9477-BC2EB839CABD}" destId="{9334776F-2BA4-44FF-AA82-638988F6D5ED}" srcOrd="1" destOrd="0" presId="urn:microsoft.com/office/officeart/2005/8/layout/vList3"/>
    <dgm:cxn modelId="{D12FD0E6-8839-45AC-B114-8C60DD2CFA25}" type="presParOf" srcId="{C9B7B873-0A69-4E06-9477-BC2EB839CABD}" destId="{18979C30-09C0-4BB3-9F9D-4497EA73B4A4}" srcOrd="2" destOrd="0" presId="urn:microsoft.com/office/officeart/2005/8/layout/vList3"/>
    <dgm:cxn modelId="{99BA82D4-3430-444F-B91A-F31E7738C8D7}" type="presParOf" srcId="{18979C30-09C0-4BB3-9F9D-4497EA73B4A4}" destId="{60769BF5-B6D6-4AE3-823D-271DE599C722}" srcOrd="0" destOrd="0" presId="urn:microsoft.com/office/officeart/2005/8/layout/vList3"/>
    <dgm:cxn modelId="{AD1CB895-EF32-47B8-A390-8AF831424682}" type="presParOf" srcId="{18979C30-09C0-4BB3-9F9D-4497EA73B4A4}" destId="{79A027E0-A314-445F-B14B-B5E494C18C6E}" srcOrd="1" destOrd="0" presId="urn:microsoft.com/office/officeart/2005/8/layout/vList3"/>
    <dgm:cxn modelId="{6439D7D0-716A-4B48-9C99-E3E060BE2300}" type="presParOf" srcId="{C9B7B873-0A69-4E06-9477-BC2EB839CABD}" destId="{89070BC4-17EF-4DD0-A5A9-7312351F068D}" srcOrd="3" destOrd="0" presId="urn:microsoft.com/office/officeart/2005/8/layout/vList3"/>
    <dgm:cxn modelId="{FD80E9BA-29D8-4A1F-89C9-0F3E67ECC129}" type="presParOf" srcId="{C9B7B873-0A69-4E06-9477-BC2EB839CABD}" destId="{D64401BB-7473-498B-A935-88F5C32AD5C2}" srcOrd="4" destOrd="0" presId="urn:microsoft.com/office/officeart/2005/8/layout/vList3"/>
    <dgm:cxn modelId="{12C63DE6-FF33-4202-B649-927E3C02DFC0}" type="presParOf" srcId="{D64401BB-7473-498B-A935-88F5C32AD5C2}" destId="{21EB3FEF-1C5D-4932-A1A0-F6DD1248CE03}" srcOrd="0" destOrd="0" presId="urn:microsoft.com/office/officeart/2005/8/layout/vList3"/>
    <dgm:cxn modelId="{F721B4B5-523D-4732-A7C3-150342EAA5FF}" type="presParOf" srcId="{D64401BB-7473-498B-A935-88F5C32AD5C2}" destId="{5128D4F0-8AF0-4F09-9F62-4FD180F4D5EF}" srcOrd="1" destOrd="0" presId="urn:microsoft.com/office/officeart/2005/8/layout/vList3"/>
    <dgm:cxn modelId="{A83EAE9D-B29D-4E41-8B1E-CC994C27595E}" type="presParOf" srcId="{C9B7B873-0A69-4E06-9477-BC2EB839CABD}" destId="{1DCC700E-BFEC-4463-BD8E-DD5552CA3A26}" srcOrd="5" destOrd="0" presId="urn:microsoft.com/office/officeart/2005/8/layout/vList3"/>
    <dgm:cxn modelId="{D2A4F08D-9755-4B17-BFD5-6AF1F47C032D}" type="presParOf" srcId="{C9B7B873-0A69-4E06-9477-BC2EB839CABD}" destId="{049271C9-76D1-416F-9489-82B164D2A283}" srcOrd="6" destOrd="0" presId="urn:microsoft.com/office/officeart/2005/8/layout/vList3"/>
    <dgm:cxn modelId="{32A75983-AEB5-4326-BE09-1016F88F55FC}" type="presParOf" srcId="{049271C9-76D1-416F-9489-82B164D2A283}" destId="{E2AF25BF-CB3C-4F78-A282-1C530CD93DDC}" srcOrd="0" destOrd="0" presId="urn:microsoft.com/office/officeart/2005/8/layout/vList3"/>
    <dgm:cxn modelId="{9195CF38-F0F1-4924-96DA-D20B9E4335E1}" type="presParOf" srcId="{049271C9-76D1-416F-9489-82B164D2A283}" destId="{1CEAFAE6-1536-46C8-ADC1-1238D19A06C4}" srcOrd="1" destOrd="0" presId="urn:microsoft.com/office/officeart/2005/8/layout/v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3B2A1513-45D1-4EEF-B1CB-47AA3462BF4C}"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2880CA19-7A3F-4DFB-932F-B62180343EBF}">
      <dgm:prSet custT="1"/>
      <dgm:spPr/>
      <dgm:t>
        <a:bodyPr/>
        <a:lstStyle/>
        <a:p>
          <a:r>
            <a:rPr lang="en-US" sz="2200" b="1" i="0" baseline="0" dirty="0"/>
            <a:t>Diploma Programmes</a:t>
          </a:r>
          <a:r>
            <a:rPr lang="en-US" sz="2400" b="0" i="0" baseline="0" dirty="0"/>
            <a:t>​</a:t>
          </a:r>
          <a:endParaRPr lang="en-ZA" sz="2400" dirty="0"/>
        </a:p>
      </dgm:t>
    </dgm:pt>
    <dgm:pt modelId="{5B460A46-BAB2-483C-AF88-3AEE6DEC79D3}" type="parTrans" cxnId="{A6F03C55-F465-4317-AE04-32C63E26CEED}">
      <dgm:prSet/>
      <dgm:spPr/>
      <dgm:t>
        <a:bodyPr/>
        <a:lstStyle/>
        <a:p>
          <a:endParaRPr lang="en-ZA"/>
        </a:p>
      </dgm:t>
    </dgm:pt>
    <dgm:pt modelId="{0BD0DDC6-0E65-4CC5-A4D3-AE270FD3C85E}" type="sibTrans" cxnId="{A6F03C55-F465-4317-AE04-32C63E26CEED}">
      <dgm:prSet/>
      <dgm:spPr/>
      <dgm:t>
        <a:bodyPr/>
        <a:lstStyle/>
        <a:p>
          <a:endParaRPr lang="en-ZA"/>
        </a:p>
      </dgm:t>
    </dgm:pt>
    <dgm:pt modelId="{5EA392A2-DD0B-4D37-A841-08649CEEA0E1}">
      <dgm:prSet custT="1"/>
      <dgm:spPr/>
      <dgm:t>
        <a:bodyPr/>
        <a:lstStyle/>
        <a:p>
          <a:r>
            <a:rPr lang="en-ZA" sz="2000" b="0" i="0" baseline="0" dirty="0"/>
            <a:t>Sports Science &amp; Exercise Technology</a:t>
          </a:r>
          <a:r>
            <a:rPr lang="en-US" sz="2000" b="0" i="0" baseline="0" dirty="0"/>
            <a:t>​</a:t>
          </a:r>
          <a:endParaRPr lang="en-ZA" sz="2000" dirty="0"/>
        </a:p>
      </dgm:t>
    </dgm:pt>
    <dgm:pt modelId="{31E2ADD5-A3F7-499A-A62B-710F9C21A5C5}" type="parTrans" cxnId="{C06796C2-BB82-4612-903A-0A3FF88346A0}">
      <dgm:prSet/>
      <dgm:spPr/>
      <dgm:t>
        <a:bodyPr/>
        <a:lstStyle/>
        <a:p>
          <a:endParaRPr lang="en-ZA"/>
        </a:p>
      </dgm:t>
    </dgm:pt>
    <dgm:pt modelId="{4703D28F-9951-4894-9844-C40A229350D7}" type="sibTrans" cxnId="{C06796C2-BB82-4612-903A-0A3FF88346A0}">
      <dgm:prSet/>
      <dgm:spPr/>
      <dgm:t>
        <a:bodyPr/>
        <a:lstStyle/>
        <a:p>
          <a:endParaRPr lang="en-ZA"/>
        </a:p>
      </dgm:t>
    </dgm:pt>
    <dgm:pt modelId="{4E5C984B-B278-4802-837A-5C3126FF4DA8}">
      <dgm:prSet custT="1"/>
      <dgm:spPr/>
      <dgm:t>
        <a:bodyPr/>
        <a:lstStyle/>
        <a:p>
          <a:r>
            <a:rPr lang="en-ZA" sz="2000" b="0" i="0" baseline="0" dirty="0"/>
            <a:t>Hospitality</a:t>
          </a:r>
          <a:r>
            <a:rPr lang="en-US" sz="2000" b="0" i="0" baseline="0" dirty="0"/>
            <a:t>​ Management</a:t>
          </a:r>
          <a:endParaRPr lang="en-ZA" sz="2000" dirty="0"/>
        </a:p>
      </dgm:t>
    </dgm:pt>
    <dgm:pt modelId="{962097A5-BC68-463F-AA16-191A28DB2C20}" type="parTrans" cxnId="{CA403B83-50AE-4072-8C25-FA119C53E81F}">
      <dgm:prSet/>
      <dgm:spPr/>
      <dgm:t>
        <a:bodyPr/>
        <a:lstStyle/>
        <a:p>
          <a:endParaRPr lang="en-ZA"/>
        </a:p>
      </dgm:t>
    </dgm:pt>
    <dgm:pt modelId="{B2850CDF-B75A-4083-85D3-771F6C3EF4FC}" type="sibTrans" cxnId="{CA403B83-50AE-4072-8C25-FA119C53E81F}">
      <dgm:prSet/>
      <dgm:spPr/>
      <dgm:t>
        <a:bodyPr/>
        <a:lstStyle/>
        <a:p>
          <a:endParaRPr lang="en-ZA"/>
        </a:p>
      </dgm:t>
    </dgm:pt>
    <dgm:pt modelId="{479C2C05-BB24-4263-9B8F-09244292660C}" type="pres">
      <dgm:prSet presAssocID="{3B2A1513-45D1-4EEF-B1CB-47AA3462BF4C}" presName="linear" presStyleCnt="0">
        <dgm:presLayoutVars>
          <dgm:animLvl val="lvl"/>
          <dgm:resizeHandles val="exact"/>
        </dgm:presLayoutVars>
      </dgm:prSet>
      <dgm:spPr/>
    </dgm:pt>
    <dgm:pt modelId="{89AD8017-461F-4F59-9C3C-656662839053}" type="pres">
      <dgm:prSet presAssocID="{2880CA19-7A3F-4DFB-932F-B62180343EBF}" presName="parentText" presStyleLbl="node1" presStyleIdx="0" presStyleCnt="1" custScaleY="80464">
        <dgm:presLayoutVars>
          <dgm:chMax val="0"/>
          <dgm:bulletEnabled val="1"/>
        </dgm:presLayoutVars>
      </dgm:prSet>
      <dgm:spPr/>
    </dgm:pt>
    <dgm:pt modelId="{E783B8AD-0410-4D9B-89A0-50F47CF30F70}" type="pres">
      <dgm:prSet presAssocID="{2880CA19-7A3F-4DFB-932F-B62180343EBF}" presName="childText" presStyleLbl="revTx" presStyleIdx="0" presStyleCnt="1">
        <dgm:presLayoutVars>
          <dgm:bulletEnabled val="1"/>
        </dgm:presLayoutVars>
      </dgm:prSet>
      <dgm:spPr/>
    </dgm:pt>
  </dgm:ptLst>
  <dgm:cxnLst>
    <dgm:cxn modelId="{1CBC6A0C-CDCA-453D-A3A5-45933FBD43B9}" type="presOf" srcId="{2880CA19-7A3F-4DFB-932F-B62180343EBF}" destId="{89AD8017-461F-4F59-9C3C-656662839053}" srcOrd="0" destOrd="0" presId="urn:microsoft.com/office/officeart/2005/8/layout/vList2"/>
    <dgm:cxn modelId="{C822695B-D44E-4D62-8624-EA1A8B6917DB}" type="presOf" srcId="{5EA392A2-DD0B-4D37-A841-08649CEEA0E1}" destId="{E783B8AD-0410-4D9B-89A0-50F47CF30F70}" srcOrd="0" destOrd="0" presId="urn:microsoft.com/office/officeart/2005/8/layout/vList2"/>
    <dgm:cxn modelId="{C29FAF5E-E346-41BC-900D-2E14B9ECE4E5}" type="presOf" srcId="{4E5C984B-B278-4802-837A-5C3126FF4DA8}" destId="{E783B8AD-0410-4D9B-89A0-50F47CF30F70}" srcOrd="0" destOrd="1" presId="urn:microsoft.com/office/officeart/2005/8/layout/vList2"/>
    <dgm:cxn modelId="{C40B0A68-1035-4610-B159-B1F6ADFC7033}" type="presOf" srcId="{3B2A1513-45D1-4EEF-B1CB-47AA3462BF4C}" destId="{479C2C05-BB24-4263-9B8F-09244292660C}" srcOrd="0" destOrd="0" presId="urn:microsoft.com/office/officeart/2005/8/layout/vList2"/>
    <dgm:cxn modelId="{A6F03C55-F465-4317-AE04-32C63E26CEED}" srcId="{3B2A1513-45D1-4EEF-B1CB-47AA3462BF4C}" destId="{2880CA19-7A3F-4DFB-932F-B62180343EBF}" srcOrd="0" destOrd="0" parTransId="{5B460A46-BAB2-483C-AF88-3AEE6DEC79D3}" sibTransId="{0BD0DDC6-0E65-4CC5-A4D3-AE270FD3C85E}"/>
    <dgm:cxn modelId="{CA403B83-50AE-4072-8C25-FA119C53E81F}" srcId="{2880CA19-7A3F-4DFB-932F-B62180343EBF}" destId="{4E5C984B-B278-4802-837A-5C3126FF4DA8}" srcOrd="1" destOrd="0" parTransId="{962097A5-BC68-463F-AA16-191A28DB2C20}" sibTransId="{B2850CDF-B75A-4083-85D3-771F6C3EF4FC}"/>
    <dgm:cxn modelId="{C06796C2-BB82-4612-903A-0A3FF88346A0}" srcId="{2880CA19-7A3F-4DFB-932F-B62180343EBF}" destId="{5EA392A2-DD0B-4D37-A841-08649CEEA0E1}" srcOrd="0" destOrd="0" parTransId="{31E2ADD5-A3F7-499A-A62B-710F9C21A5C5}" sibTransId="{4703D28F-9951-4894-9844-C40A229350D7}"/>
    <dgm:cxn modelId="{5C837012-A262-4046-A0C1-B84FCC3CED48}" type="presParOf" srcId="{479C2C05-BB24-4263-9B8F-09244292660C}" destId="{89AD8017-461F-4F59-9C3C-656662839053}" srcOrd="0" destOrd="0" presId="urn:microsoft.com/office/officeart/2005/8/layout/vList2"/>
    <dgm:cxn modelId="{D81E6A6C-FB85-4BE6-9592-D646E8959049}" type="presParOf" srcId="{479C2C05-BB24-4263-9B8F-09244292660C}" destId="{E783B8AD-0410-4D9B-89A0-50F47CF30F70}" srcOrd="1" destOrd="0" presId="urn:microsoft.com/office/officeart/2005/8/layout/vList2"/>
  </dgm:cxnLst>
  <dgm:bg/>
  <dgm:whole/>
  <dgm:extLst>
    <a:ext uri="http://schemas.microsoft.com/office/drawing/2008/diagram">
      <dsp:dataModelExt xmlns:dsp="http://schemas.microsoft.com/office/drawing/2008/diagram" relId="rId34"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DC26393-4D6F-4BCF-8C59-1B23C83BCBE5}" type="doc">
      <dgm:prSet loTypeId="urn:microsoft.com/office/officeart/2005/8/layout/vList3" loCatId="list" qsTypeId="urn:microsoft.com/office/officeart/2005/8/quickstyle/simple1" qsCatId="simple" csTypeId="urn:microsoft.com/office/officeart/2005/8/colors/accent1_2" csCatId="accent1" phldr="1"/>
      <dgm:spPr/>
      <dgm:t>
        <a:bodyPr/>
        <a:lstStyle/>
        <a:p>
          <a:endParaRPr lang="en-ZA"/>
        </a:p>
      </dgm:t>
    </dgm:pt>
    <dgm:pt modelId="{BAFECF05-6C5C-4A1F-B50E-379A757528F6}">
      <dgm:prSet/>
      <dgm:spPr/>
      <dgm:t>
        <a:bodyPr/>
        <a:lstStyle/>
        <a:p>
          <a:r>
            <a:rPr lang="en-US" dirty="0"/>
            <a:t>1.         Augmented</a:t>
          </a:r>
          <a:r>
            <a:rPr lang="en-US" b="0" i="0" baseline="0" dirty="0"/>
            <a:t> (35)</a:t>
          </a:r>
          <a:endParaRPr lang="en-ZA" dirty="0"/>
        </a:p>
      </dgm:t>
    </dgm:pt>
    <dgm:pt modelId="{31133798-6DEF-453C-ADFC-4572059ADBFB}" type="parTrans" cxnId="{F2EA918D-A135-41B2-9281-B61C10888F26}">
      <dgm:prSet/>
      <dgm:spPr/>
      <dgm:t>
        <a:bodyPr/>
        <a:lstStyle/>
        <a:p>
          <a:endParaRPr lang="en-ZA"/>
        </a:p>
      </dgm:t>
    </dgm:pt>
    <dgm:pt modelId="{89E7CD20-BBF5-4251-8D82-BA2AE7F15192}" type="sibTrans" cxnId="{F2EA918D-A135-41B2-9281-B61C10888F26}">
      <dgm:prSet/>
      <dgm:spPr/>
      <dgm:t>
        <a:bodyPr/>
        <a:lstStyle/>
        <a:p>
          <a:endParaRPr lang="en-ZA"/>
        </a:p>
      </dgm:t>
    </dgm:pt>
    <dgm:pt modelId="{C194D694-6676-4A42-AE03-B9CE54B2A3B0}">
      <dgm:prSet/>
      <dgm:spPr/>
      <dgm:t>
        <a:bodyPr/>
        <a:lstStyle/>
        <a:p>
          <a:r>
            <a:rPr lang="en-US" dirty="0"/>
            <a:t>B Sc Augmented (Applied Mathematics and Computer Science)</a:t>
          </a:r>
          <a:endParaRPr lang="en-ZA" dirty="0"/>
        </a:p>
      </dgm:t>
    </dgm:pt>
    <dgm:pt modelId="{FFB19A2D-8E2E-4F52-954C-B1CB403B84B3}" type="parTrans" cxnId="{5A8424FA-538D-436F-B8FD-2AEEC5234465}">
      <dgm:prSet/>
      <dgm:spPr/>
      <dgm:t>
        <a:bodyPr/>
        <a:lstStyle/>
        <a:p>
          <a:endParaRPr lang="en-ZA"/>
        </a:p>
      </dgm:t>
    </dgm:pt>
    <dgm:pt modelId="{63FD4D68-5711-44B0-B8B4-B0BD1055D0A1}" type="sibTrans" cxnId="{5A8424FA-538D-436F-B8FD-2AEEC5234465}">
      <dgm:prSet/>
      <dgm:spPr/>
      <dgm:t>
        <a:bodyPr/>
        <a:lstStyle/>
        <a:p>
          <a:endParaRPr lang="en-ZA"/>
        </a:p>
      </dgm:t>
    </dgm:pt>
    <dgm:pt modelId="{B991A420-8D1E-4FF4-94D6-25F18BBEEB44}">
      <dgm:prSet/>
      <dgm:spPr/>
      <dgm:t>
        <a:bodyPr/>
        <a:lstStyle/>
        <a:p>
          <a:r>
            <a:rPr lang="en-US"/>
            <a:t>B Sc Augmented (Applied Mathematics and Hydrology)</a:t>
          </a:r>
          <a:endParaRPr lang="en-ZA"/>
        </a:p>
      </dgm:t>
    </dgm:pt>
    <dgm:pt modelId="{28F118A9-3F4A-4E00-95DA-1BE284F68E08}" type="parTrans" cxnId="{D71A630D-75B5-4B1A-AE06-C8093BF03EC8}">
      <dgm:prSet/>
      <dgm:spPr/>
      <dgm:t>
        <a:bodyPr/>
        <a:lstStyle/>
        <a:p>
          <a:endParaRPr lang="en-ZA"/>
        </a:p>
      </dgm:t>
    </dgm:pt>
    <dgm:pt modelId="{25A7F0C7-F8DA-4646-844F-734C6B810E21}" type="sibTrans" cxnId="{D71A630D-75B5-4B1A-AE06-C8093BF03EC8}">
      <dgm:prSet/>
      <dgm:spPr/>
      <dgm:t>
        <a:bodyPr/>
        <a:lstStyle/>
        <a:p>
          <a:endParaRPr lang="en-ZA"/>
        </a:p>
      </dgm:t>
    </dgm:pt>
    <dgm:pt modelId="{D714EFA3-D637-4094-8602-3F8DA559A757}">
      <dgm:prSet/>
      <dgm:spPr/>
      <dgm:t>
        <a:bodyPr/>
        <a:lstStyle/>
        <a:p>
          <a:r>
            <a:rPr lang="en-US"/>
            <a:t>B Sc Augmented (Applied Mathematics and Mathematics)</a:t>
          </a:r>
          <a:endParaRPr lang="en-ZA"/>
        </a:p>
      </dgm:t>
    </dgm:pt>
    <dgm:pt modelId="{6F4DF607-7A3C-4CB8-A6CE-A9F51A6EE896}" type="parTrans" cxnId="{121A4200-66DE-4F38-AFFA-ABD848697C2C}">
      <dgm:prSet/>
      <dgm:spPr/>
      <dgm:t>
        <a:bodyPr/>
        <a:lstStyle/>
        <a:p>
          <a:endParaRPr lang="en-ZA"/>
        </a:p>
      </dgm:t>
    </dgm:pt>
    <dgm:pt modelId="{B81D9C5B-FB14-4917-ACD8-5DB9E09CB5D3}" type="sibTrans" cxnId="{121A4200-66DE-4F38-AFFA-ABD848697C2C}">
      <dgm:prSet/>
      <dgm:spPr/>
      <dgm:t>
        <a:bodyPr/>
        <a:lstStyle/>
        <a:p>
          <a:endParaRPr lang="en-ZA"/>
        </a:p>
      </dgm:t>
    </dgm:pt>
    <dgm:pt modelId="{007984DE-63A1-4779-B654-E04538D17CBA}">
      <dgm:prSet/>
      <dgm:spPr/>
      <dgm:t>
        <a:bodyPr/>
        <a:lstStyle/>
        <a:p>
          <a:r>
            <a:rPr lang="en-US"/>
            <a:t>B Sc Augmented (Applied Mathematics and Physics)</a:t>
          </a:r>
          <a:endParaRPr lang="en-ZA"/>
        </a:p>
      </dgm:t>
    </dgm:pt>
    <dgm:pt modelId="{51C416C6-1810-43B5-B35B-E6566356A6BF}" type="parTrans" cxnId="{5F92F2EF-B7A1-40AD-BC62-2DBE00E7C234}">
      <dgm:prSet/>
      <dgm:spPr/>
      <dgm:t>
        <a:bodyPr/>
        <a:lstStyle/>
        <a:p>
          <a:endParaRPr lang="en-ZA"/>
        </a:p>
      </dgm:t>
    </dgm:pt>
    <dgm:pt modelId="{04ACFAB5-3E37-4978-AA56-30E7257AD5B0}" type="sibTrans" cxnId="{5F92F2EF-B7A1-40AD-BC62-2DBE00E7C234}">
      <dgm:prSet/>
      <dgm:spPr/>
      <dgm:t>
        <a:bodyPr/>
        <a:lstStyle/>
        <a:p>
          <a:endParaRPr lang="en-ZA"/>
        </a:p>
      </dgm:t>
    </dgm:pt>
    <dgm:pt modelId="{0C73AA46-C4E7-42D4-9B5F-71FFFAC5CBCA}">
      <dgm:prSet/>
      <dgm:spPr/>
      <dgm:t>
        <a:bodyPr/>
        <a:lstStyle/>
        <a:p>
          <a:r>
            <a:rPr lang="en-US"/>
            <a:t>B Sc Augmented (Biochemistry and Botany)</a:t>
          </a:r>
          <a:endParaRPr lang="en-ZA"/>
        </a:p>
      </dgm:t>
    </dgm:pt>
    <dgm:pt modelId="{24258F25-5F4F-4AF4-B63C-6ACB375AF25B}" type="parTrans" cxnId="{89B9579B-6436-4C3E-93C8-8545F3E45D96}">
      <dgm:prSet/>
      <dgm:spPr/>
      <dgm:t>
        <a:bodyPr/>
        <a:lstStyle/>
        <a:p>
          <a:endParaRPr lang="en-ZA"/>
        </a:p>
      </dgm:t>
    </dgm:pt>
    <dgm:pt modelId="{C8CE4C24-AD16-4E95-8475-4F53C7575C06}" type="sibTrans" cxnId="{89B9579B-6436-4C3E-93C8-8545F3E45D96}">
      <dgm:prSet/>
      <dgm:spPr/>
      <dgm:t>
        <a:bodyPr/>
        <a:lstStyle/>
        <a:p>
          <a:endParaRPr lang="en-ZA"/>
        </a:p>
      </dgm:t>
    </dgm:pt>
    <dgm:pt modelId="{C725FE2D-0113-45B1-828E-FF22907F0BFC}">
      <dgm:prSet/>
      <dgm:spPr/>
      <dgm:t>
        <a:bodyPr/>
        <a:lstStyle/>
        <a:p>
          <a:r>
            <a:rPr lang="en-US"/>
            <a:t>B Sc Augmented (Biochemistry and Chemistry)</a:t>
          </a:r>
          <a:endParaRPr lang="en-ZA"/>
        </a:p>
      </dgm:t>
    </dgm:pt>
    <dgm:pt modelId="{E4EB4DDA-1CBB-4453-BCA2-36EBC17A96DF}" type="parTrans" cxnId="{CB7782A2-A21D-4041-84BC-B50135D3AE66}">
      <dgm:prSet/>
      <dgm:spPr/>
      <dgm:t>
        <a:bodyPr/>
        <a:lstStyle/>
        <a:p>
          <a:endParaRPr lang="en-ZA"/>
        </a:p>
      </dgm:t>
    </dgm:pt>
    <dgm:pt modelId="{848AAC00-7F4A-435C-986E-51141F2545D3}" type="sibTrans" cxnId="{CB7782A2-A21D-4041-84BC-B50135D3AE66}">
      <dgm:prSet/>
      <dgm:spPr/>
      <dgm:t>
        <a:bodyPr/>
        <a:lstStyle/>
        <a:p>
          <a:endParaRPr lang="en-ZA"/>
        </a:p>
      </dgm:t>
    </dgm:pt>
    <dgm:pt modelId="{4F5B3A4E-5340-4ED5-8F1A-E5DA66DF0713}">
      <dgm:prSet/>
      <dgm:spPr/>
      <dgm:t>
        <a:bodyPr/>
        <a:lstStyle/>
        <a:p>
          <a:r>
            <a:rPr lang="en-US"/>
            <a:t>B Sc Augmented (Biochemistry and Human Movement Science)</a:t>
          </a:r>
          <a:endParaRPr lang="en-ZA"/>
        </a:p>
      </dgm:t>
    </dgm:pt>
    <dgm:pt modelId="{E1E4D656-CC2B-43B0-A32D-B80EC50FEBDA}" type="parTrans" cxnId="{8D6A700E-72C9-4AFD-8DB7-522402334051}">
      <dgm:prSet/>
      <dgm:spPr/>
      <dgm:t>
        <a:bodyPr/>
        <a:lstStyle/>
        <a:p>
          <a:endParaRPr lang="en-ZA"/>
        </a:p>
      </dgm:t>
    </dgm:pt>
    <dgm:pt modelId="{3AC3F6AC-C663-4C51-897E-F5A076A23D38}" type="sibTrans" cxnId="{8D6A700E-72C9-4AFD-8DB7-522402334051}">
      <dgm:prSet/>
      <dgm:spPr/>
      <dgm:t>
        <a:bodyPr/>
        <a:lstStyle/>
        <a:p>
          <a:endParaRPr lang="en-ZA"/>
        </a:p>
      </dgm:t>
    </dgm:pt>
    <dgm:pt modelId="{8EFD7B88-73E7-4003-93AE-39AD167CFC17}">
      <dgm:prSet/>
      <dgm:spPr/>
      <dgm:t>
        <a:bodyPr/>
        <a:lstStyle/>
        <a:p>
          <a:r>
            <a:rPr lang="en-US"/>
            <a:t>B Sc Augmented (Biochemistry and Microbiology)</a:t>
          </a:r>
          <a:endParaRPr lang="en-ZA"/>
        </a:p>
      </dgm:t>
    </dgm:pt>
    <dgm:pt modelId="{299DC880-7195-47DD-951A-F63D5A73D3CD}" type="parTrans" cxnId="{819C5471-F616-432D-A04C-B15A9B58EEB1}">
      <dgm:prSet/>
      <dgm:spPr/>
      <dgm:t>
        <a:bodyPr/>
        <a:lstStyle/>
        <a:p>
          <a:endParaRPr lang="en-ZA"/>
        </a:p>
      </dgm:t>
    </dgm:pt>
    <dgm:pt modelId="{71538B3A-1580-4DEE-8971-85FE1FB0239A}" type="sibTrans" cxnId="{819C5471-F616-432D-A04C-B15A9B58EEB1}">
      <dgm:prSet/>
      <dgm:spPr/>
      <dgm:t>
        <a:bodyPr/>
        <a:lstStyle/>
        <a:p>
          <a:endParaRPr lang="en-ZA"/>
        </a:p>
      </dgm:t>
    </dgm:pt>
    <dgm:pt modelId="{F17ADAE1-0041-4713-9AE9-36E464ECE549}">
      <dgm:prSet/>
      <dgm:spPr/>
      <dgm:t>
        <a:bodyPr/>
        <a:lstStyle/>
        <a:p>
          <a:r>
            <a:rPr lang="en-US"/>
            <a:t>B Sc Augmented (Biochemistry and Zoology)</a:t>
          </a:r>
          <a:endParaRPr lang="en-ZA"/>
        </a:p>
      </dgm:t>
    </dgm:pt>
    <dgm:pt modelId="{EA818A29-2FF6-4CCB-8E58-30BF5D778271}" type="parTrans" cxnId="{862845F7-ACFA-4BE6-AF0E-0AE1AE573123}">
      <dgm:prSet/>
      <dgm:spPr/>
      <dgm:t>
        <a:bodyPr/>
        <a:lstStyle/>
        <a:p>
          <a:endParaRPr lang="en-ZA"/>
        </a:p>
      </dgm:t>
    </dgm:pt>
    <dgm:pt modelId="{0C40BCCC-1FC7-4F4E-A217-F7E60BE987E8}" type="sibTrans" cxnId="{862845F7-ACFA-4BE6-AF0E-0AE1AE573123}">
      <dgm:prSet/>
      <dgm:spPr/>
      <dgm:t>
        <a:bodyPr/>
        <a:lstStyle/>
        <a:p>
          <a:endParaRPr lang="en-ZA"/>
        </a:p>
      </dgm:t>
    </dgm:pt>
    <dgm:pt modelId="{8FE71C75-F7B3-41E8-AA03-64E3A4EC0388}">
      <dgm:prSet/>
      <dgm:spPr/>
      <dgm:t>
        <a:bodyPr/>
        <a:lstStyle/>
        <a:p>
          <a:r>
            <a:rPr lang="en-US"/>
            <a:t>B Sc Augmented (Botany and Geography)</a:t>
          </a:r>
          <a:endParaRPr lang="en-ZA"/>
        </a:p>
      </dgm:t>
    </dgm:pt>
    <dgm:pt modelId="{6B2343AE-2981-43C8-9E4B-AC2FC9EDD411}" type="parTrans" cxnId="{1F4A92AF-E8CB-443E-A6C3-7D61A04FE2C8}">
      <dgm:prSet/>
      <dgm:spPr/>
      <dgm:t>
        <a:bodyPr/>
        <a:lstStyle/>
        <a:p>
          <a:endParaRPr lang="en-ZA"/>
        </a:p>
      </dgm:t>
    </dgm:pt>
    <dgm:pt modelId="{479E1271-1894-4151-9758-FD58525CEC07}" type="sibTrans" cxnId="{1F4A92AF-E8CB-443E-A6C3-7D61A04FE2C8}">
      <dgm:prSet/>
      <dgm:spPr/>
      <dgm:t>
        <a:bodyPr/>
        <a:lstStyle/>
        <a:p>
          <a:endParaRPr lang="en-ZA"/>
        </a:p>
      </dgm:t>
    </dgm:pt>
    <dgm:pt modelId="{6ED5ADFE-8666-469C-B43E-66104E15F9D9}">
      <dgm:prSet/>
      <dgm:spPr/>
      <dgm:t>
        <a:bodyPr/>
        <a:lstStyle/>
        <a:p>
          <a:r>
            <a:rPr lang="en-US"/>
            <a:t>B Sc Augmented (Botany and Hydrology)</a:t>
          </a:r>
          <a:endParaRPr lang="en-ZA"/>
        </a:p>
      </dgm:t>
    </dgm:pt>
    <dgm:pt modelId="{869B870D-4BEE-42E7-8824-3D338B68292D}" type="parTrans" cxnId="{21880503-A324-43A5-A046-3D3F0081EE80}">
      <dgm:prSet/>
      <dgm:spPr/>
      <dgm:t>
        <a:bodyPr/>
        <a:lstStyle/>
        <a:p>
          <a:endParaRPr lang="en-ZA"/>
        </a:p>
      </dgm:t>
    </dgm:pt>
    <dgm:pt modelId="{3C920637-8C74-42F3-88A6-A78CD3F406F2}" type="sibTrans" cxnId="{21880503-A324-43A5-A046-3D3F0081EE80}">
      <dgm:prSet/>
      <dgm:spPr/>
      <dgm:t>
        <a:bodyPr/>
        <a:lstStyle/>
        <a:p>
          <a:endParaRPr lang="en-ZA"/>
        </a:p>
      </dgm:t>
    </dgm:pt>
    <dgm:pt modelId="{47C27374-9A26-4CC3-8F81-842C6DEC23E5}">
      <dgm:prSet/>
      <dgm:spPr/>
      <dgm:t>
        <a:bodyPr/>
        <a:lstStyle/>
        <a:p>
          <a:r>
            <a:rPr lang="en-US"/>
            <a:t>B Sc Augmented (Botany and Microbiology)</a:t>
          </a:r>
          <a:endParaRPr lang="en-ZA"/>
        </a:p>
      </dgm:t>
    </dgm:pt>
    <dgm:pt modelId="{D55488D7-D2CF-4526-9EDC-9D83F5A6E022}" type="parTrans" cxnId="{1079C6A9-D177-4486-9845-ED67A84DC50E}">
      <dgm:prSet/>
      <dgm:spPr/>
      <dgm:t>
        <a:bodyPr/>
        <a:lstStyle/>
        <a:p>
          <a:endParaRPr lang="en-ZA"/>
        </a:p>
      </dgm:t>
    </dgm:pt>
    <dgm:pt modelId="{D95EE478-A0C3-4C61-A040-BFF8CFA45464}" type="sibTrans" cxnId="{1079C6A9-D177-4486-9845-ED67A84DC50E}">
      <dgm:prSet/>
      <dgm:spPr/>
      <dgm:t>
        <a:bodyPr/>
        <a:lstStyle/>
        <a:p>
          <a:endParaRPr lang="en-ZA"/>
        </a:p>
      </dgm:t>
    </dgm:pt>
    <dgm:pt modelId="{5E32D26C-34A2-438A-985D-0FF5E8AF48A7}">
      <dgm:prSet/>
      <dgm:spPr/>
      <dgm:t>
        <a:bodyPr/>
        <a:lstStyle/>
        <a:p>
          <a:r>
            <a:rPr lang="en-US"/>
            <a:t>B Sc Augmented (Botany and Zoology)</a:t>
          </a:r>
          <a:endParaRPr lang="en-ZA"/>
        </a:p>
      </dgm:t>
    </dgm:pt>
    <dgm:pt modelId="{D460C16E-9D85-410D-9CC5-290E739B2115}" type="parTrans" cxnId="{72EF85B4-E052-4B06-8095-19EAEE9BEB3C}">
      <dgm:prSet/>
      <dgm:spPr/>
      <dgm:t>
        <a:bodyPr/>
        <a:lstStyle/>
        <a:p>
          <a:endParaRPr lang="en-ZA"/>
        </a:p>
      </dgm:t>
    </dgm:pt>
    <dgm:pt modelId="{F219DE7C-0EC9-4A72-A8FC-E8FA139D88C6}" type="sibTrans" cxnId="{72EF85B4-E052-4B06-8095-19EAEE9BEB3C}">
      <dgm:prSet/>
      <dgm:spPr/>
      <dgm:t>
        <a:bodyPr/>
        <a:lstStyle/>
        <a:p>
          <a:endParaRPr lang="en-ZA"/>
        </a:p>
      </dgm:t>
    </dgm:pt>
    <dgm:pt modelId="{B846FDE8-28BF-4120-8153-04BEA6E56F2F}">
      <dgm:prSet/>
      <dgm:spPr/>
      <dgm:t>
        <a:bodyPr/>
        <a:lstStyle/>
        <a:p>
          <a:r>
            <a:rPr lang="en-US"/>
            <a:t>B Sc Augmented (Chemistry and Computer Science)</a:t>
          </a:r>
          <a:endParaRPr lang="en-ZA"/>
        </a:p>
      </dgm:t>
    </dgm:pt>
    <dgm:pt modelId="{6D386E37-D6E5-41A7-A645-B5F80B9EDF8C}" type="parTrans" cxnId="{31D95684-85E1-4BBB-B4E1-3A5BE115857D}">
      <dgm:prSet/>
      <dgm:spPr/>
      <dgm:t>
        <a:bodyPr/>
        <a:lstStyle/>
        <a:p>
          <a:endParaRPr lang="en-ZA"/>
        </a:p>
      </dgm:t>
    </dgm:pt>
    <dgm:pt modelId="{1AF9B9D6-8623-4B2A-A3CC-A2C473D7503B}" type="sibTrans" cxnId="{31D95684-85E1-4BBB-B4E1-3A5BE115857D}">
      <dgm:prSet/>
      <dgm:spPr/>
      <dgm:t>
        <a:bodyPr/>
        <a:lstStyle/>
        <a:p>
          <a:endParaRPr lang="en-ZA"/>
        </a:p>
      </dgm:t>
    </dgm:pt>
    <dgm:pt modelId="{5B2B6096-ED1B-4F17-83E1-666BB8E53A53}">
      <dgm:prSet/>
      <dgm:spPr/>
      <dgm:t>
        <a:bodyPr/>
        <a:lstStyle/>
        <a:p>
          <a:r>
            <a:rPr lang="en-US"/>
            <a:t>B Sc Augmented (Chemistry and Hydrology)</a:t>
          </a:r>
          <a:endParaRPr lang="en-ZA"/>
        </a:p>
      </dgm:t>
    </dgm:pt>
    <dgm:pt modelId="{F5A3C4A1-B2B3-470E-A1E7-49C61FB479A0}" type="parTrans" cxnId="{E585DE0C-6C4B-4763-9039-22D6DE9E5057}">
      <dgm:prSet/>
      <dgm:spPr/>
      <dgm:t>
        <a:bodyPr/>
        <a:lstStyle/>
        <a:p>
          <a:endParaRPr lang="en-ZA"/>
        </a:p>
      </dgm:t>
    </dgm:pt>
    <dgm:pt modelId="{4C00437C-539D-4248-83EC-7E68D68471F6}" type="sibTrans" cxnId="{E585DE0C-6C4B-4763-9039-22D6DE9E5057}">
      <dgm:prSet/>
      <dgm:spPr/>
      <dgm:t>
        <a:bodyPr/>
        <a:lstStyle/>
        <a:p>
          <a:endParaRPr lang="en-ZA"/>
        </a:p>
      </dgm:t>
    </dgm:pt>
    <dgm:pt modelId="{525948D4-C247-4101-BBFE-CAD71B8DD57C}" type="pres">
      <dgm:prSet presAssocID="{9DC26393-4D6F-4BCF-8C59-1B23C83BCBE5}" presName="linearFlow" presStyleCnt="0">
        <dgm:presLayoutVars>
          <dgm:dir/>
          <dgm:resizeHandles val="exact"/>
        </dgm:presLayoutVars>
      </dgm:prSet>
      <dgm:spPr/>
    </dgm:pt>
    <dgm:pt modelId="{8874316C-0F43-46C7-961A-C27D6E182253}" type="pres">
      <dgm:prSet presAssocID="{BAFECF05-6C5C-4A1F-B50E-379A757528F6}" presName="composite" presStyleCnt="0"/>
      <dgm:spPr/>
    </dgm:pt>
    <dgm:pt modelId="{B23E70B1-34B3-4337-82F5-FFB40342F234}" type="pres">
      <dgm:prSet presAssocID="{BAFECF05-6C5C-4A1F-B50E-379A757528F6}" presName="imgShp" presStyleLbl="fgImgPlace1" presStyleIdx="0" presStyleCnt="1"/>
      <dgm:spPr>
        <a:blipFill>
          <a:blip xmlns:r="http://schemas.openxmlformats.org/officeDocument/2006/relationships" r:embed="rId1">
            <a:extLst>
              <a:ext uri="{96DAC541-7B7A-43D3-8B79-37D633B846F1}">
                <asvg:svgBlip xmlns:asvg="http://schemas.microsoft.com/office/drawing/2016/SVG/main" r:embed="rId2"/>
              </a:ext>
            </a:extLst>
          </a:blip>
          <a:srcRect/>
          <a:stretch>
            <a:fillRect l="-1000" r="-1000"/>
          </a:stretch>
        </a:blipFill>
      </dgm:spPr>
    </dgm:pt>
    <dgm:pt modelId="{7C8DD962-C803-430E-9D2A-D5744475A6A3}" type="pres">
      <dgm:prSet presAssocID="{BAFECF05-6C5C-4A1F-B50E-379A757528F6}" presName="txShp" presStyleLbl="node1" presStyleIdx="0" presStyleCnt="1" custScaleX="150376" custScaleY="478331" custLinFactNeighborX="423" custLinFactNeighborY="-66740">
        <dgm:presLayoutVars>
          <dgm:bulletEnabled val="1"/>
        </dgm:presLayoutVars>
      </dgm:prSet>
      <dgm:spPr/>
    </dgm:pt>
  </dgm:ptLst>
  <dgm:cxnLst>
    <dgm:cxn modelId="{121A4200-66DE-4F38-AFFA-ABD848697C2C}" srcId="{BAFECF05-6C5C-4A1F-B50E-379A757528F6}" destId="{D714EFA3-D637-4094-8602-3F8DA559A757}" srcOrd="2" destOrd="0" parTransId="{6F4DF607-7A3C-4CB8-A6CE-A9F51A6EE896}" sibTransId="{B81D9C5B-FB14-4917-ACD8-5DB9E09CB5D3}"/>
    <dgm:cxn modelId="{21880503-A324-43A5-A046-3D3F0081EE80}" srcId="{BAFECF05-6C5C-4A1F-B50E-379A757528F6}" destId="{6ED5ADFE-8666-469C-B43E-66104E15F9D9}" srcOrd="10" destOrd="0" parTransId="{869B870D-4BEE-42E7-8824-3D338B68292D}" sibTransId="{3C920637-8C74-42F3-88A6-A78CD3F406F2}"/>
    <dgm:cxn modelId="{E585DE0C-6C4B-4763-9039-22D6DE9E5057}" srcId="{BAFECF05-6C5C-4A1F-B50E-379A757528F6}" destId="{5B2B6096-ED1B-4F17-83E1-666BB8E53A53}" srcOrd="14" destOrd="0" parTransId="{F5A3C4A1-B2B3-470E-A1E7-49C61FB479A0}" sibTransId="{4C00437C-539D-4248-83EC-7E68D68471F6}"/>
    <dgm:cxn modelId="{D71A630D-75B5-4B1A-AE06-C8093BF03EC8}" srcId="{BAFECF05-6C5C-4A1F-B50E-379A757528F6}" destId="{B991A420-8D1E-4FF4-94D6-25F18BBEEB44}" srcOrd="1" destOrd="0" parTransId="{28F118A9-3F4A-4E00-95DA-1BE284F68E08}" sibTransId="{25A7F0C7-F8DA-4646-844F-734C6B810E21}"/>
    <dgm:cxn modelId="{8D6A700E-72C9-4AFD-8DB7-522402334051}" srcId="{BAFECF05-6C5C-4A1F-B50E-379A757528F6}" destId="{4F5B3A4E-5340-4ED5-8F1A-E5DA66DF0713}" srcOrd="6" destOrd="0" parTransId="{E1E4D656-CC2B-43B0-A32D-B80EC50FEBDA}" sibTransId="{3AC3F6AC-C663-4C51-897E-F5A076A23D38}"/>
    <dgm:cxn modelId="{8B895815-D1FB-4FBB-A3CF-138D7DC674F1}" type="presOf" srcId="{4F5B3A4E-5340-4ED5-8F1A-E5DA66DF0713}" destId="{7C8DD962-C803-430E-9D2A-D5744475A6A3}" srcOrd="0" destOrd="7" presId="urn:microsoft.com/office/officeart/2005/8/layout/vList3"/>
    <dgm:cxn modelId="{1C7DFF18-90EB-4572-AC1B-4FBEEE94E216}" type="presOf" srcId="{8EFD7B88-73E7-4003-93AE-39AD167CFC17}" destId="{7C8DD962-C803-430E-9D2A-D5744475A6A3}" srcOrd="0" destOrd="8" presId="urn:microsoft.com/office/officeart/2005/8/layout/vList3"/>
    <dgm:cxn modelId="{0F74EF34-484A-4DFA-9FFE-F24C54C2C946}" type="presOf" srcId="{B846FDE8-28BF-4120-8153-04BEA6E56F2F}" destId="{7C8DD962-C803-430E-9D2A-D5744475A6A3}" srcOrd="0" destOrd="14" presId="urn:microsoft.com/office/officeart/2005/8/layout/vList3"/>
    <dgm:cxn modelId="{87447A5C-D54D-48F3-872B-494CF4BF37EC}" type="presOf" srcId="{C725FE2D-0113-45B1-828E-FF22907F0BFC}" destId="{7C8DD962-C803-430E-9D2A-D5744475A6A3}" srcOrd="0" destOrd="6" presId="urn:microsoft.com/office/officeart/2005/8/layout/vList3"/>
    <dgm:cxn modelId="{6B332867-C1B6-404D-AF37-F1BFE7609EB6}" type="presOf" srcId="{6ED5ADFE-8666-469C-B43E-66104E15F9D9}" destId="{7C8DD962-C803-430E-9D2A-D5744475A6A3}" srcOrd="0" destOrd="11" presId="urn:microsoft.com/office/officeart/2005/8/layout/vList3"/>
    <dgm:cxn modelId="{38C70151-1367-4286-8182-A522F4550D6D}" type="presOf" srcId="{B991A420-8D1E-4FF4-94D6-25F18BBEEB44}" destId="{7C8DD962-C803-430E-9D2A-D5744475A6A3}" srcOrd="0" destOrd="2" presId="urn:microsoft.com/office/officeart/2005/8/layout/vList3"/>
    <dgm:cxn modelId="{819C5471-F616-432D-A04C-B15A9B58EEB1}" srcId="{BAFECF05-6C5C-4A1F-B50E-379A757528F6}" destId="{8EFD7B88-73E7-4003-93AE-39AD167CFC17}" srcOrd="7" destOrd="0" parTransId="{299DC880-7195-47DD-951A-F63D5A73D3CD}" sibTransId="{71538B3A-1580-4DEE-8971-85FE1FB0239A}"/>
    <dgm:cxn modelId="{71B0A156-6F67-4AD9-BC03-DCDD60DD3EF2}" type="presOf" srcId="{5E32D26C-34A2-438A-985D-0FF5E8AF48A7}" destId="{7C8DD962-C803-430E-9D2A-D5744475A6A3}" srcOrd="0" destOrd="13" presId="urn:microsoft.com/office/officeart/2005/8/layout/vList3"/>
    <dgm:cxn modelId="{31D95684-85E1-4BBB-B4E1-3A5BE115857D}" srcId="{BAFECF05-6C5C-4A1F-B50E-379A757528F6}" destId="{B846FDE8-28BF-4120-8153-04BEA6E56F2F}" srcOrd="13" destOrd="0" parTransId="{6D386E37-D6E5-41A7-A645-B5F80B9EDF8C}" sibTransId="{1AF9B9D6-8623-4B2A-A3CC-A2C473D7503B}"/>
    <dgm:cxn modelId="{4A117888-E5B6-494E-84C1-14609477EED2}" type="presOf" srcId="{C194D694-6676-4A42-AE03-B9CE54B2A3B0}" destId="{7C8DD962-C803-430E-9D2A-D5744475A6A3}" srcOrd="0" destOrd="1" presId="urn:microsoft.com/office/officeart/2005/8/layout/vList3"/>
    <dgm:cxn modelId="{640ECE88-D9E6-4C1E-BB58-E3F12796FF3A}" type="presOf" srcId="{0C73AA46-C4E7-42D4-9B5F-71FFFAC5CBCA}" destId="{7C8DD962-C803-430E-9D2A-D5744475A6A3}" srcOrd="0" destOrd="5" presId="urn:microsoft.com/office/officeart/2005/8/layout/vList3"/>
    <dgm:cxn modelId="{F2EA918D-A135-41B2-9281-B61C10888F26}" srcId="{9DC26393-4D6F-4BCF-8C59-1B23C83BCBE5}" destId="{BAFECF05-6C5C-4A1F-B50E-379A757528F6}" srcOrd="0" destOrd="0" parTransId="{31133798-6DEF-453C-ADFC-4572059ADBFB}" sibTransId="{89E7CD20-BBF5-4251-8D82-BA2AE7F15192}"/>
    <dgm:cxn modelId="{89B9579B-6436-4C3E-93C8-8545F3E45D96}" srcId="{BAFECF05-6C5C-4A1F-B50E-379A757528F6}" destId="{0C73AA46-C4E7-42D4-9B5F-71FFFAC5CBCA}" srcOrd="4" destOrd="0" parTransId="{24258F25-5F4F-4AF4-B63C-6ACB375AF25B}" sibTransId="{C8CE4C24-AD16-4E95-8475-4F53C7575C06}"/>
    <dgm:cxn modelId="{814F629F-1FD6-400C-BE6F-4E6777377CA8}" type="presOf" srcId="{F17ADAE1-0041-4713-9AE9-36E464ECE549}" destId="{7C8DD962-C803-430E-9D2A-D5744475A6A3}" srcOrd="0" destOrd="9" presId="urn:microsoft.com/office/officeart/2005/8/layout/vList3"/>
    <dgm:cxn modelId="{CB7782A2-A21D-4041-84BC-B50135D3AE66}" srcId="{BAFECF05-6C5C-4A1F-B50E-379A757528F6}" destId="{C725FE2D-0113-45B1-828E-FF22907F0BFC}" srcOrd="5" destOrd="0" parTransId="{E4EB4DDA-1CBB-4453-BCA2-36EBC17A96DF}" sibTransId="{848AAC00-7F4A-435C-986E-51141F2545D3}"/>
    <dgm:cxn modelId="{1079C6A9-D177-4486-9845-ED67A84DC50E}" srcId="{BAFECF05-6C5C-4A1F-B50E-379A757528F6}" destId="{47C27374-9A26-4CC3-8F81-842C6DEC23E5}" srcOrd="11" destOrd="0" parTransId="{D55488D7-D2CF-4526-9EDC-9D83F5A6E022}" sibTransId="{D95EE478-A0C3-4C61-A040-BFF8CFA45464}"/>
    <dgm:cxn modelId="{4C344DAC-FFBB-4061-B06F-E9773620489A}" type="presOf" srcId="{5B2B6096-ED1B-4F17-83E1-666BB8E53A53}" destId="{7C8DD962-C803-430E-9D2A-D5744475A6A3}" srcOrd="0" destOrd="15" presId="urn:microsoft.com/office/officeart/2005/8/layout/vList3"/>
    <dgm:cxn modelId="{1F4A92AF-E8CB-443E-A6C3-7D61A04FE2C8}" srcId="{BAFECF05-6C5C-4A1F-B50E-379A757528F6}" destId="{8FE71C75-F7B3-41E8-AA03-64E3A4EC0388}" srcOrd="9" destOrd="0" parTransId="{6B2343AE-2981-43C8-9E4B-AC2FC9EDD411}" sibTransId="{479E1271-1894-4151-9758-FD58525CEC07}"/>
    <dgm:cxn modelId="{72EF85B4-E052-4B06-8095-19EAEE9BEB3C}" srcId="{BAFECF05-6C5C-4A1F-B50E-379A757528F6}" destId="{5E32D26C-34A2-438A-985D-0FF5E8AF48A7}" srcOrd="12" destOrd="0" parTransId="{D460C16E-9D85-410D-9CC5-290E739B2115}" sibTransId="{F219DE7C-0EC9-4A72-A8FC-E8FA139D88C6}"/>
    <dgm:cxn modelId="{A59807C0-CB1A-4DAC-9CF1-CAE39D902548}" type="presOf" srcId="{8FE71C75-F7B3-41E8-AA03-64E3A4EC0388}" destId="{7C8DD962-C803-430E-9D2A-D5744475A6A3}" srcOrd="0" destOrd="10" presId="urn:microsoft.com/office/officeart/2005/8/layout/vList3"/>
    <dgm:cxn modelId="{6CCC7CC0-1EDF-4CEA-8AD1-69EDDABC5242}" type="presOf" srcId="{007984DE-63A1-4779-B654-E04538D17CBA}" destId="{7C8DD962-C803-430E-9D2A-D5744475A6A3}" srcOrd="0" destOrd="4" presId="urn:microsoft.com/office/officeart/2005/8/layout/vList3"/>
    <dgm:cxn modelId="{191D65D0-1250-4BC6-8E8E-76A91AC06315}" type="presOf" srcId="{BAFECF05-6C5C-4A1F-B50E-379A757528F6}" destId="{7C8DD962-C803-430E-9D2A-D5744475A6A3}" srcOrd="0" destOrd="0" presId="urn:microsoft.com/office/officeart/2005/8/layout/vList3"/>
    <dgm:cxn modelId="{182363D9-ECAA-4EC6-90CD-D0876AA4EF5B}" type="presOf" srcId="{9DC26393-4D6F-4BCF-8C59-1B23C83BCBE5}" destId="{525948D4-C247-4101-BBFE-CAD71B8DD57C}" srcOrd="0" destOrd="0" presId="urn:microsoft.com/office/officeart/2005/8/layout/vList3"/>
    <dgm:cxn modelId="{34C8DDE2-EE51-4A95-89F4-999633A2E5EC}" type="presOf" srcId="{47C27374-9A26-4CC3-8F81-842C6DEC23E5}" destId="{7C8DD962-C803-430E-9D2A-D5744475A6A3}" srcOrd="0" destOrd="12" presId="urn:microsoft.com/office/officeart/2005/8/layout/vList3"/>
    <dgm:cxn modelId="{5F92F2EF-B7A1-40AD-BC62-2DBE00E7C234}" srcId="{BAFECF05-6C5C-4A1F-B50E-379A757528F6}" destId="{007984DE-63A1-4779-B654-E04538D17CBA}" srcOrd="3" destOrd="0" parTransId="{51C416C6-1810-43B5-B35B-E6566356A6BF}" sibTransId="{04ACFAB5-3E37-4978-AA56-30E7257AD5B0}"/>
    <dgm:cxn modelId="{7644B6F2-AA8E-4C07-83CF-74E46C5C5CC1}" type="presOf" srcId="{D714EFA3-D637-4094-8602-3F8DA559A757}" destId="{7C8DD962-C803-430E-9D2A-D5744475A6A3}" srcOrd="0" destOrd="3" presId="urn:microsoft.com/office/officeart/2005/8/layout/vList3"/>
    <dgm:cxn modelId="{862845F7-ACFA-4BE6-AF0E-0AE1AE573123}" srcId="{BAFECF05-6C5C-4A1F-B50E-379A757528F6}" destId="{F17ADAE1-0041-4713-9AE9-36E464ECE549}" srcOrd="8" destOrd="0" parTransId="{EA818A29-2FF6-4CCB-8E58-30BF5D778271}" sibTransId="{0C40BCCC-1FC7-4F4E-A217-F7E60BE987E8}"/>
    <dgm:cxn modelId="{5A8424FA-538D-436F-B8FD-2AEEC5234465}" srcId="{BAFECF05-6C5C-4A1F-B50E-379A757528F6}" destId="{C194D694-6676-4A42-AE03-B9CE54B2A3B0}" srcOrd="0" destOrd="0" parTransId="{FFB19A2D-8E2E-4F52-954C-B1CB403B84B3}" sibTransId="{63FD4D68-5711-44B0-B8B4-B0BD1055D0A1}"/>
    <dgm:cxn modelId="{A8F4239A-5207-4F96-A2BB-9837097A24B1}" type="presParOf" srcId="{525948D4-C247-4101-BBFE-CAD71B8DD57C}" destId="{8874316C-0F43-46C7-961A-C27D6E182253}" srcOrd="0" destOrd="0" presId="urn:microsoft.com/office/officeart/2005/8/layout/vList3"/>
    <dgm:cxn modelId="{FA67FCA1-A337-44A6-B50F-9F1B783EE077}" type="presParOf" srcId="{8874316C-0F43-46C7-961A-C27D6E182253}" destId="{B23E70B1-34B3-4337-82F5-FFB40342F234}" srcOrd="0" destOrd="0" presId="urn:microsoft.com/office/officeart/2005/8/layout/vList3"/>
    <dgm:cxn modelId="{E8A69FE6-CB69-454F-885E-86DBA63539D9}" type="presParOf" srcId="{8874316C-0F43-46C7-961A-C27D6E182253}" destId="{7C8DD962-C803-430E-9D2A-D5744475A6A3}" srcOrd="1" destOrd="0" presId="urn:microsoft.com/office/officeart/2005/8/layout/vLis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7155A7AB-7E33-45C1-887D-273F55DC1AC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ZA"/>
        </a:p>
      </dgm:t>
    </dgm:pt>
    <dgm:pt modelId="{B13AD4B4-AE55-4C86-9976-7088199078FF}">
      <dgm:prSet/>
      <dgm:spPr/>
      <dgm:t>
        <a:bodyPr/>
        <a:lstStyle/>
        <a:p>
          <a:r>
            <a:rPr lang="en-US" b="0" i="0" baseline="0" dirty="0"/>
            <a:t>16. B Sc Augmented (Chemistry and Mathematics)</a:t>
          </a:r>
          <a:endParaRPr lang="en-ZA" dirty="0"/>
        </a:p>
      </dgm:t>
    </dgm:pt>
    <dgm:pt modelId="{82071F0A-B3D3-4335-80EA-70433E8FDA7F}" type="parTrans" cxnId="{F46418F1-C1E3-4B5C-BDEB-826DD4C5A9AF}">
      <dgm:prSet/>
      <dgm:spPr/>
      <dgm:t>
        <a:bodyPr/>
        <a:lstStyle/>
        <a:p>
          <a:endParaRPr lang="en-ZA"/>
        </a:p>
      </dgm:t>
    </dgm:pt>
    <dgm:pt modelId="{6FE390A7-7B98-489E-A1B3-19EC412A560E}" type="sibTrans" cxnId="{F46418F1-C1E3-4B5C-BDEB-826DD4C5A9AF}">
      <dgm:prSet/>
      <dgm:spPr/>
      <dgm:t>
        <a:bodyPr/>
        <a:lstStyle/>
        <a:p>
          <a:endParaRPr lang="en-ZA"/>
        </a:p>
      </dgm:t>
    </dgm:pt>
    <dgm:pt modelId="{6218B1E0-0C48-4F02-AFA1-D2BAF525ED1C}">
      <dgm:prSet/>
      <dgm:spPr/>
      <dgm:t>
        <a:bodyPr/>
        <a:lstStyle/>
        <a:p>
          <a:r>
            <a:rPr lang="en-US" b="0" i="0" baseline="0"/>
            <a:t>17. B Sc Augmented (Chemistry and Physics)</a:t>
          </a:r>
          <a:endParaRPr lang="en-ZA"/>
        </a:p>
      </dgm:t>
    </dgm:pt>
    <dgm:pt modelId="{4D2D584A-538D-404F-9E40-AD5C57F69CA9}" type="parTrans" cxnId="{B864C318-CD30-41F8-A899-501BD8C914FE}">
      <dgm:prSet/>
      <dgm:spPr/>
      <dgm:t>
        <a:bodyPr/>
        <a:lstStyle/>
        <a:p>
          <a:endParaRPr lang="en-ZA"/>
        </a:p>
      </dgm:t>
    </dgm:pt>
    <dgm:pt modelId="{D704D2AC-B80C-46DD-ABF7-B59ABD262B94}" type="sibTrans" cxnId="{B864C318-CD30-41F8-A899-501BD8C914FE}">
      <dgm:prSet/>
      <dgm:spPr/>
      <dgm:t>
        <a:bodyPr/>
        <a:lstStyle/>
        <a:p>
          <a:endParaRPr lang="en-ZA"/>
        </a:p>
      </dgm:t>
    </dgm:pt>
    <dgm:pt modelId="{D6E59FAC-6B61-45C2-82B5-1A7545B46BB4}">
      <dgm:prSet/>
      <dgm:spPr/>
      <dgm:t>
        <a:bodyPr/>
        <a:lstStyle/>
        <a:p>
          <a:r>
            <a:rPr lang="en-US"/>
            <a:t>18. B Sc Augmented (Chemistry and Zoology)</a:t>
          </a:r>
          <a:endParaRPr lang="en-ZA"/>
        </a:p>
      </dgm:t>
    </dgm:pt>
    <dgm:pt modelId="{C57AAAFF-7567-4654-9402-652AA244D8BD}" type="parTrans" cxnId="{8F4C7F5D-A6E5-4757-9476-29914F6522F8}">
      <dgm:prSet/>
      <dgm:spPr/>
      <dgm:t>
        <a:bodyPr/>
        <a:lstStyle/>
        <a:p>
          <a:endParaRPr lang="en-ZA"/>
        </a:p>
      </dgm:t>
    </dgm:pt>
    <dgm:pt modelId="{848D27AF-3CEE-4410-A7BC-DF3619774C43}" type="sibTrans" cxnId="{8F4C7F5D-A6E5-4757-9476-29914F6522F8}">
      <dgm:prSet/>
      <dgm:spPr/>
      <dgm:t>
        <a:bodyPr/>
        <a:lstStyle/>
        <a:p>
          <a:endParaRPr lang="en-ZA"/>
        </a:p>
      </dgm:t>
    </dgm:pt>
    <dgm:pt modelId="{3F6919DE-7FA3-4606-9716-783043221FF1}">
      <dgm:prSet/>
      <dgm:spPr/>
      <dgm:t>
        <a:bodyPr/>
        <a:lstStyle/>
        <a:p>
          <a:r>
            <a:rPr lang="en-US" b="0" i="0" baseline="0"/>
            <a:t>19. B Sc Augmented (Computer Science and Hydrology)</a:t>
          </a:r>
          <a:endParaRPr lang="en-ZA"/>
        </a:p>
      </dgm:t>
    </dgm:pt>
    <dgm:pt modelId="{14766061-2766-4226-9CF5-1D99AD92C5A9}" type="parTrans" cxnId="{BEF6375C-CC93-47D2-ACC4-525F3566389D}">
      <dgm:prSet/>
      <dgm:spPr/>
      <dgm:t>
        <a:bodyPr/>
        <a:lstStyle/>
        <a:p>
          <a:endParaRPr lang="en-ZA"/>
        </a:p>
      </dgm:t>
    </dgm:pt>
    <dgm:pt modelId="{8051DE95-17FA-4F91-839A-65EB711E8993}" type="sibTrans" cxnId="{BEF6375C-CC93-47D2-ACC4-525F3566389D}">
      <dgm:prSet/>
      <dgm:spPr/>
      <dgm:t>
        <a:bodyPr/>
        <a:lstStyle/>
        <a:p>
          <a:endParaRPr lang="en-ZA"/>
        </a:p>
      </dgm:t>
    </dgm:pt>
    <dgm:pt modelId="{6848C002-150A-4F44-B83E-A48913794FF3}">
      <dgm:prSet/>
      <dgm:spPr/>
      <dgm:t>
        <a:bodyPr/>
        <a:lstStyle/>
        <a:p>
          <a:r>
            <a:rPr lang="en-US"/>
            <a:t>20. B Sc Augmented (Computer Science and Mathematics)</a:t>
          </a:r>
          <a:endParaRPr lang="en-ZA"/>
        </a:p>
      </dgm:t>
    </dgm:pt>
    <dgm:pt modelId="{DC0E226B-67A5-40BA-9414-1B040BA1C609}" type="parTrans" cxnId="{EA053797-B706-499B-91D2-33A6A7006030}">
      <dgm:prSet/>
      <dgm:spPr/>
      <dgm:t>
        <a:bodyPr/>
        <a:lstStyle/>
        <a:p>
          <a:endParaRPr lang="en-ZA"/>
        </a:p>
      </dgm:t>
    </dgm:pt>
    <dgm:pt modelId="{200CB166-4CF8-4CB5-944C-79F7FAF9CDFF}" type="sibTrans" cxnId="{EA053797-B706-499B-91D2-33A6A7006030}">
      <dgm:prSet/>
      <dgm:spPr/>
      <dgm:t>
        <a:bodyPr/>
        <a:lstStyle/>
        <a:p>
          <a:endParaRPr lang="en-ZA"/>
        </a:p>
      </dgm:t>
    </dgm:pt>
    <dgm:pt modelId="{22225198-E803-4292-8D01-2FE78C469DA2}">
      <dgm:prSet/>
      <dgm:spPr/>
      <dgm:t>
        <a:bodyPr/>
        <a:lstStyle/>
        <a:p>
          <a:r>
            <a:rPr lang="en-US" b="0" i="0" baseline="0" dirty="0"/>
            <a:t>21. B Sc Augmented (Computer Science and Physics)</a:t>
          </a:r>
          <a:endParaRPr lang="en-ZA" dirty="0"/>
        </a:p>
      </dgm:t>
    </dgm:pt>
    <dgm:pt modelId="{C9A7215E-981F-483B-975A-5C04186E54E2}" type="parTrans" cxnId="{2786F920-A8D2-482E-AB1B-3C62D607AAF1}">
      <dgm:prSet/>
      <dgm:spPr/>
      <dgm:t>
        <a:bodyPr/>
        <a:lstStyle/>
        <a:p>
          <a:endParaRPr lang="en-ZA"/>
        </a:p>
      </dgm:t>
    </dgm:pt>
    <dgm:pt modelId="{DF64773F-5A86-4F63-906A-2DF402A9E254}" type="sibTrans" cxnId="{2786F920-A8D2-482E-AB1B-3C62D607AAF1}">
      <dgm:prSet/>
      <dgm:spPr/>
      <dgm:t>
        <a:bodyPr/>
        <a:lstStyle/>
        <a:p>
          <a:endParaRPr lang="en-ZA"/>
        </a:p>
      </dgm:t>
    </dgm:pt>
    <dgm:pt modelId="{B1415319-1A86-4C48-97A1-7615751256E2}">
      <dgm:prSet/>
      <dgm:spPr/>
      <dgm:t>
        <a:bodyPr/>
        <a:lstStyle/>
        <a:p>
          <a:r>
            <a:rPr lang="en-US"/>
            <a:t>22. B Sc Augmented (Computer Science and Statistics)</a:t>
          </a:r>
          <a:endParaRPr lang="en-ZA"/>
        </a:p>
      </dgm:t>
    </dgm:pt>
    <dgm:pt modelId="{1872B9C2-721E-4C7C-ACEC-32FD3B2F60D5}" type="parTrans" cxnId="{CCCBE3EB-6A27-43E6-A642-F2A78E319916}">
      <dgm:prSet/>
      <dgm:spPr/>
      <dgm:t>
        <a:bodyPr/>
        <a:lstStyle/>
        <a:p>
          <a:endParaRPr lang="en-ZA"/>
        </a:p>
      </dgm:t>
    </dgm:pt>
    <dgm:pt modelId="{C2A952A1-24C4-4E9D-A0F9-D37A1D0C33D8}" type="sibTrans" cxnId="{CCCBE3EB-6A27-43E6-A642-F2A78E319916}">
      <dgm:prSet/>
      <dgm:spPr/>
      <dgm:t>
        <a:bodyPr/>
        <a:lstStyle/>
        <a:p>
          <a:endParaRPr lang="en-ZA"/>
        </a:p>
      </dgm:t>
    </dgm:pt>
    <dgm:pt modelId="{AA45D09F-599C-451B-A7F2-64F90EA2EBE7}">
      <dgm:prSet/>
      <dgm:spPr/>
      <dgm:t>
        <a:bodyPr/>
        <a:lstStyle/>
        <a:p>
          <a:r>
            <a:rPr lang="en-US" b="0" i="0" baseline="0"/>
            <a:t>23. B Sc Augmented (Geography and Hydrology)</a:t>
          </a:r>
          <a:endParaRPr lang="en-ZA"/>
        </a:p>
      </dgm:t>
    </dgm:pt>
    <dgm:pt modelId="{F18E531F-C39F-49BB-8E55-B18C6252F9C4}" type="parTrans" cxnId="{12391467-3BE9-42F8-9F42-EC4E61C02188}">
      <dgm:prSet/>
      <dgm:spPr/>
      <dgm:t>
        <a:bodyPr/>
        <a:lstStyle/>
        <a:p>
          <a:endParaRPr lang="en-ZA"/>
        </a:p>
      </dgm:t>
    </dgm:pt>
    <dgm:pt modelId="{02C67A1E-DEE2-4A48-9FB5-F2135197130D}" type="sibTrans" cxnId="{12391467-3BE9-42F8-9F42-EC4E61C02188}">
      <dgm:prSet/>
      <dgm:spPr/>
      <dgm:t>
        <a:bodyPr/>
        <a:lstStyle/>
        <a:p>
          <a:endParaRPr lang="en-ZA"/>
        </a:p>
      </dgm:t>
    </dgm:pt>
    <dgm:pt modelId="{7428CE30-977B-4D71-9E0C-2832DBB7C4F1}">
      <dgm:prSet/>
      <dgm:spPr/>
      <dgm:t>
        <a:bodyPr/>
        <a:lstStyle/>
        <a:p>
          <a:r>
            <a:rPr lang="en-US"/>
            <a:t>24. B Sc Augmented (Geography and Physics)</a:t>
          </a:r>
          <a:endParaRPr lang="en-ZA"/>
        </a:p>
      </dgm:t>
    </dgm:pt>
    <dgm:pt modelId="{CDF621FB-AADE-483C-8A13-AB8119EF476B}" type="parTrans" cxnId="{5FAB5CC2-E663-407A-BA66-5F95C8558C67}">
      <dgm:prSet/>
      <dgm:spPr/>
      <dgm:t>
        <a:bodyPr/>
        <a:lstStyle/>
        <a:p>
          <a:endParaRPr lang="en-ZA"/>
        </a:p>
      </dgm:t>
    </dgm:pt>
    <dgm:pt modelId="{03DD43BF-4C8A-4121-B935-E5602667C905}" type="sibTrans" cxnId="{5FAB5CC2-E663-407A-BA66-5F95C8558C67}">
      <dgm:prSet/>
      <dgm:spPr/>
      <dgm:t>
        <a:bodyPr/>
        <a:lstStyle/>
        <a:p>
          <a:endParaRPr lang="en-ZA"/>
        </a:p>
      </dgm:t>
    </dgm:pt>
    <dgm:pt modelId="{CD5B7E05-EF7A-4A1A-9E87-95CA313F18D0}">
      <dgm:prSet/>
      <dgm:spPr/>
      <dgm:t>
        <a:bodyPr/>
        <a:lstStyle/>
        <a:p>
          <a:r>
            <a:rPr lang="en-US" b="0" i="0" baseline="0"/>
            <a:t>25. B Sc Augmented (Geography and Statistics)</a:t>
          </a:r>
          <a:endParaRPr lang="en-ZA"/>
        </a:p>
      </dgm:t>
    </dgm:pt>
    <dgm:pt modelId="{BF3DFE68-DB02-419B-A8DC-221B540CF8C4}" type="parTrans" cxnId="{C3B1554B-5E13-469B-9A90-EF6E6EBEE52F}">
      <dgm:prSet/>
      <dgm:spPr/>
      <dgm:t>
        <a:bodyPr/>
        <a:lstStyle/>
        <a:p>
          <a:endParaRPr lang="en-ZA"/>
        </a:p>
      </dgm:t>
    </dgm:pt>
    <dgm:pt modelId="{31D4C73D-8F61-4011-BD58-AF07EB9B9850}" type="sibTrans" cxnId="{C3B1554B-5E13-469B-9A90-EF6E6EBEE52F}">
      <dgm:prSet/>
      <dgm:spPr/>
      <dgm:t>
        <a:bodyPr/>
        <a:lstStyle/>
        <a:p>
          <a:endParaRPr lang="en-ZA"/>
        </a:p>
      </dgm:t>
    </dgm:pt>
    <dgm:pt modelId="{B2852562-4758-4DC1-8F8B-D5F819A2A521}">
      <dgm:prSet/>
      <dgm:spPr/>
      <dgm:t>
        <a:bodyPr/>
        <a:lstStyle/>
        <a:p>
          <a:r>
            <a:rPr lang="en-US"/>
            <a:t>26. B Sc Augmented (Geography and Zoology)</a:t>
          </a:r>
          <a:endParaRPr lang="en-ZA"/>
        </a:p>
      </dgm:t>
    </dgm:pt>
    <dgm:pt modelId="{CA46B237-A07C-4CCC-9EC3-03E667FC4F77}" type="parTrans" cxnId="{8B19921E-5848-47D0-BD25-185277C0E3B6}">
      <dgm:prSet/>
      <dgm:spPr/>
      <dgm:t>
        <a:bodyPr/>
        <a:lstStyle/>
        <a:p>
          <a:endParaRPr lang="en-ZA"/>
        </a:p>
      </dgm:t>
    </dgm:pt>
    <dgm:pt modelId="{ECF288AD-E850-4DF7-A2FE-3799722DDD06}" type="sibTrans" cxnId="{8B19921E-5848-47D0-BD25-185277C0E3B6}">
      <dgm:prSet/>
      <dgm:spPr/>
      <dgm:t>
        <a:bodyPr/>
        <a:lstStyle/>
        <a:p>
          <a:endParaRPr lang="en-ZA"/>
        </a:p>
      </dgm:t>
    </dgm:pt>
    <dgm:pt modelId="{B4391F98-6FEA-40F7-BCBB-1FCC502A9F61}">
      <dgm:prSet/>
      <dgm:spPr/>
      <dgm:t>
        <a:bodyPr/>
        <a:lstStyle/>
        <a:p>
          <a:r>
            <a:rPr lang="en-US" b="0" i="0" baseline="0"/>
            <a:t>27. B Sc Augmented (Human Movement Science and Physics)</a:t>
          </a:r>
          <a:endParaRPr lang="en-ZA"/>
        </a:p>
      </dgm:t>
    </dgm:pt>
    <dgm:pt modelId="{187FBE08-770D-473C-A457-7979B84D3B52}" type="parTrans" cxnId="{5AF5E006-1BB9-43F0-B022-AD6856BEA921}">
      <dgm:prSet/>
      <dgm:spPr/>
      <dgm:t>
        <a:bodyPr/>
        <a:lstStyle/>
        <a:p>
          <a:endParaRPr lang="en-ZA"/>
        </a:p>
      </dgm:t>
    </dgm:pt>
    <dgm:pt modelId="{45A35CB7-2DF8-4DCF-9402-2E9532A49359}" type="sibTrans" cxnId="{5AF5E006-1BB9-43F0-B022-AD6856BEA921}">
      <dgm:prSet/>
      <dgm:spPr/>
      <dgm:t>
        <a:bodyPr/>
        <a:lstStyle/>
        <a:p>
          <a:endParaRPr lang="en-ZA"/>
        </a:p>
      </dgm:t>
    </dgm:pt>
    <dgm:pt modelId="{A306FC4A-2CDC-481C-B439-1758E9CB3088}">
      <dgm:prSet/>
      <dgm:spPr/>
      <dgm:t>
        <a:bodyPr/>
        <a:lstStyle/>
        <a:p>
          <a:r>
            <a:rPr lang="en-US"/>
            <a:t>28. B Sc Augmented (Hydrology and Microbiology)</a:t>
          </a:r>
          <a:endParaRPr lang="en-ZA"/>
        </a:p>
      </dgm:t>
    </dgm:pt>
    <dgm:pt modelId="{3EBCCB30-AB60-4BA1-B9D6-94451AD50311}" type="parTrans" cxnId="{ED56714E-3103-47E0-AEB3-0673A266CE24}">
      <dgm:prSet/>
      <dgm:spPr/>
      <dgm:t>
        <a:bodyPr/>
        <a:lstStyle/>
        <a:p>
          <a:endParaRPr lang="en-ZA"/>
        </a:p>
      </dgm:t>
    </dgm:pt>
    <dgm:pt modelId="{B3DFC8AC-A3DE-489E-9C05-6ED5B82CD48F}" type="sibTrans" cxnId="{ED56714E-3103-47E0-AEB3-0673A266CE24}">
      <dgm:prSet/>
      <dgm:spPr/>
      <dgm:t>
        <a:bodyPr/>
        <a:lstStyle/>
        <a:p>
          <a:endParaRPr lang="en-ZA"/>
        </a:p>
      </dgm:t>
    </dgm:pt>
    <dgm:pt modelId="{D2D46EC3-00E4-4FD9-A533-EFB618B815DB}">
      <dgm:prSet/>
      <dgm:spPr/>
      <dgm:t>
        <a:bodyPr/>
        <a:lstStyle/>
        <a:p>
          <a:r>
            <a:rPr lang="en-US"/>
            <a:t>29. B Sc Augmented (Hydrology and Physics)</a:t>
          </a:r>
          <a:endParaRPr lang="en-ZA"/>
        </a:p>
      </dgm:t>
    </dgm:pt>
    <dgm:pt modelId="{9C5F96A0-ECE2-44B0-BD8C-BA8E265CA030}" type="parTrans" cxnId="{25DCC84F-56F7-4FFC-B404-B3DA3ABB7E1D}">
      <dgm:prSet/>
      <dgm:spPr/>
      <dgm:t>
        <a:bodyPr/>
        <a:lstStyle/>
        <a:p>
          <a:endParaRPr lang="en-ZA"/>
        </a:p>
      </dgm:t>
    </dgm:pt>
    <dgm:pt modelId="{D7F03B16-AC90-4D27-BAF2-EAC518544DEA}" type="sibTrans" cxnId="{25DCC84F-56F7-4FFC-B404-B3DA3ABB7E1D}">
      <dgm:prSet/>
      <dgm:spPr/>
      <dgm:t>
        <a:bodyPr/>
        <a:lstStyle/>
        <a:p>
          <a:endParaRPr lang="en-ZA"/>
        </a:p>
      </dgm:t>
    </dgm:pt>
    <dgm:pt modelId="{41A64120-30ED-4FD4-8DB5-C9F26D3DB665}">
      <dgm:prSet/>
      <dgm:spPr/>
      <dgm:t>
        <a:bodyPr/>
        <a:lstStyle/>
        <a:p>
          <a:r>
            <a:rPr lang="en-US" b="0" i="0" baseline="0"/>
            <a:t>30. B Sc Augmented (Hydrology and Statistics)</a:t>
          </a:r>
          <a:endParaRPr lang="en-ZA"/>
        </a:p>
      </dgm:t>
    </dgm:pt>
    <dgm:pt modelId="{A8D66944-36E6-4825-9464-50DB4176AAFA}" type="parTrans" cxnId="{D8955F26-CDA9-41F5-B2F1-B71D08DF076D}">
      <dgm:prSet/>
      <dgm:spPr/>
      <dgm:t>
        <a:bodyPr/>
        <a:lstStyle/>
        <a:p>
          <a:endParaRPr lang="en-ZA"/>
        </a:p>
      </dgm:t>
    </dgm:pt>
    <dgm:pt modelId="{BFFAD6EB-97E8-4533-B2EC-1719C79F32BE}" type="sibTrans" cxnId="{D8955F26-CDA9-41F5-B2F1-B71D08DF076D}">
      <dgm:prSet/>
      <dgm:spPr/>
      <dgm:t>
        <a:bodyPr/>
        <a:lstStyle/>
        <a:p>
          <a:endParaRPr lang="en-ZA"/>
        </a:p>
      </dgm:t>
    </dgm:pt>
    <dgm:pt modelId="{59DEC819-C13C-4C47-BA29-1F588A28FC30}">
      <dgm:prSet/>
      <dgm:spPr/>
      <dgm:t>
        <a:bodyPr/>
        <a:lstStyle/>
        <a:p>
          <a:r>
            <a:rPr lang="en-US"/>
            <a:t>31. B Sc Augmented (Hydrology and Zoology)</a:t>
          </a:r>
          <a:endParaRPr lang="en-ZA"/>
        </a:p>
      </dgm:t>
    </dgm:pt>
    <dgm:pt modelId="{509FECEB-19CC-4C0A-A7CB-9D1E98DA4DE8}" type="parTrans" cxnId="{8F230117-0432-4690-BB06-8A4A60F47127}">
      <dgm:prSet/>
      <dgm:spPr/>
      <dgm:t>
        <a:bodyPr/>
        <a:lstStyle/>
        <a:p>
          <a:endParaRPr lang="en-ZA"/>
        </a:p>
      </dgm:t>
    </dgm:pt>
    <dgm:pt modelId="{74483762-68B5-47BE-A47A-39CBF2070609}" type="sibTrans" cxnId="{8F230117-0432-4690-BB06-8A4A60F47127}">
      <dgm:prSet/>
      <dgm:spPr/>
      <dgm:t>
        <a:bodyPr/>
        <a:lstStyle/>
        <a:p>
          <a:endParaRPr lang="en-ZA"/>
        </a:p>
      </dgm:t>
    </dgm:pt>
    <dgm:pt modelId="{F3D0B571-63F9-4F2B-B244-BCF1C1BAC7EF}">
      <dgm:prSet/>
      <dgm:spPr/>
      <dgm:t>
        <a:bodyPr/>
        <a:lstStyle/>
        <a:p>
          <a:r>
            <a:rPr lang="en-US" b="0" i="0" baseline="0"/>
            <a:t>32. B Sc Augmented (Mathematics and Physics)</a:t>
          </a:r>
          <a:endParaRPr lang="en-ZA"/>
        </a:p>
      </dgm:t>
    </dgm:pt>
    <dgm:pt modelId="{1F58AFE4-16CB-4A05-B193-CECA49FD700E}" type="parTrans" cxnId="{C62E8E8A-BA93-4618-B752-36232568F993}">
      <dgm:prSet/>
      <dgm:spPr/>
      <dgm:t>
        <a:bodyPr/>
        <a:lstStyle/>
        <a:p>
          <a:endParaRPr lang="en-ZA"/>
        </a:p>
      </dgm:t>
    </dgm:pt>
    <dgm:pt modelId="{D721A083-CF03-48E0-A787-7C9CE9798AF6}" type="sibTrans" cxnId="{C62E8E8A-BA93-4618-B752-36232568F993}">
      <dgm:prSet/>
      <dgm:spPr/>
      <dgm:t>
        <a:bodyPr/>
        <a:lstStyle/>
        <a:p>
          <a:endParaRPr lang="en-ZA"/>
        </a:p>
      </dgm:t>
    </dgm:pt>
    <dgm:pt modelId="{08AD5B0C-3FB0-4D7C-9750-7D5ED4520416}">
      <dgm:prSet/>
      <dgm:spPr/>
      <dgm:t>
        <a:bodyPr/>
        <a:lstStyle/>
        <a:p>
          <a:r>
            <a:rPr lang="en-US"/>
            <a:t>33. B Sc Augmented (Mathematics and Statistics)</a:t>
          </a:r>
          <a:endParaRPr lang="en-ZA"/>
        </a:p>
      </dgm:t>
    </dgm:pt>
    <dgm:pt modelId="{34EC481D-2187-41C6-8335-227C7F4A5F30}" type="parTrans" cxnId="{B44534D5-7FD9-4793-93E3-8D92DF8F80B5}">
      <dgm:prSet/>
      <dgm:spPr/>
      <dgm:t>
        <a:bodyPr/>
        <a:lstStyle/>
        <a:p>
          <a:endParaRPr lang="en-ZA"/>
        </a:p>
      </dgm:t>
    </dgm:pt>
    <dgm:pt modelId="{F8754704-E1A5-414F-A4F9-345B9584D013}" type="sibTrans" cxnId="{B44534D5-7FD9-4793-93E3-8D92DF8F80B5}">
      <dgm:prSet/>
      <dgm:spPr/>
      <dgm:t>
        <a:bodyPr/>
        <a:lstStyle/>
        <a:p>
          <a:endParaRPr lang="en-ZA"/>
        </a:p>
      </dgm:t>
    </dgm:pt>
    <dgm:pt modelId="{0187835B-BA9E-4D0C-B5C2-E768301B848A}">
      <dgm:prSet/>
      <dgm:spPr/>
      <dgm:t>
        <a:bodyPr/>
        <a:lstStyle/>
        <a:p>
          <a:r>
            <a:rPr lang="en-US" b="0" i="0" baseline="0"/>
            <a:t>34. B Sc Augmented (Microbiology and Human Movement Science)</a:t>
          </a:r>
          <a:endParaRPr lang="en-ZA"/>
        </a:p>
      </dgm:t>
    </dgm:pt>
    <dgm:pt modelId="{DD49700E-0CE2-4219-AF0D-63C2928D3461}" type="parTrans" cxnId="{FF432CB8-A7DD-4286-AEC8-9D42F97B6D88}">
      <dgm:prSet/>
      <dgm:spPr/>
      <dgm:t>
        <a:bodyPr/>
        <a:lstStyle/>
        <a:p>
          <a:endParaRPr lang="en-ZA"/>
        </a:p>
      </dgm:t>
    </dgm:pt>
    <dgm:pt modelId="{F8ADED95-9F4A-4F1B-AD15-650EAEDAE521}" type="sibTrans" cxnId="{FF432CB8-A7DD-4286-AEC8-9D42F97B6D88}">
      <dgm:prSet/>
      <dgm:spPr/>
      <dgm:t>
        <a:bodyPr/>
        <a:lstStyle/>
        <a:p>
          <a:endParaRPr lang="en-ZA"/>
        </a:p>
      </dgm:t>
    </dgm:pt>
    <dgm:pt modelId="{BA7563A8-A2BB-43DD-AAE9-4FDC26C0DCA3}">
      <dgm:prSet/>
      <dgm:spPr/>
      <dgm:t>
        <a:bodyPr/>
        <a:lstStyle/>
        <a:p>
          <a:r>
            <a:rPr lang="en-US"/>
            <a:t>35. B Sc Augmented (Microbiology and Zoology)</a:t>
          </a:r>
          <a:endParaRPr lang="en-ZA"/>
        </a:p>
      </dgm:t>
    </dgm:pt>
    <dgm:pt modelId="{9662B17C-9F86-4EEA-AFDC-06350F36CE2F}" type="parTrans" cxnId="{F426D33C-F2C6-438A-A060-2F8B8BA27BF0}">
      <dgm:prSet/>
      <dgm:spPr/>
      <dgm:t>
        <a:bodyPr/>
        <a:lstStyle/>
        <a:p>
          <a:endParaRPr lang="en-ZA"/>
        </a:p>
      </dgm:t>
    </dgm:pt>
    <dgm:pt modelId="{FA3849A2-D522-42BB-8294-4D09030ADD52}" type="sibTrans" cxnId="{F426D33C-F2C6-438A-A060-2F8B8BA27BF0}">
      <dgm:prSet/>
      <dgm:spPr/>
      <dgm:t>
        <a:bodyPr/>
        <a:lstStyle/>
        <a:p>
          <a:endParaRPr lang="en-ZA"/>
        </a:p>
      </dgm:t>
    </dgm:pt>
    <dgm:pt modelId="{6E19455B-7728-4CC4-B92C-AED8C8271BDB}" type="pres">
      <dgm:prSet presAssocID="{7155A7AB-7E33-45C1-887D-273F55DC1AC2}" presName="linear" presStyleCnt="0">
        <dgm:presLayoutVars>
          <dgm:animLvl val="lvl"/>
          <dgm:resizeHandles val="exact"/>
        </dgm:presLayoutVars>
      </dgm:prSet>
      <dgm:spPr/>
    </dgm:pt>
    <dgm:pt modelId="{1D1C12CB-F35B-4D6F-B2AD-C733E826B72F}" type="pres">
      <dgm:prSet presAssocID="{B13AD4B4-AE55-4C86-9976-7088199078FF}" presName="parentText" presStyleLbl="node1" presStyleIdx="0" presStyleCnt="20">
        <dgm:presLayoutVars>
          <dgm:chMax val="0"/>
          <dgm:bulletEnabled val="1"/>
        </dgm:presLayoutVars>
      </dgm:prSet>
      <dgm:spPr/>
    </dgm:pt>
    <dgm:pt modelId="{19E58B5D-C865-4AA0-B1C7-8E3E4937C051}" type="pres">
      <dgm:prSet presAssocID="{6FE390A7-7B98-489E-A1B3-19EC412A560E}" presName="spacer" presStyleCnt="0"/>
      <dgm:spPr/>
    </dgm:pt>
    <dgm:pt modelId="{03AC5793-8DDE-4B1A-A998-D445864CAF15}" type="pres">
      <dgm:prSet presAssocID="{6218B1E0-0C48-4F02-AFA1-D2BAF525ED1C}" presName="parentText" presStyleLbl="node1" presStyleIdx="1" presStyleCnt="20">
        <dgm:presLayoutVars>
          <dgm:chMax val="0"/>
          <dgm:bulletEnabled val="1"/>
        </dgm:presLayoutVars>
      </dgm:prSet>
      <dgm:spPr/>
    </dgm:pt>
    <dgm:pt modelId="{640CF5BA-CBA3-435C-AD27-A7A2ED11A1D2}" type="pres">
      <dgm:prSet presAssocID="{D704D2AC-B80C-46DD-ABF7-B59ABD262B94}" presName="spacer" presStyleCnt="0"/>
      <dgm:spPr/>
    </dgm:pt>
    <dgm:pt modelId="{FF0301F8-B0C0-4A87-B753-AB3F96D18C77}" type="pres">
      <dgm:prSet presAssocID="{D6E59FAC-6B61-45C2-82B5-1A7545B46BB4}" presName="parentText" presStyleLbl="node1" presStyleIdx="2" presStyleCnt="20">
        <dgm:presLayoutVars>
          <dgm:chMax val="0"/>
          <dgm:bulletEnabled val="1"/>
        </dgm:presLayoutVars>
      </dgm:prSet>
      <dgm:spPr/>
    </dgm:pt>
    <dgm:pt modelId="{B7D07BCF-A2A9-4F9E-9678-567BD7263DCC}" type="pres">
      <dgm:prSet presAssocID="{848D27AF-3CEE-4410-A7BC-DF3619774C43}" presName="spacer" presStyleCnt="0"/>
      <dgm:spPr/>
    </dgm:pt>
    <dgm:pt modelId="{EC76000D-B507-4856-AEB2-66DF3F28F8B5}" type="pres">
      <dgm:prSet presAssocID="{3F6919DE-7FA3-4606-9716-783043221FF1}" presName="parentText" presStyleLbl="node1" presStyleIdx="3" presStyleCnt="20">
        <dgm:presLayoutVars>
          <dgm:chMax val="0"/>
          <dgm:bulletEnabled val="1"/>
        </dgm:presLayoutVars>
      </dgm:prSet>
      <dgm:spPr/>
    </dgm:pt>
    <dgm:pt modelId="{576E6D4A-2118-401F-9175-BADE4B93E498}" type="pres">
      <dgm:prSet presAssocID="{8051DE95-17FA-4F91-839A-65EB711E8993}" presName="spacer" presStyleCnt="0"/>
      <dgm:spPr/>
    </dgm:pt>
    <dgm:pt modelId="{9D4D03AB-7FAD-4D6C-88E0-B7E9D18AD492}" type="pres">
      <dgm:prSet presAssocID="{6848C002-150A-4F44-B83E-A48913794FF3}" presName="parentText" presStyleLbl="node1" presStyleIdx="4" presStyleCnt="20">
        <dgm:presLayoutVars>
          <dgm:chMax val="0"/>
          <dgm:bulletEnabled val="1"/>
        </dgm:presLayoutVars>
      </dgm:prSet>
      <dgm:spPr/>
    </dgm:pt>
    <dgm:pt modelId="{8946F080-2E41-4589-87D0-AF714034F7D9}" type="pres">
      <dgm:prSet presAssocID="{200CB166-4CF8-4CB5-944C-79F7FAF9CDFF}" presName="spacer" presStyleCnt="0"/>
      <dgm:spPr/>
    </dgm:pt>
    <dgm:pt modelId="{1433F840-2FFC-4A99-87E4-6A35EB675E95}" type="pres">
      <dgm:prSet presAssocID="{22225198-E803-4292-8D01-2FE78C469DA2}" presName="parentText" presStyleLbl="node1" presStyleIdx="5" presStyleCnt="20">
        <dgm:presLayoutVars>
          <dgm:chMax val="0"/>
          <dgm:bulletEnabled val="1"/>
        </dgm:presLayoutVars>
      </dgm:prSet>
      <dgm:spPr/>
    </dgm:pt>
    <dgm:pt modelId="{425AC6CF-330E-44D5-8963-02935245FB39}" type="pres">
      <dgm:prSet presAssocID="{DF64773F-5A86-4F63-906A-2DF402A9E254}" presName="spacer" presStyleCnt="0"/>
      <dgm:spPr/>
    </dgm:pt>
    <dgm:pt modelId="{9565E8F2-FBBA-40CC-93CE-9CE0242474E3}" type="pres">
      <dgm:prSet presAssocID="{B1415319-1A86-4C48-97A1-7615751256E2}" presName="parentText" presStyleLbl="node1" presStyleIdx="6" presStyleCnt="20">
        <dgm:presLayoutVars>
          <dgm:chMax val="0"/>
          <dgm:bulletEnabled val="1"/>
        </dgm:presLayoutVars>
      </dgm:prSet>
      <dgm:spPr/>
    </dgm:pt>
    <dgm:pt modelId="{DB32425F-ACDC-4CC5-9A51-A198A0DF600F}" type="pres">
      <dgm:prSet presAssocID="{C2A952A1-24C4-4E9D-A0F9-D37A1D0C33D8}" presName="spacer" presStyleCnt="0"/>
      <dgm:spPr/>
    </dgm:pt>
    <dgm:pt modelId="{528E3157-F0F0-4708-9756-20CE10F4223E}" type="pres">
      <dgm:prSet presAssocID="{AA45D09F-599C-451B-A7F2-64F90EA2EBE7}" presName="parentText" presStyleLbl="node1" presStyleIdx="7" presStyleCnt="20">
        <dgm:presLayoutVars>
          <dgm:chMax val="0"/>
          <dgm:bulletEnabled val="1"/>
        </dgm:presLayoutVars>
      </dgm:prSet>
      <dgm:spPr/>
    </dgm:pt>
    <dgm:pt modelId="{0EEA0612-657D-45E4-8DF7-BFCA111C9733}" type="pres">
      <dgm:prSet presAssocID="{02C67A1E-DEE2-4A48-9FB5-F2135197130D}" presName="spacer" presStyleCnt="0"/>
      <dgm:spPr/>
    </dgm:pt>
    <dgm:pt modelId="{F07A30B3-8758-4C10-9AA6-01EC23FF0B6F}" type="pres">
      <dgm:prSet presAssocID="{7428CE30-977B-4D71-9E0C-2832DBB7C4F1}" presName="parentText" presStyleLbl="node1" presStyleIdx="8" presStyleCnt="20">
        <dgm:presLayoutVars>
          <dgm:chMax val="0"/>
          <dgm:bulletEnabled val="1"/>
        </dgm:presLayoutVars>
      </dgm:prSet>
      <dgm:spPr/>
    </dgm:pt>
    <dgm:pt modelId="{593B6E23-D002-43E8-9225-D254BC6CC47F}" type="pres">
      <dgm:prSet presAssocID="{03DD43BF-4C8A-4121-B935-E5602667C905}" presName="spacer" presStyleCnt="0"/>
      <dgm:spPr/>
    </dgm:pt>
    <dgm:pt modelId="{AEA5AA87-4FD7-4A32-B053-51D80C67177A}" type="pres">
      <dgm:prSet presAssocID="{CD5B7E05-EF7A-4A1A-9E87-95CA313F18D0}" presName="parentText" presStyleLbl="node1" presStyleIdx="9" presStyleCnt="20">
        <dgm:presLayoutVars>
          <dgm:chMax val="0"/>
          <dgm:bulletEnabled val="1"/>
        </dgm:presLayoutVars>
      </dgm:prSet>
      <dgm:spPr/>
    </dgm:pt>
    <dgm:pt modelId="{A0A9C2E2-78DA-4C3D-A459-BCC1A46BED31}" type="pres">
      <dgm:prSet presAssocID="{31D4C73D-8F61-4011-BD58-AF07EB9B9850}" presName="spacer" presStyleCnt="0"/>
      <dgm:spPr/>
    </dgm:pt>
    <dgm:pt modelId="{E851ACD2-FA5E-4CFB-8B12-478FC071F731}" type="pres">
      <dgm:prSet presAssocID="{B2852562-4758-4DC1-8F8B-D5F819A2A521}" presName="parentText" presStyleLbl="node1" presStyleIdx="10" presStyleCnt="20">
        <dgm:presLayoutVars>
          <dgm:chMax val="0"/>
          <dgm:bulletEnabled val="1"/>
        </dgm:presLayoutVars>
      </dgm:prSet>
      <dgm:spPr/>
    </dgm:pt>
    <dgm:pt modelId="{0B479F9C-9F38-4490-B2FB-17D74B7C70AB}" type="pres">
      <dgm:prSet presAssocID="{ECF288AD-E850-4DF7-A2FE-3799722DDD06}" presName="spacer" presStyleCnt="0"/>
      <dgm:spPr/>
    </dgm:pt>
    <dgm:pt modelId="{00D9A5A6-6320-410B-BDA9-816F063407F9}" type="pres">
      <dgm:prSet presAssocID="{B4391F98-6FEA-40F7-BCBB-1FCC502A9F61}" presName="parentText" presStyleLbl="node1" presStyleIdx="11" presStyleCnt="20">
        <dgm:presLayoutVars>
          <dgm:chMax val="0"/>
          <dgm:bulletEnabled val="1"/>
        </dgm:presLayoutVars>
      </dgm:prSet>
      <dgm:spPr/>
    </dgm:pt>
    <dgm:pt modelId="{29843511-FC55-4097-8725-259DB790A16D}" type="pres">
      <dgm:prSet presAssocID="{45A35CB7-2DF8-4DCF-9402-2E9532A49359}" presName="spacer" presStyleCnt="0"/>
      <dgm:spPr/>
    </dgm:pt>
    <dgm:pt modelId="{2C1D144B-BF1D-4FFA-B755-2A8FB603D779}" type="pres">
      <dgm:prSet presAssocID="{A306FC4A-2CDC-481C-B439-1758E9CB3088}" presName="parentText" presStyleLbl="node1" presStyleIdx="12" presStyleCnt="20">
        <dgm:presLayoutVars>
          <dgm:chMax val="0"/>
          <dgm:bulletEnabled val="1"/>
        </dgm:presLayoutVars>
      </dgm:prSet>
      <dgm:spPr/>
    </dgm:pt>
    <dgm:pt modelId="{8079E813-01D8-44EA-9F38-938E26315F58}" type="pres">
      <dgm:prSet presAssocID="{B3DFC8AC-A3DE-489E-9C05-6ED5B82CD48F}" presName="spacer" presStyleCnt="0"/>
      <dgm:spPr/>
    </dgm:pt>
    <dgm:pt modelId="{D22B7291-8554-4A4E-AF38-5D90A895CBB3}" type="pres">
      <dgm:prSet presAssocID="{D2D46EC3-00E4-4FD9-A533-EFB618B815DB}" presName="parentText" presStyleLbl="node1" presStyleIdx="13" presStyleCnt="20">
        <dgm:presLayoutVars>
          <dgm:chMax val="0"/>
          <dgm:bulletEnabled val="1"/>
        </dgm:presLayoutVars>
      </dgm:prSet>
      <dgm:spPr/>
    </dgm:pt>
    <dgm:pt modelId="{CF0030CE-13FA-4D68-AB25-FB53EAF3D5FD}" type="pres">
      <dgm:prSet presAssocID="{D7F03B16-AC90-4D27-BAF2-EAC518544DEA}" presName="spacer" presStyleCnt="0"/>
      <dgm:spPr/>
    </dgm:pt>
    <dgm:pt modelId="{67122DDD-3AFD-4086-A6FC-0F186D202AF0}" type="pres">
      <dgm:prSet presAssocID="{41A64120-30ED-4FD4-8DB5-C9F26D3DB665}" presName="parentText" presStyleLbl="node1" presStyleIdx="14" presStyleCnt="20">
        <dgm:presLayoutVars>
          <dgm:chMax val="0"/>
          <dgm:bulletEnabled val="1"/>
        </dgm:presLayoutVars>
      </dgm:prSet>
      <dgm:spPr/>
    </dgm:pt>
    <dgm:pt modelId="{3B84A296-E15D-4FF2-B774-A124B295571C}" type="pres">
      <dgm:prSet presAssocID="{BFFAD6EB-97E8-4533-B2EC-1719C79F32BE}" presName="spacer" presStyleCnt="0"/>
      <dgm:spPr/>
    </dgm:pt>
    <dgm:pt modelId="{9A134A0E-8281-4A43-8B6D-921A8CCCB945}" type="pres">
      <dgm:prSet presAssocID="{59DEC819-C13C-4C47-BA29-1F588A28FC30}" presName="parentText" presStyleLbl="node1" presStyleIdx="15" presStyleCnt="20">
        <dgm:presLayoutVars>
          <dgm:chMax val="0"/>
          <dgm:bulletEnabled val="1"/>
        </dgm:presLayoutVars>
      </dgm:prSet>
      <dgm:spPr/>
    </dgm:pt>
    <dgm:pt modelId="{E14FD6CD-5470-4106-902D-595E72BAE89E}" type="pres">
      <dgm:prSet presAssocID="{74483762-68B5-47BE-A47A-39CBF2070609}" presName="spacer" presStyleCnt="0"/>
      <dgm:spPr/>
    </dgm:pt>
    <dgm:pt modelId="{F3C6FC23-4EC1-4A51-B810-6E6C45A9F4E8}" type="pres">
      <dgm:prSet presAssocID="{F3D0B571-63F9-4F2B-B244-BCF1C1BAC7EF}" presName="parentText" presStyleLbl="node1" presStyleIdx="16" presStyleCnt="20">
        <dgm:presLayoutVars>
          <dgm:chMax val="0"/>
          <dgm:bulletEnabled val="1"/>
        </dgm:presLayoutVars>
      </dgm:prSet>
      <dgm:spPr/>
    </dgm:pt>
    <dgm:pt modelId="{1CA8C32D-5138-48D4-A064-65F5EFBAAB6E}" type="pres">
      <dgm:prSet presAssocID="{D721A083-CF03-48E0-A787-7C9CE9798AF6}" presName="spacer" presStyleCnt="0"/>
      <dgm:spPr/>
    </dgm:pt>
    <dgm:pt modelId="{FAA1FDF5-4B18-4D35-A56E-A6AB4AD02B6C}" type="pres">
      <dgm:prSet presAssocID="{08AD5B0C-3FB0-4D7C-9750-7D5ED4520416}" presName="parentText" presStyleLbl="node1" presStyleIdx="17" presStyleCnt="20">
        <dgm:presLayoutVars>
          <dgm:chMax val="0"/>
          <dgm:bulletEnabled val="1"/>
        </dgm:presLayoutVars>
      </dgm:prSet>
      <dgm:spPr/>
    </dgm:pt>
    <dgm:pt modelId="{33EFBC82-E91F-4E48-9698-3C7E292ABCF8}" type="pres">
      <dgm:prSet presAssocID="{F8754704-E1A5-414F-A4F9-345B9584D013}" presName="spacer" presStyleCnt="0"/>
      <dgm:spPr/>
    </dgm:pt>
    <dgm:pt modelId="{BE2BA457-74E5-40B8-BB16-2F971735E965}" type="pres">
      <dgm:prSet presAssocID="{0187835B-BA9E-4D0C-B5C2-E768301B848A}" presName="parentText" presStyleLbl="node1" presStyleIdx="18" presStyleCnt="20">
        <dgm:presLayoutVars>
          <dgm:chMax val="0"/>
          <dgm:bulletEnabled val="1"/>
        </dgm:presLayoutVars>
      </dgm:prSet>
      <dgm:spPr/>
    </dgm:pt>
    <dgm:pt modelId="{FC148408-7573-413D-94FA-9F17F54FE0AA}" type="pres">
      <dgm:prSet presAssocID="{F8ADED95-9F4A-4F1B-AD15-650EAEDAE521}" presName="spacer" presStyleCnt="0"/>
      <dgm:spPr/>
    </dgm:pt>
    <dgm:pt modelId="{EA9CA442-858C-4C58-820C-3EB5DFD30CBC}" type="pres">
      <dgm:prSet presAssocID="{BA7563A8-A2BB-43DD-AAE9-4FDC26C0DCA3}" presName="parentText" presStyleLbl="node1" presStyleIdx="19" presStyleCnt="20">
        <dgm:presLayoutVars>
          <dgm:chMax val="0"/>
          <dgm:bulletEnabled val="1"/>
        </dgm:presLayoutVars>
      </dgm:prSet>
      <dgm:spPr/>
    </dgm:pt>
  </dgm:ptLst>
  <dgm:cxnLst>
    <dgm:cxn modelId="{5AF5E006-1BB9-43F0-B022-AD6856BEA921}" srcId="{7155A7AB-7E33-45C1-887D-273F55DC1AC2}" destId="{B4391F98-6FEA-40F7-BCBB-1FCC502A9F61}" srcOrd="11" destOrd="0" parTransId="{187FBE08-770D-473C-A457-7979B84D3B52}" sibTransId="{45A35CB7-2DF8-4DCF-9402-2E9532A49359}"/>
    <dgm:cxn modelId="{E417410A-C6E5-4475-93EA-8D24C9D8A597}" type="presOf" srcId="{B13AD4B4-AE55-4C86-9976-7088199078FF}" destId="{1D1C12CB-F35B-4D6F-B2AD-C733E826B72F}" srcOrd="0" destOrd="0" presId="urn:microsoft.com/office/officeart/2005/8/layout/vList2"/>
    <dgm:cxn modelId="{A4F8850B-2A95-4AA7-B894-303B11468D6C}" type="presOf" srcId="{7155A7AB-7E33-45C1-887D-273F55DC1AC2}" destId="{6E19455B-7728-4CC4-B92C-AED8C8271BDB}" srcOrd="0" destOrd="0" presId="urn:microsoft.com/office/officeart/2005/8/layout/vList2"/>
    <dgm:cxn modelId="{EA77C30F-5A36-47C8-8333-29E6294F4B39}" type="presOf" srcId="{22225198-E803-4292-8D01-2FE78C469DA2}" destId="{1433F840-2FFC-4A99-87E4-6A35EB675E95}" srcOrd="0" destOrd="0" presId="urn:microsoft.com/office/officeart/2005/8/layout/vList2"/>
    <dgm:cxn modelId="{BC780713-C922-450A-A238-87C6A6B11996}" type="presOf" srcId="{7428CE30-977B-4D71-9E0C-2832DBB7C4F1}" destId="{F07A30B3-8758-4C10-9AA6-01EC23FF0B6F}" srcOrd="0" destOrd="0" presId="urn:microsoft.com/office/officeart/2005/8/layout/vList2"/>
    <dgm:cxn modelId="{8F230117-0432-4690-BB06-8A4A60F47127}" srcId="{7155A7AB-7E33-45C1-887D-273F55DC1AC2}" destId="{59DEC819-C13C-4C47-BA29-1F588A28FC30}" srcOrd="15" destOrd="0" parTransId="{509FECEB-19CC-4C0A-A7CB-9D1E98DA4DE8}" sibTransId="{74483762-68B5-47BE-A47A-39CBF2070609}"/>
    <dgm:cxn modelId="{B864C318-CD30-41F8-A899-501BD8C914FE}" srcId="{7155A7AB-7E33-45C1-887D-273F55DC1AC2}" destId="{6218B1E0-0C48-4F02-AFA1-D2BAF525ED1C}" srcOrd="1" destOrd="0" parTransId="{4D2D584A-538D-404F-9E40-AD5C57F69CA9}" sibTransId="{D704D2AC-B80C-46DD-ABF7-B59ABD262B94}"/>
    <dgm:cxn modelId="{8B19921E-5848-47D0-BD25-185277C0E3B6}" srcId="{7155A7AB-7E33-45C1-887D-273F55DC1AC2}" destId="{B2852562-4758-4DC1-8F8B-D5F819A2A521}" srcOrd="10" destOrd="0" parTransId="{CA46B237-A07C-4CCC-9EC3-03E667FC4F77}" sibTransId="{ECF288AD-E850-4DF7-A2FE-3799722DDD06}"/>
    <dgm:cxn modelId="{2786F920-A8D2-482E-AB1B-3C62D607AAF1}" srcId="{7155A7AB-7E33-45C1-887D-273F55DC1AC2}" destId="{22225198-E803-4292-8D01-2FE78C469DA2}" srcOrd="5" destOrd="0" parTransId="{C9A7215E-981F-483B-975A-5C04186E54E2}" sibTransId="{DF64773F-5A86-4F63-906A-2DF402A9E254}"/>
    <dgm:cxn modelId="{D8955F26-CDA9-41F5-B2F1-B71D08DF076D}" srcId="{7155A7AB-7E33-45C1-887D-273F55DC1AC2}" destId="{41A64120-30ED-4FD4-8DB5-C9F26D3DB665}" srcOrd="14" destOrd="0" parTransId="{A8D66944-36E6-4825-9464-50DB4176AAFA}" sibTransId="{BFFAD6EB-97E8-4533-B2EC-1719C79F32BE}"/>
    <dgm:cxn modelId="{F426D33C-F2C6-438A-A060-2F8B8BA27BF0}" srcId="{7155A7AB-7E33-45C1-887D-273F55DC1AC2}" destId="{BA7563A8-A2BB-43DD-AAE9-4FDC26C0DCA3}" srcOrd="19" destOrd="0" parTransId="{9662B17C-9F86-4EEA-AFDC-06350F36CE2F}" sibTransId="{FA3849A2-D522-42BB-8294-4D09030ADD52}"/>
    <dgm:cxn modelId="{BEF6375C-CC93-47D2-ACC4-525F3566389D}" srcId="{7155A7AB-7E33-45C1-887D-273F55DC1AC2}" destId="{3F6919DE-7FA3-4606-9716-783043221FF1}" srcOrd="3" destOrd="0" parTransId="{14766061-2766-4226-9CF5-1D99AD92C5A9}" sibTransId="{8051DE95-17FA-4F91-839A-65EB711E8993}"/>
    <dgm:cxn modelId="{8F4C7F5D-A6E5-4757-9476-29914F6522F8}" srcId="{7155A7AB-7E33-45C1-887D-273F55DC1AC2}" destId="{D6E59FAC-6B61-45C2-82B5-1A7545B46BB4}" srcOrd="2" destOrd="0" parTransId="{C57AAAFF-7567-4654-9402-652AA244D8BD}" sibTransId="{848D27AF-3CEE-4410-A7BC-DF3619774C43}"/>
    <dgm:cxn modelId="{12391467-3BE9-42F8-9F42-EC4E61C02188}" srcId="{7155A7AB-7E33-45C1-887D-273F55DC1AC2}" destId="{AA45D09F-599C-451B-A7F2-64F90EA2EBE7}" srcOrd="7" destOrd="0" parTransId="{F18E531F-C39F-49BB-8E55-B18C6252F9C4}" sibTransId="{02C67A1E-DEE2-4A48-9FB5-F2135197130D}"/>
    <dgm:cxn modelId="{E6A1F548-D6F9-43E2-A5C9-786A9B062B63}" type="presOf" srcId="{6218B1E0-0C48-4F02-AFA1-D2BAF525ED1C}" destId="{03AC5793-8DDE-4B1A-A998-D445864CAF15}" srcOrd="0" destOrd="0" presId="urn:microsoft.com/office/officeart/2005/8/layout/vList2"/>
    <dgm:cxn modelId="{C95C5F4A-C137-4C59-B7F6-05A56442C21D}" type="presOf" srcId="{AA45D09F-599C-451B-A7F2-64F90EA2EBE7}" destId="{528E3157-F0F0-4708-9756-20CE10F4223E}" srcOrd="0" destOrd="0" presId="urn:microsoft.com/office/officeart/2005/8/layout/vList2"/>
    <dgm:cxn modelId="{C3B1554B-5E13-469B-9A90-EF6E6EBEE52F}" srcId="{7155A7AB-7E33-45C1-887D-273F55DC1AC2}" destId="{CD5B7E05-EF7A-4A1A-9E87-95CA313F18D0}" srcOrd="9" destOrd="0" parTransId="{BF3DFE68-DB02-419B-A8DC-221B540CF8C4}" sibTransId="{31D4C73D-8F61-4011-BD58-AF07EB9B9850}"/>
    <dgm:cxn modelId="{ED56714E-3103-47E0-AEB3-0673A266CE24}" srcId="{7155A7AB-7E33-45C1-887D-273F55DC1AC2}" destId="{A306FC4A-2CDC-481C-B439-1758E9CB3088}" srcOrd="12" destOrd="0" parTransId="{3EBCCB30-AB60-4BA1-B9D6-94451AD50311}" sibTransId="{B3DFC8AC-A3DE-489E-9C05-6ED5B82CD48F}"/>
    <dgm:cxn modelId="{25DCC84F-56F7-4FFC-B404-B3DA3ABB7E1D}" srcId="{7155A7AB-7E33-45C1-887D-273F55DC1AC2}" destId="{D2D46EC3-00E4-4FD9-A533-EFB618B815DB}" srcOrd="13" destOrd="0" parTransId="{9C5F96A0-ECE2-44B0-BD8C-BA8E265CA030}" sibTransId="{D7F03B16-AC90-4D27-BAF2-EAC518544DEA}"/>
    <dgm:cxn modelId="{24128A72-AEA9-4455-8C6C-A91781C7F72E}" type="presOf" srcId="{B4391F98-6FEA-40F7-BCBB-1FCC502A9F61}" destId="{00D9A5A6-6320-410B-BDA9-816F063407F9}" srcOrd="0" destOrd="0" presId="urn:microsoft.com/office/officeart/2005/8/layout/vList2"/>
    <dgm:cxn modelId="{6223EF7A-0701-40DE-AB1D-6605322FF674}" type="presOf" srcId="{BA7563A8-A2BB-43DD-AAE9-4FDC26C0DCA3}" destId="{EA9CA442-858C-4C58-820C-3EB5DFD30CBC}" srcOrd="0" destOrd="0" presId="urn:microsoft.com/office/officeart/2005/8/layout/vList2"/>
    <dgm:cxn modelId="{34209E7D-478B-4841-A388-C253E0C3BAC2}" type="presOf" srcId="{59DEC819-C13C-4C47-BA29-1F588A28FC30}" destId="{9A134A0E-8281-4A43-8B6D-921A8CCCB945}" srcOrd="0" destOrd="0" presId="urn:microsoft.com/office/officeart/2005/8/layout/vList2"/>
    <dgm:cxn modelId="{B38AB687-E2D9-42AE-B19A-22B1FD6D9538}" type="presOf" srcId="{A306FC4A-2CDC-481C-B439-1758E9CB3088}" destId="{2C1D144B-BF1D-4FFA-B755-2A8FB603D779}" srcOrd="0" destOrd="0" presId="urn:microsoft.com/office/officeart/2005/8/layout/vList2"/>
    <dgm:cxn modelId="{C62E8E8A-BA93-4618-B752-36232568F993}" srcId="{7155A7AB-7E33-45C1-887D-273F55DC1AC2}" destId="{F3D0B571-63F9-4F2B-B244-BCF1C1BAC7EF}" srcOrd="16" destOrd="0" parTransId="{1F58AFE4-16CB-4A05-B193-CECA49FD700E}" sibTransId="{D721A083-CF03-48E0-A787-7C9CE9798AF6}"/>
    <dgm:cxn modelId="{BAA6388B-5EED-49D6-B500-E2C71911D7C9}" type="presOf" srcId="{D2D46EC3-00E4-4FD9-A533-EFB618B815DB}" destId="{D22B7291-8554-4A4E-AF38-5D90A895CBB3}" srcOrd="0" destOrd="0" presId="urn:microsoft.com/office/officeart/2005/8/layout/vList2"/>
    <dgm:cxn modelId="{0A70FD8B-3DCA-4B21-8EC7-E5038BC3488F}" type="presOf" srcId="{B1415319-1A86-4C48-97A1-7615751256E2}" destId="{9565E8F2-FBBA-40CC-93CE-9CE0242474E3}" srcOrd="0" destOrd="0" presId="urn:microsoft.com/office/officeart/2005/8/layout/vList2"/>
    <dgm:cxn modelId="{EA053797-B706-499B-91D2-33A6A7006030}" srcId="{7155A7AB-7E33-45C1-887D-273F55DC1AC2}" destId="{6848C002-150A-4F44-B83E-A48913794FF3}" srcOrd="4" destOrd="0" parTransId="{DC0E226B-67A5-40BA-9414-1B040BA1C609}" sibTransId="{200CB166-4CF8-4CB5-944C-79F7FAF9CDFF}"/>
    <dgm:cxn modelId="{82AA7F98-A9CB-4C29-B348-BE73A0F22185}" type="presOf" srcId="{0187835B-BA9E-4D0C-B5C2-E768301B848A}" destId="{BE2BA457-74E5-40B8-BB16-2F971735E965}" srcOrd="0" destOrd="0" presId="urn:microsoft.com/office/officeart/2005/8/layout/vList2"/>
    <dgm:cxn modelId="{4BC03299-551C-4620-85AB-EB462BEAA0AA}" type="presOf" srcId="{41A64120-30ED-4FD4-8DB5-C9F26D3DB665}" destId="{67122DDD-3AFD-4086-A6FC-0F186D202AF0}" srcOrd="0" destOrd="0" presId="urn:microsoft.com/office/officeart/2005/8/layout/vList2"/>
    <dgm:cxn modelId="{075582A2-25CA-4B6E-A9E4-2CC533E3E251}" type="presOf" srcId="{F3D0B571-63F9-4F2B-B244-BCF1C1BAC7EF}" destId="{F3C6FC23-4EC1-4A51-B810-6E6C45A9F4E8}" srcOrd="0" destOrd="0" presId="urn:microsoft.com/office/officeart/2005/8/layout/vList2"/>
    <dgm:cxn modelId="{0BCEB1A6-77C5-4ED2-BA2A-033FAC837ACB}" type="presOf" srcId="{3F6919DE-7FA3-4606-9716-783043221FF1}" destId="{EC76000D-B507-4856-AEB2-66DF3F28F8B5}" srcOrd="0" destOrd="0" presId="urn:microsoft.com/office/officeart/2005/8/layout/vList2"/>
    <dgm:cxn modelId="{6E493CA7-F93B-4D99-96E3-98C148880D68}" type="presOf" srcId="{B2852562-4758-4DC1-8F8B-D5F819A2A521}" destId="{E851ACD2-FA5E-4CFB-8B12-478FC071F731}" srcOrd="0" destOrd="0" presId="urn:microsoft.com/office/officeart/2005/8/layout/vList2"/>
    <dgm:cxn modelId="{EDE2A2AE-782F-40C2-B5D7-3E750AF93EEA}" type="presOf" srcId="{CD5B7E05-EF7A-4A1A-9E87-95CA313F18D0}" destId="{AEA5AA87-4FD7-4A32-B053-51D80C67177A}" srcOrd="0" destOrd="0" presId="urn:microsoft.com/office/officeart/2005/8/layout/vList2"/>
    <dgm:cxn modelId="{F2FA5BB1-4FBB-41D4-BED0-271E4CCF8A79}" type="presOf" srcId="{6848C002-150A-4F44-B83E-A48913794FF3}" destId="{9D4D03AB-7FAD-4D6C-88E0-B7E9D18AD492}" srcOrd="0" destOrd="0" presId="urn:microsoft.com/office/officeart/2005/8/layout/vList2"/>
    <dgm:cxn modelId="{FF432CB8-A7DD-4286-AEC8-9D42F97B6D88}" srcId="{7155A7AB-7E33-45C1-887D-273F55DC1AC2}" destId="{0187835B-BA9E-4D0C-B5C2-E768301B848A}" srcOrd="18" destOrd="0" parTransId="{DD49700E-0CE2-4219-AF0D-63C2928D3461}" sibTransId="{F8ADED95-9F4A-4F1B-AD15-650EAEDAE521}"/>
    <dgm:cxn modelId="{5FAB5CC2-E663-407A-BA66-5F95C8558C67}" srcId="{7155A7AB-7E33-45C1-887D-273F55DC1AC2}" destId="{7428CE30-977B-4D71-9E0C-2832DBB7C4F1}" srcOrd="8" destOrd="0" parTransId="{CDF621FB-AADE-483C-8A13-AB8119EF476B}" sibTransId="{03DD43BF-4C8A-4121-B935-E5602667C905}"/>
    <dgm:cxn modelId="{B44534D5-7FD9-4793-93E3-8D92DF8F80B5}" srcId="{7155A7AB-7E33-45C1-887D-273F55DC1AC2}" destId="{08AD5B0C-3FB0-4D7C-9750-7D5ED4520416}" srcOrd="17" destOrd="0" parTransId="{34EC481D-2187-41C6-8335-227C7F4A5F30}" sibTransId="{F8754704-E1A5-414F-A4F9-345B9584D013}"/>
    <dgm:cxn modelId="{826E08E3-386E-4A6F-981E-D8D00DEB0955}" type="presOf" srcId="{08AD5B0C-3FB0-4D7C-9750-7D5ED4520416}" destId="{FAA1FDF5-4B18-4D35-A56E-A6AB4AD02B6C}" srcOrd="0" destOrd="0" presId="urn:microsoft.com/office/officeart/2005/8/layout/vList2"/>
    <dgm:cxn modelId="{CCCBE3EB-6A27-43E6-A642-F2A78E319916}" srcId="{7155A7AB-7E33-45C1-887D-273F55DC1AC2}" destId="{B1415319-1A86-4C48-97A1-7615751256E2}" srcOrd="6" destOrd="0" parTransId="{1872B9C2-721E-4C7C-ACEC-32FD3B2F60D5}" sibTransId="{C2A952A1-24C4-4E9D-A0F9-D37A1D0C33D8}"/>
    <dgm:cxn modelId="{9596A0ED-4CC9-442B-A831-DB234EE8AF80}" type="presOf" srcId="{D6E59FAC-6B61-45C2-82B5-1A7545B46BB4}" destId="{FF0301F8-B0C0-4A87-B753-AB3F96D18C77}" srcOrd="0" destOrd="0" presId="urn:microsoft.com/office/officeart/2005/8/layout/vList2"/>
    <dgm:cxn modelId="{F46418F1-C1E3-4B5C-BDEB-826DD4C5A9AF}" srcId="{7155A7AB-7E33-45C1-887D-273F55DC1AC2}" destId="{B13AD4B4-AE55-4C86-9976-7088199078FF}" srcOrd="0" destOrd="0" parTransId="{82071F0A-B3D3-4335-80EA-70433E8FDA7F}" sibTransId="{6FE390A7-7B98-489E-A1B3-19EC412A560E}"/>
    <dgm:cxn modelId="{2794C3A7-C653-4656-91AE-4BB76DFDB794}" type="presParOf" srcId="{6E19455B-7728-4CC4-B92C-AED8C8271BDB}" destId="{1D1C12CB-F35B-4D6F-B2AD-C733E826B72F}" srcOrd="0" destOrd="0" presId="urn:microsoft.com/office/officeart/2005/8/layout/vList2"/>
    <dgm:cxn modelId="{8D4A5547-EB2D-491A-9FD2-7473C96E005A}" type="presParOf" srcId="{6E19455B-7728-4CC4-B92C-AED8C8271BDB}" destId="{19E58B5D-C865-4AA0-B1C7-8E3E4937C051}" srcOrd="1" destOrd="0" presId="urn:microsoft.com/office/officeart/2005/8/layout/vList2"/>
    <dgm:cxn modelId="{5F346C4F-7893-41AA-B783-960EF108B1A3}" type="presParOf" srcId="{6E19455B-7728-4CC4-B92C-AED8C8271BDB}" destId="{03AC5793-8DDE-4B1A-A998-D445864CAF15}" srcOrd="2" destOrd="0" presId="urn:microsoft.com/office/officeart/2005/8/layout/vList2"/>
    <dgm:cxn modelId="{2788DE65-F52E-4417-A172-3ADBF399FF4F}" type="presParOf" srcId="{6E19455B-7728-4CC4-B92C-AED8C8271BDB}" destId="{640CF5BA-CBA3-435C-AD27-A7A2ED11A1D2}" srcOrd="3" destOrd="0" presId="urn:microsoft.com/office/officeart/2005/8/layout/vList2"/>
    <dgm:cxn modelId="{FB75EBCB-2100-4475-8998-9A1929091F5F}" type="presParOf" srcId="{6E19455B-7728-4CC4-B92C-AED8C8271BDB}" destId="{FF0301F8-B0C0-4A87-B753-AB3F96D18C77}" srcOrd="4" destOrd="0" presId="urn:microsoft.com/office/officeart/2005/8/layout/vList2"/>
    <dgm:cxn modelId="{84BA90F1-9E89-438B-A6C2-D66ADB65AFF1}" type="presParOf" srcId="{6E19455B-7728-4CC4-B92C-AED8C8271BDB}" destId="{B7D07BCF-A2A9-4F9E-9678-567BD7263DCC}" srcOrd="5" destOrd="0" presId="urn:microsoft.com/office/officeart/2005/8/layout/vList2"/>
    <dgm:cxn modelId="{6BB8FD9F-83A6-4827-97C2-9CAE483EF48A}" type="presParOf" srcId="{6E19455B-7728-4CC4-B92C-AED8C8271BDB}" destId="{EC76000D-B507-4856-AEB2-66DF3F28F8B5}" srcOrd="6" destOrd="0" presId="urn:microsoft.com/office/officeart/2005/8/layout/vList2"/>
    <dgm:cxn modelId="{92049E21-B406-4752-9400-2C5D4F1F9F90}" type="presParOf" srcId="{6E19455B-7728-4CC4-B92C-AED8C8271BDB}" destId="{576E6D4A-2118-401F-9175-BADE4B93E498}" srcOrd="7" destOrd="0" presId="urn:microsoft.com/office/officeart/2005/8/layout/vList2"/>
    <dgm:cxn modelId="{143A8014-48FA-4DE6-B9C6-0D6A50ADFEF1}" type="presParOf" srcId="{6E19455B-7728-4CC4-B92C-AED8C8271BDB}" destId="{9D4D03AB-7FAD-4D6C-88E0-B7E9D18AD492}" srcOrd="8" destOrd="0" presId="urn:microsoft.com/office/officeart/2005/8/layout/vList2"/>
    <dgm:cxn modelId="{876032F1-4231-4799-B454-23E89E0BB710}" type="presParOf" srcId="{6E19455B-7728-4CC4-B92C-AED8C8271BDB}" destId="{8946F080-2E41-4589-87D0-AF714034F7D9}" srcOrd="9" destOrd="0" presId="urn:microsoft.com/office/officeart/2005/8/layout/vList2"/>
    <dgm:cxn modelId="{B06C238C-82AA-4A23-93CD-EB84B79C7765}" type="presParOf" srcId="{6E19455B-7728-4CC4-B92C-AED8C8271BDB}" destId="{1433F840-2FFC-4A99-87E4-6A35EB675E95}" srcOrd="10" destOrd="0" presId="urn:microsoft.com/office/officeart/2005/8/layout/vList2"/>
    <dgm:cxn modelId="{2BD70CA2-1B17-44BF-8464-DF46F87E0BF3}" type="presParOf" srcId="{6E19455B-7728-4CC4-B92C-AED8C8271BDB}" destId="{425AC6CF-330E-44D5-8963-02935245FB39}" srcOrd="11" destOrd="0" presId="urn:microsoft.com/office/officeart/2005/8/layout/vList2"/>
    <dgm:cxn modelId="{876E272E-E1BC-4258-8630-5AD28B501994}" type="presParOf" srcId="{6E19455B-7728-4CC4-B92C-AED8C8271BDB}" destId="{9565E8F2-FBBA-40CC-93CE-9CE0242474E3}" srcOrd="12" destOrd="0" presId="urn:microsoft.com/office/officeart/2005/8/layout/vList2"/>
    <dgm:cxn modelId="{7B05622F-EDAA-459E-9139-7E27E2DA233E}" type="presParOf" srcId="{6E19455B-7728-4CC4-B92C-AED8C8271BDB}" destId="{DB32425F-ACDC-4CC5-9A51-A198A0DF600F}" srcOrd="13" destOrd="0" presId="urn:microsoft.com/office/officeart/2005/8/layout/vList2"/>
    <dgm:cxn modelId="{35301B2D-3D20-4A1A-BAEB-344BFF9DAE6F}" type="presParOf" srcId="{6E19455B-7728-4CC4-B92C-AED8C8271BDB}" destId="{528E3157-F0F0-4708-9756-20CE10F4223E}" srcOrd="14" destOrd="0" presId="urn:microsoft.com/office/officeart/2005/8/layout/vList2"/>
    <dgm:cxn modelId="{6DE4C064-B982-47B7-A760-324842432B9D}" type="presParOf" srcId="{6E19455B-7728-4CC4-B92C-AED8C8271BDB}" destId="{0EEA0612-657D-45E4-8DF7-BFCA111C9733}" srcOrd="15" destOrd="0" presId="urn:microsoft.com/office/officeart/2005/8/layout/vList2"/>
    <dgm:cxn modelId="{3835D817-E331-4DFB-999B-E93A4F8E8B68}" type="presParOf" srcId="{6E19455B-7728-4CC4-B92C-AED8C8271BDB}" destId="{F07A30B3-8758-4C10-9AA6-01EC23FF0B6F}" srcOrd="16" destOrd="0" presId="urn:microsoft.com/office/officeart/2005/8/layout/vList2"/>
    <dgm:cxn modelId="{F79D2B3F-075E-4C98-9AA6-E3877E215280}" type="presParOf" srcId="{6E19455B-7728-4CC4-B92C-AED8C8271BDB}" destId="{593B6E23-D002-43E8-9225-D254BC6CC47F}" srcOrd="17" destOrd="0" presId="urn:microsoft.com/office/officeart/2005/8/layout/vList2"/>
    <dgm:cxn modelId="{8FF727FF-D86E-4422-A439-F07A64D075F0}" type="presParOf" srcId="{6E19455B-7728-4CC4-B92C-AED8C8271BDB}" destId="{AEA5AA87-4FD7-4A32-B053-51D80C67177A}" srcOrd="18" destOrd="0" presId="urn:microsoft.com/office/officeart/2005/8/layout/vList2"/>
    <dgm:cxn modelId="{5B95C899-247A-4BAA-AFBB-17518A759287}" type="presParOf" srcId="{6E19455B-7728-4CC4-B92C-AED8C8271BDB}" destId="{A0A9C2E2-78DA-4C3D-A459-BCC1A46BED31}" srcOrd="19" destOrd="0" presId="urn:microsoft.com/office/officeart/2005/8/layout/vList2"/>
    <dgm:cxn modelId="{A4A261F9-93FF-46F1-BAE0-A4B7B4EA67B0}" type="presParOf" srcId="{6E19455B-7728-4CC4-B92C-AED8C8271BDB}" destId="{E851ACD2-FA5E-4CFB-8B12-478FC071F731}" srcOrd="20" destOrd="0" presId="urn:microsoft.com/office/officeart/2005/8/layout/vList2"/>
    <dgm:cxn modelId="{EAC402F0-0628-40CB-8337-2EF2056F7532}" type="presParOf" srcId="{6E19455B-7728-4CC4-B92C-AED8C8271BDB}" destId="{0B479F9C-9F38-4490-B2FB-17D74B7C70AB}" srcOrd="21" destOrd="0" presId="urn:microsoft.com/office/officeart/2005/8/layout/vList2"/>
    <dgm:cxn modelId="{4BCC411A-0299-4C08-97DF-4C0FD237FDBB}" type="presParOf" srcId="{6E19455B-7728-4CC4-B92C-AED8C8271BDB}" destId="{00D9A5A6-6320-410B-BDA9-816F063407F9}" srcOrd="22" destOrd="0" presId="urn:microsoft.com/office/officeart/2005/8/layout/vList2"/>
    <dgm:cxn modelId="{78DF31E2-F8B9-4456-8346-C0D6A7BDBFD7}" type="presParOf" srcId="{6E19455B-7728-4CC4-B92C-AED8C8271BDB}" destId="{29843511-FC55-4097-8725-259DB790A16D}" srcOrd="23" destOrd="0" presId="urn:microsoft.com/office/officeart/2005/8/layout/vList2"/>
    <dgm:cxn modelId="{E1B0C585-B9CB-4186-B839-78CA4B80241C}" type="presParOf" srcId="{6E19455B-7728-4CC4-B92C-AED8C8271BDB}" destId="{2C1D144B-BF1D-4FFA-B755-2A8FB603D779}" srcOrd="24" destOrd="0" presId="urn:microsoft.com/office/officeart/2005/8/layout/vList2"/>
    <dgm:cxn modelId="{58617353-DEE7-4293-8BEF-8153AE39EDC0}" type="presParOf" srcId="{6E19455B-7728-4CC4-B92C-AED8C8271BDB}" destId="{8079E813-01D8-44EA-9F38-938E26315F58}" srcOrd="25" destOrd="0" presId="urn:microsoft.com/office/officeart/2005/8/layout/vList2"/>
    <dgm:cxn modelId="{DCF1CBAB-0BD0-47CF-AD1E-D25649FA4B27}" type="presParOf" srcId="{6E19455B-7728-4CC4-B92C-AED8C8271BDB}" destId="{D22B7291-8554-4A4E-AF38-5D90A895CBB3}" srcOrd="26" destOrd="0" presId="urn:microsoft.com/office/officeart/2005/8/layout/vList2"/>
    <dgm:cxn modelId="{F450D122-8122-4047-A979-0945F10F99AD}" type="presParOf" srcId="{6E19455B-7728-4CC4-B92C-AED8C8271BDB}" destId="{CF0030CE-13FA-4D68-AB25-FB53EAF3D5FD}" srcOrd="27" destOrd="0" presId="urn:microsoft.com/office/officeart/2005/8/layout/vList2"/>
    <dgm:cxn modelId="{3ACB3579-9B7F-4E28-9AE6-50AC448E73CB}" type="presParOf" srcId="{6E19455B-7728-4CC4-B92C-AED8C8271BDB}" destId="{67122DDD-3AFD-4086-A6FC-0F186D202AF0}" srcOrd="28" destOrd="0" presId="urn:microsoft.com/office/officeart/2005/8/layout/vList2"/>
    <dgm:cxn modelId="{70F37DC3-DF0D-4D41-8B21-2F6B8C48D575}" type="presParOf" srcId="{6E19455B-7728-4CC4-B92C-AED8C8271BDB}" destId="{3B84A296-E15D-4FF2-B774-A124B295571C}" srcOrd="29" destOrd="0" presId="urn:microsoft.com/office/officeart/2005/8/layout/vList2"/>
    <dgm:cxn modelId="{F36E8A06-8D07-49AF-B3FE-69540B80E763}" type="presParOf" srcId="{6E19455B-7728-4CC4-B92C-AED8C8271BDB}" destId="{9A134A0E-8281-4A43-8B6D-921A8CCCB945}" srcOrd="30" destOrd="0" presId="urn:microsoft.com/office/officeart/2005/8/layout/vList2"/>
    <dgm:cxn modelId="{B6A45B8D-C95D-4F93-8AC6-C544FCC89C88}" type="presParOf" srcId="{6E19455B-7728-4CC4-B92C-AED8C8271BDB}" destId="{E14FD6CD-5470-4106-902D-595E72BAE89E}" srcOrd="31" destOrd="0" presId="urn:microsoft.com/office/officeart/2005/8/layout/vList2"/>
    <dgm:cxn modelId="{8BF063DB-F541-4375-8CDD-A0F058909E52}" type="presParOf" srcId="{6E19455B-7728-4CC4-B92C-AED8C8271BDB}" destId="{F3C6FC23-4EC1-4A51-B810-6E6C45A9F4E8}" srcOrd="32" destOrd="0" presId="urn:microsoft.com/office/officeart/2005/8/layout/vList2"/>
    <dgm:cxn modelId="{D42F3800-DB1C-4E80-85D7-9D7321F26DAC}" type="presParOf" srcId="{6E19455B-7728-4CC4-B92C-AED8C8271BDB}" destId="{1CA8C32D-5138-48D4-A064-65F5EFBAAB6E}" srcOrd="33" destOrd="0" presId="urn:microsoft.com/office/officeart/2005/8/layout/vList2"/>
    <dgm:cxn modelId="{9A30083F-67C6-4439-8BEE-7D5436249AA8}" type="presParOf" srcId="{6E19455B-7728-4CC4-B92C-AED8C8271BDB}" destId="{FAA1FDF5-4B18-4D35-A56E-A6AB4AD02B6C}" srcOrd="34" destOrd="0" presId="urn:microsoft.com/office/officeart/2005/8/layout/vList2"/>
    <dgm:cxn modelId="{67A7E7F3-A083-44A1-A398-1644A4601AD9}" type="presParOf" srcId="{6E19455B-7728-4CC4-B92C-AED8C8271BDB}" destId="{33EFBC82-E91F-4E48-9698-3C7E292ABCF8}" srcOrd="35" destOrd="0" presId="urn:microsoft.com/office/officeart/2005/8/layout/vList2"/>
    <dgm:cxn modelId="{2EEBAFE3-2501-4062-BD23-C38A600323F8}" type="presParOf" srcId="{6E19455B-7728-4CC4-B92C-AED8C8271BDB}" destId="{BE2BA457-74E5-40B8-BB16-2F971735E965}" srcOrd="36" destOrd="0" presId="urn:microsoft.com/office/officeart/2005/8/layout/vList2"/>
    <dgm:cxn modelId="{CAC2A597-B28D-4906-9EFA-719EF51C326D}" type="presParOf" srcId="{6E19455B-7728-4CC4-B92C-AED8C8271BDB}" destId="{FC148408-7573-413D-94FA-9F17F54FE0AA}" srcOrd="37" destOrd="0" presId="urn:microsoft.com/office/officeart/2005/8/layout/vList2"/>
    <dgm:cxn modelId="{3749B6D9-BD49-4B7E-9523-CD79D3705F1F}" type="presParOf" srcId="{6E19455B-7728-4CC4-B92C-AED8C8271BDB}" destId="{EA9CA442-858C-4C58-820C-3EB5DFD30CBC}" srcOrd="38"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572BCA34-C9EB-4D19-9D33-C3FA711248DC}" type="doc">
      <dgm:prSet loTypeId="urn:microsoft.com/office/officeart/2005/8/layout/vList3" loCatId="list" qsTypeId="urn:microsoft.com/office/officeart/2005/8/quickstyle/simple1" qsCatId="simple" csTypeId="urn:microsoft.com/office/officeart/2005/8/colors/accent1_2" csCatId="accent1" phldr="1"/>
      <dgm:spPr/>
      <dgm:t>
        <a:bodyPr/>
        <a:lstStyle/>
        <a:p>
          <a:endParaRPr lang="en-ZA"/>
        </a:p>
      </dgm:t>
    </dgm:pt>
    <dgm:pt modelId="{FAF26682-3E7C-46BE-B74B-7841A3B991A1}">
      <dgm:prSet/>
      <dgm:spPr/>
      <dgm:t>
        <a:bodyPr/>
        <a:lstStyle/>
        <a:p>
          <a:r>
            <a:rPr lang="en-US" dirty="0"/>
            <a:t>2. Foundation(13)</a:t>
          </a:r>
          <a:endParaRPr lang="en-ZA" dirty="0"/>
        </a:p>
      </dgm:t>
    </dgm:pt>
    <dgm:pt modelId="{B032AAAD-CF21-40DB-B441-FE0392DAF827}" type="parTrans" cxnId="{5F1FC7B5-2FAC-4831-A240-47A0E85455CA}">
      <dgm:prSet/>
      <dgm:spPr/>
      <dgm:t>
        <a:bodyPr/>
        <a:lstStyle/>
        <a:p>
          <a:endParaRPr lang="en-ZA"/>
        </a:p>
      </dgm:t>
    </dgm:pt>
    <dgm:pt modelId="{D59AB9CA-1282-44D0-93B7-175977CF1ABB}" type="sibTrans" cxnId="{5F1FC7B5-2FAC-4831-A240-47A0E85455CA}">
      <dgm:prSet/>
      <dgm:spPr/>
      <dgm:t>
        <a:bodyPr/>
        <a:lstStyle/>
        <a:p>
          <a:endParaRPr lang="en-ZA"/>
        </a:p>
      </dgm:t>
    </dgm:pt>
    <dgm:pt modelId="{78DEA2C7-EEE5-45E9-9E92-EEF12743A080}">
      <dgm:prSet/>
      <dgm:spPr/>
      <dgm:t>
        <a:bodyPr/>
        <a:lstStyle/>
        <a:p>
          <a:r>
            <a:rPr lang="en-ZA"/>
            <a:t>4FSC03-Applied Mathematics &amp; Mathematics</a:t>
          </a:r>
        </a:p>
      </dgm:t>
    </dgm:pt>
    <dgm:pt modelId="{1EA30526-75C6-4232-8E4A-0295C988B8BE}" type="parTrans" cxnId="{F374CDF0-1F2E-492D-9627-8315CE377419}">
      <dgm:prSet/>
      <dgm:spPr/>
      <dgm:t>
        <a:bodyPr/>
        <a:lstStyle/>
        <a:p>
          <a:endParaRPr lang="en-ZA"/>
        </a:p>
      </dgm:t>
    </dgm:pt>
    <dgm:pt modelId="{FA9A8045-E396-4C20-9B67-0C2ECAA54661}" type="sibTrans" cxnId="{F374CDF0-1F2E-492D-9627-8315CE377419}">
      <dgm:prSet/>
      <dgm:spPr/>
      <dgm:t>
        <a:bodyPr/>
        <a:lstStyle/>
        <a:p>
          <a:endParaRPr lang="en-ZA"/>
        </a:p>
      </dgm:t>
    </dgm:pt>
    <dgm:pt modelId="{EEE2E4C0-2609-44CB-B96B-E4876520ACE1}">
      <dgm:prSet/>
      <dgm:spPr/>
      <dgm:t>
        <a:bodyPr/>
        <a:lstStyle/>
        <a:p>
          <a:r>
            <a:rPr lang="en-ZA"/>
            <a:t>4FSC04 – Applied Mathematics &amp; Physics</a:t>
          </a:r>
        </a:p>
      </dgm:t>
    </dgm:pt>
    <dgm:pt modelId="{9AD9DA26-47FD-46C2-8200-DEA8AE03B4FD}" type="parTrans" cxnId="{3BE3CE05-7689-4EBD-A6E1-E95C79633940}">
      <dgm:prSet/>
      <dgm:spPr/>
      <dgm:t>
        <a:bodyPr/>
        <a:lstStyle/>
        <a:p>
          <a:endParaRPr lang="en-ZA"/>
        </a:p>
      </dgm:t>
    </dgm:pt>
    <dgm:pt modelId="{264BC770-4BA0-4724-927D-25F1332D0539}" type="sibTrans" cxnId="{3BE3CE05-7689-4EBD-A6E1-E95C79633940}">
      <dgm:prSet/>
      <dgm:spPr/>
      <dgm:t>
        <a:bodyPr/>
        <a:lstStyle/>
        <a:p>
          <a:endParaRPr lang="en-ZA"/>
        </a:p>
      </dgm:t>
    </dgm:pt>
    <dgm:pt modelId="{1FC72250-FB02-4059-8CA2-5175E693E522}">
      <dgm:prSet/>
      <dgm:spPr/>
      <dgm:t>
        <a:bodyPr/>
        <a:lstStyle/>
        <a:p>
          <a:r>
            <a:rPr lang="en-ZA"/>
            <a:t>4FSC06 – Biochemistry &amp; Botany</a:t>
          </a:r>
        </a:p>
      </dgm:t>
    </dgm:pt>
    <dgm:pt modelId="{F6BA2678-3009-48C3-9BE6-F71D34BF71DF}" type="parTrans" cxnId="{BC2D21FB-309A-41A8-B48A-E635ABF50FEB}">
      <dgm:prSet/>
      <dgm:spPr/>
      <dgm:t>
        <a:bodyPr/>
        <a:lstStyle/>
        <a:p>
          <a:endParaRPr lang="en-ZA"/>
        </a:p>
      </dgm:t>
    </dgm:pt>
    <dgm:pt modelId="{99B9666B-8EF7-4BE7-83B0-E77978384575}" type="sibTrans" cxnId="{BC2D21FB-309A-41A8-B48A-E635ABF50FEB}">
      <dgm:prSet/>
      <dgm:spPr/>
      <dgm:t>
        <a:bodyPr/>
        <a:lstStyle/>
        <a:p>
          <a:endParaRPr lang="en-ZA"/>
        </a:p>
      </dgm:t>
    </dgm:pt>
    <dgm:pt modelId="{CAA1B77F-A070-4285-95F1-24158635B784}">
      <dgm:prSet/>
      <dgm:spPr/>
      <dgm:t>
        <a:bodyPr/>
        <a:lstStyle/>
        <a:p>
          <a:r>
            <a:rPr lang="en-ZA"/>
            <a:t>4FSC07 – Biochemistry &amp; Chemistry</a:t>
          </a:r>
        </a:p>
      </dgm:t>
    </dgm:pt>
    <dgm:pt modelId="{96323766-04B3-4C55-A43D-4394CDFF21BA}" type="parTrans" cxnId="{614EFFD6-0843-4E0C-BC01-1C765DEC4214}">
      <dgm:prSet/>
      <dgm:spPr/>
      <dgm:t>
        <a:bodyPr/>
        <a:lstStyle/>
        <a:p>
          <a:endParaRPr lang="en-ZA"/>
        </a:p>
      </dgm:t>
    </dgm:pt>
    <dgm:pt modelId="{E245CF4E-03F6-4D36-BD7A-21B52BA7CF5F}" type="sibTrans" cxnId="{614EFFD6-0843-4E0C-BC01-1C765DEC4214}">
      <dgm:prSet/>
      <dgm:spPr/>
      <dgm:t>
        <a:bodyPr/>
        <a:lstStyle/>
        <a:p>
          <a:endParaRPr lang="en-ZA"/>
        </a:p>
      </dgm:t>
    </dgm:pt>
    <dgm:pt modelId="{21C176AB-B7B3-4AA3-B5F0-27E675668895}">
      <dgm:prSet/>
      <dgm:spPr/>
      <dgm:t>
        <a:bodyPr/>
        <a:lstStyle/>
        <a:p>
          <a:r>
            <a:rPr lang="en-ZA"/>
            <a:t>4FSC09 – Biochemistry &amp; Microbiology</a:t>
          </a:r>
        </a:p>
      </dgm:t>
    </dgm:pt>
    <dgm:pt modelId="{E4FFA776-D248-440F-815F-A7D769D32A3F}" type="parTrans" cxnId="{E7C26271-9F5D-42BA-8EB6-082A92598C23}">
      <dgm:prSet/>
      <dgm:spPr/>
      <dgm:t>
        <a:bodyPr/>
        <a:lstStyle/>
        <a:p>
          <a:endParaRPr lang="en-ZA"/>
        </a:p>
      </dgm:t>
    </dgm:pt>
    <dgm:pt modelId="{812F53F2-16B3-4A18-882A-629436151E47}" type="sibTrans" cxnId="{E7C26271-9F5D-42BA-8EB6-082A92598C23}">
      <dgm:prSet/>
      <dgm:spPr/>
      <dgm:t>
        <a:bodyPr/>
        <a:lstStyle/>
        <a:p>
          <a:endParaRPr lang="en-ZA"/>
        </a:p>
      </dgm:t>
    </dgm:pt>
    <dgm:pt modelId="{4651EC4D-6812-4A25-BEE7-73240B042A6D}">
      <dgm:prSet/>
      <dgm:spPr/>
      <dgm:t>
        <a:bodyPr/>
        <a:lstStyle/>
        <a:p>
          <a:r>
            <a:rPr lang="en-ZA"/>
            <a:t>4FSC10 – Biochemistry &amp; Zoology</a:t>
          </a:r>
        </a:p>
      </dgm:t>
    </dgm:pt>
    <dgm:pt modelId="{D22A66BF-ECE5-472C-B7F3-02186234757E}" type="parTrans" cxnId="{268C38ED-290F-4B12-B86D-8CEF56B7A336}">
      <dgm:prSet/>
      <dgm:spPr/>
      <dgm:t>
        <a:bodyPr/>
        <a:lstStyle/>
        <a:p>
          <a:endParaRPr lang="en-ZA"/>
        </a:p>
      </dgm:t>
    </dgm:pt>
    <dgm:pt modelId="{33E44952-3CAA-41AA-869F-CBEEA8DC66E5}" type="sibTrans" cxnId="{268C38ED-290F-4B12-B86D-8CEF56B7A336}">
      <dgm:prSet/>
      <dgm:spPr/>
      <dgm:t>
        <a:bodyPr/>
        <a:lstStyle/>
        <a:p>
          <a:endParaRPr lang="en-ZA"/>
        </a:p>
      </dgm:t>
    </dgm:pt>
    <dgm:pt modelId="{508061FC-6F1F-4647-8440-8075972317EF}">
      <dgm:prSet/>
      <dgm:spPr/>
      <dgm:t>
        <a:bodyPr/>
        <a:lstStyle/>
        <a:p>
          <a:r>
            <a:rPr lang="en-ZA"/>
            <a:t>4FSC13 – Botany &amp; Microbiology</a:t>
          </a:r>
        </a:p>
      </dgm:t>
    </dgm:pt>
    <dgm:pt modelId="{D2D8A937-B8DD-47C4-82AA-86ADF21C4198}" type="parTrans" cxnId="{3070F508-6083-4875-A913-BAC9589D685A}">
      <dgm:prSet/>
      <dgm:spPr/>
      <dgm:t>
        <a:bodyPr/>
        <a:lstStyle/>
        <a:p>
          <a:endParaRPr lang="en-ZA"/>
        </a:p>
      </dgm:t>
    </dgm:pt>
    <dgm:pt modelId="{DCE2C3BB-6639-402C-BAF0-3D2E5689059F}" type="sibTrans" cxnId="{3070F508-6083-4875-A913-BAC9589D685A}">
      <dgm:prSet/>
      <dgm:spPr/>
      <dgm:t>
        <a:bodyPr/>
        <a:lstStyle/>
        <a:p>
          <a:endParaRPr lang="en-ZA"/>
        </a:p>
      </dgm:t>
    </dgm:pt>
    <dgm:pt modelId="{54A7445A-1303-4095-9A6F-EE7CD494D50F}">
      <dgm:prSet/>
      <dgm:spPr/>
      <dgm:t>
        <a:bodyPr/>
        <a:lstStyle/>
        <a:p>
          <a:r>
            <a:rPr lang="en-ZA" dirty="0"/>
            <a:t>4FSC14 – Botany &amp; Zoology</a:t>
          </a:r>
        </a:p>
      </dgm:t>
    </dgm:pt>
    <dgm:pt modelId="{BCE4AAFA-C839-49B9-AEB9-05239274AACE}" type="parTrans" cxnId="{F4F6B7EA-8DB6-4DCF-9BED-30B6348762BE}">
      <dgm:prSet/>
      <dgm:spPr/>
      <dgm:t>
        <a:bodyPr/>
        <a:lstStyle/>
        <a:p>
          <a:endParaRPr lang="en-ZA"/>
        </a:p>
      </dgm:t>
    </dgm:pt>
    <dgm:pt modelId="{B1561652-8AD1-457F-B86B-FECA0FDD9AEE}" type="sibTrans" cxnId="{F4F6B7EA-8DB6-4DCF-9BED-30B6348762BE}">
      <dgm:prSet/>
      <dgm:spPr/>
      <dgm:t>
        <a:bodyPr/>
        <a:lstStyle/>
        <a:p>
          <a:endParaRPr lang="en-ZA"/>
        </a:p>
      </dgm:t>
    </dgm:pt>
    <dgm:pt modelId="{E3B40C12-FF10-4B05-835F-496013E05B4F}">
      <dgm:prSet/>
      <dgm:spPr/>
      <dgm:t>
        <a:bodyPr/>
        <a:lstStyle/>
        <a:p>
          <a:r>
            <a:rPr lang="en-ZA" dirty="0"/>
            <a:t>4FSC17 – Chemistry &amp; Mathematics</a:t>
          </a:r>
        </a:p>
      </dgm:t>
    </dgm:pt>
    <dgm:pt modelId="{4358E2A4-50B1-47C4-A8BA-7D62FDD030BA}" type="parTrans" cxnId="{16929ACD-91B8-4B56-8B48-B55EA4269EEC}">
      <dgm:prSet/>
      <dgm:spPr/>
      <dgm:t>
        <a:bodyPr/>
        <a:lstStyle/>
        <a:p>
          <a:endParaRPr lang="en-ZA"/>
        </a:p>
      </dgm:t>
    </dgm:pt>
    <dgm:pt modelId="{D621E08F-9A7C-4453-BFFD-C5694CAA0277}" type="sibTrans" cxnId="{16929ACD-91B8-4B56-8B48-B55EA4269EEC}">
      <dgm:prSet/>
      <dgm:spPr/>
      <dgm:t>
        <a:bodyPr/>
        <a:lstStyle/>
        <a:p>
          <a:endParaRPr lang="en-ZA"/>
        </a:p>
      </dgm:t>
    </dgm:pt>
    <dgm:pt modelId="{4DA8EEB1-5C76-403B-A481-5D2A9C1F5359}">
      <dgm:prSet/>
      <dgm:spPr/>
      <dgm:t>
        <a:bodyPr/>
        <a:lstStyle/>
        <a:p>
          <a:r>
            <a:rPr lang="en-ZA" dirty="0"/>
            <a:t>4FSC18 – Chemistry &amp; Physics</a:t>
          </a:r>
        </a:p>
      </dgm:t>
    </dgm:pt>
    <dgm:pt modelId="{E9F34CD2-7632-4979-A08D-17B1B40EC105}" type="parTrans" cxnId="{4BF1454B-AAD0-40FB-AC89-BD6256C41D3B}">
      <dgm:prSet/>
      <dgm:spPr/>
      <dgm:t>
        <a:bodyPr/>
        <a:lstStyle/>
        <a:p>
          <a:endParaRPr lang="en-ZA"/>
        </a:p>
      </dgm:t>
    </dgm:pt>
    <dgm:pt modelId="{9C216CA8-7C3E-4852-B9C6-65180C3552E4}" type="sibTrans" cxnId="{4BF1454B-AAD0-40FB-AC89-BD6256C41D3B}">
      <dgm:prSet/>
      <dgm:spPr/>
      <dgm:t>
        <a:bodyPr/>
        <a:lstStyle/>
        <a:p>
          <a:endParaRPr lang="en-ZA"/>
        </a:p>
      </dgm:t>
    </dgm:pt>
    <dgm:pt modelId="{5B9A5B0A-258C-4DA9-B97B-91239B437BF3}">
      <dgm:prSet/>
      <dgm:spPr/>
      <dgm:t>
        <a:bodyPr/>
        <a:lstStyle/>
        <a:p>
          <a:r>
            <a:rPr lang="en-ZA" dirty="0"/>
            <a:t>4FSC19 – Chemistry &amp; Zoology</a:t>
          </a:r>
        </a:p>
      </dgm:t>
    </dgm:pt>
    <dgm:pt modelId="{ED0CEB67-D1BF-452C-A672-9EBB257F587C}" type="parTrans" cxnId="{328D9179-7DFA-4B24-8685-9D5F19C602FD}">
      <dgm:prSet/>
      <dgm:spPr/>
      <dgm:t>
        <a:bodyPr/>
        <a:lstStyle/>
        <a:p>
          <a:endParaRPr lang="en-ZA"/>
        </a:p>
      </dgm:t>
    </dgm:pt>
    <dgm:pt modelId="{8044E0E9-A93F-48EB-BA0E-C198384B2E62}" type="sibTrans" cxnId="{328D9179-7DFA-4B24-8685-9D5F19C602FD}">
      <dgm:prSet/>
      <dgm:spPr/>
      <dgm:t>
        <a:bodyPr/>
        <a:lstStyle/>
        <a:p>
          <a:endParaRPr lang="en-ZA"/>
        </a:p>
      </dgm:t>
    </dgm:pt>
    <dgm:pt modelId="{6017A8E0-F344-4619-819B-94E17AD14524}">
      <dgm:prSet/>
      <dgm:spPr/>
      <dgm:t>
        <a:bodyPr/>
        <a:lstStyle/>
        <a:p>
          <a:r>
            <a:rPr lang="en-ZA"/>
            <a:t>4FSC34 – Mathematics &amp; Physics</a:t>
          </a:r>
        </a:p>
      </dgm:t>
    </dgm:pt>
    <dgm:pt modelId="{134582CE-7860-4724-B174-8F4B758062DF}" type="parTrans" cxnId="{71D31FEB-19AD-41DB-86E7-ED8A2DBF8408}">
      <dgm:prSet/>
      <dgm:spPr/>
      <dgm:t>
        <a:bodyPr/>
        <a:lstStyle/>
        <a:p>
          <a:endParaRPr lang="en-ZA"/>
        </a:p>
      </dgm:t>
    </dgm:pt>
    <dgm:pt modelId="{C3FF4A0E-C827-4582-9422-FA6FD4102B09}" type="sibTrans" cxnId="{71D31FEB-19AD-41DB-86E7-ED8A2DBF8408}">
      <dgm:prSet/>
      <dgm:spPr/>
      <dgm:t>
        <a:bodyPr/>
        <a:lstStyle/>
        <a:p>
          <a:endParaRPr lang="en-ZA"/>
        </a:p>
      </dgm:t>
    </dgm:pt>
    <dgm:pt modelId="{239239CB-BADD-4885-BB30-D81161B61A97}">
      <dgm:prSet/>
      <dgm:spPr/>
      <dgm:t>
        <a:bodyPr/>
        <a:lstStyle/>
        <a:p>
          <a:r>
            <a:rPr lang="en-ZA"/>
            <a:t>4FSC36 – Microbiology &amp; Zoology</a:t>
          </a:r>
        </a:p>
      </dgm:t>
    </dgm:pt>
    <dgm:pt modelId="{3783578C-92A1-4C07-BC3A-38DEB4856A91}" type="parTrans" cxnId="{71C4B3F4-DDDF-4790-997B-4EA5E4EB672C}">
      <dgm:prSet/>
      <dgm:spPr/>
      <dgm:t>
        <a:bodyPr/>
        <a:lstStyle/>
        <a:p>
          <a:endParaRPr lang="en-ZA"/>
        </a:p>
      </dgm:t>
    </dgm:pt>
    <dgm:pt modelId="{5B9FB87C-A817-4581-87B3-CF360C6217E4}" type="sibTrans" cxnId="{71C4B3F4-DDDF-4790-997B-4EA5E4EB672C}">
      <dgm:prSet/>
      <dgm:spPr/>
      <dgm:t>
        <a:bodyPr/>
        <a:lstStyle/>
        <a:p>
          <a:endParaRPr lang="en-ZA"/>
        </a:p>
      </dgm:t>
    </dgm:pt>
    <dgm:pt modelId="{9DC88048-F331-4AA3-9289-4E4612AEBE05}" type="pres">
      <dgm:prSet presAssocID="{572BCA34-C9EB-4D19-9D33-C3FA711248DC}" presName="linearFlow" presStyleCnt="0">
        <dgm:presLayoutVars>
          <dgm:dir/>
          <dgm:resizeHandles val="exact"/>
        </dgm:presLayoutVars>
      </dgm:prSet>
      <dgm:spPr/>
    </dgm:pt>
    <dgm:pt modelId="{CFDCAE9C-92A6-48F8-8707-158DB7C85BB5}" type="pres">
      <dgm:prSet presAssocID="{FAF26682-3E7C-46BE-B74B-7841A3B991A1}" presName="composite" presStyleCnt="0"/>
      <dgm:spPr/>
    </dgm:pt>
    <dgm:pt modelId="{71C35DC3-E72A-468C-B629-35C1D4D54E63}" type="pres">
      <dgm:prSet presAssocID="{FAF26682-3E7C-46BE-B74B-7841A3B991A1}" presName="imgShp" presStyleLbl="fgImgPlace1" presStyleIdx="0" presStyleCnt="1" custLinFactNeighborX="-23256" custLinFactNeighborY="18589"/>
      <dgm:spPr>
        <a:blipFill>
          <a:blip xmlns:r="http://schemas.openxmlformats.org/officeDocument/2006/relationships" r:embed="rId1"/>
          <a:srcRect/>
          <a:stretch>
            <a:fillRect/>
          </a:stretch>
        </a:blipFill>
      </dgm:spPr>
    </dgm:pt>
    <dgm:pt modelId="{B84B671D-50B3-498D-B4DA-F83DDD612A5F}" type="pres">
      <dgm:prSet presAssocID="{FAF26682-3E7C-46BE-B74B-7841A3B991A1}" presName="txShp" presStyleLbl="node1" presStyleIdx="0" presStyleCnt="1" custScaleY="180769" custLinFactNeighborX="-30477" custLinFactNeighborY="16433">
        <dgm:presLayoutVars>
          <dgm:bulletEnabled val="1"/>
        </dgm:presLayoutVars>
      </dgm:prSet>
      <dgm:spPr/>
    </dgm:pt>
  </dgm:ptLst>
  <dgm:cxnLst>
    <dgm:cxn modelId="{0FAC5B00-B414-42A8-BCCD-354CACB1732D}" type="presOf" srcId="{572BCA34-C9EB-4D19-9D33-C3FA711248DC}" destId="{9DC88048-F331-4AA3-9289-4E4612AEBE05}" srcOrd="0" destOrd="0" presId="urn:microsoft.com/office/officeart/2005/8/layout/vList3"/>
    <dgm:cxn modelId="{396A8705-09D6-42FF-AF25-95BCE15534A4}" type="presOf" srcId="{CAA1B77F-A070-4285-95F1-24158635B784}" destId="{B84B671D-50B3-498D-B4DA-F83DDD612A5F}" srcOrd="0" destOrd="4" presId="urn:microsoft.com/office/officeart/2005/8/layout/vList3"/>
    <dgm:cxn modelId="{3BE3CE05-7689-4EBD-A6E1-E95C79633940}" srcId="{FAF26682-3E7C-46BE-B74B-7841A3B991A1}" destId="{EEE2E4C0-2609-44CB-B96B-E4876520ACE1}" srcOrd="1" destOrd="0" parTransId="{9AD9DA26-47FD-46C2-8200-DEA8AE03B4FD}" sibTransId="{264BC770-4BA0-4724-927D-25F1332D0539}"/>
    <dgm:cxn modelId="{3070F508-6083-4875-A913-BAC9589D685A}" srcId="{FAF26682-3E7C-46BE-B74B-7841A3B991A1}" destId="{508061FC-6F1F-4647-8440-8075972317EF}" srcOrd="6" destOrd="0" parTransId="{D2D8A937-B8DD-47C4-82AA-86ADF21C4198}" sibTransId="{DCE2C3BB-6639-402C-BAF0-3D2E5689059F}"/>
    <dgm:cxn modelId="{2BEE8715-8B16-477D-A2EE-097BC33A9DDF}" type="presOf" srcId="{21C176AB-B7B3-4AA3-B5F0-27E675668895}" destId="{B84B671D-50B3-498D-B4DA-F83DDD612A5F}" srcOrd="0" destOrd="5" presId="urn:microsoft.com/office/officeart/2005/8/layout/vList3"/>
    <dgm:cxn modelId="{17801220-BBAF-4EBC-BC8A-758CAD48EA5F}" type="presOf" srcId="{508061FC-6F1F-4647-8440-8075972317EF}" destId="{B84B671D-50B3-498D-B4DA-F83DDD612A5F}" srcOrd="0" destOrd="7" presId="urn:microsoft.com/office/officeart/2005/8/layout/vList3"/>
    <dgm:cxn modelId="{F49C1527-05AE-4A82-8EEC-761BECD84F54}" type="presOf" srcId="{4DA8EEB1-5C76-403B-A481-5D2A9C1F5359}" destId="{B84B671D-50B3-498D-B4DA-F83DDD612A5F}" srcOrd="0" destOrd="10" presId="urn:microsoft.com/office/officeart/2005/8/layout/vList3"/>
    <dgm:cxn modelId="{C1A3743A-4831-4524-ADFE-464E6D76A2BC}" type="presOf" srcId="{E3B40C12-FF10-4B05-835F-496013E05B4F}" destId="{B84B671D-50B3-498D-B4DA-F83DDD612A5F}" srcOrd="0" destOrd="9" presId="urn:microsoft.com/office/officeart/2005/8/layout/vList3"/>
    <dgm:cxn modelId="{A39FBF5D-FAB9-406A-8256-15675D75DD6B}" type="presOf" srcId="{5B9A5B0A-258C-4DA9-B97B-91239B437BF3}" destId="{B84B671D-50B3-498D-B4DA-F83DDD612A5F}" srcOrd="0" destOrd="11" presId="urn:microsoft.com/office/officeart/2005/8/layout/vList3"/>
    <dgm:cxn modelId="{233E3A69-10B2-47A4-9D9C-647AAF046C94}" type="presOf" srcId="{4651EC4D-6812-4A25-BEE7-73240B042A6D}" destId="{B84B671D-50B3-498D-B4DA-F83DDD612A5F}" srcOrd="0" destOrd="6" presId="urn:microsoft.com/office/officeart/2005/8/layout/vList3"/>
    <dgm:cxn modelId="{4BF1454B-AAD0-40FB-AC89-BD6256C41D3B}" srcId="{FAF26682-3E7C-46BE-B74B-7841A3B991A1}" destId="{4DA8EEB1-5C76-403B-A481-5D2A9C1F5359}" srcOrd="9" destOrd="0" parTransId="{E9F34CD2-7632-4979-A08D-17B1B40EC105}" sibTransId="{9C216CA8-7C3E-4852-B9C6-65180C3552E4}"/>
    <dgm:cxn modelId="{5651416C-4BD4-4109-A30C-39BA840C783E}" type="presOf" srcId="{EEE2E4C0-2609-44CB-B96B-E4876520ACE1}" destId="{B84B671D-50B3-498D-B4DA-F83DDD612A5F}" srcOrd="0" destOrd="2" presId="urn:microsoft.com/office/officeart/2005/8/layout/vList3"/>
    <dgm:cxn modelId="{E7C26271-9F5D-42BA-8EB6-082A92598C23}" srcId="{FAF26682-3E7C-46BE-B74B-7841A3B991A1}" destId="{21C176AB-B7B3-4AA3-B5F0-27E675668895}" srcOrd="4" destOrd="0" parTransId="{E4FFA776-D248-440F-815F-A7D769D32A3F}" sibTransId="{812F53F2-16B3-4A18-882A-629436151E47}"/>
    <dgm:cxn modelId="{39707251-9C80-42B4-90C3-426C43C8084D}" type="presOf" srcId="{78DEA2C7-EEE5-45E9-9E92-EEF12743A080}" destId="{B84B671D-50B3-498D-B4DA-F83DDD612A5F}" srcOrd="0" destOrd="1" presId="urn:microsoft.com/office/officeart/2005/8/layout/vList3"/>
    <dgm:cxn modelId="{328D9179-7DFA-4B24-8685-9D5F19C602FD}" srcId="{FAF26682-3E7C-46BE-B74B-7841A3B991A1}" destId="{5B9A5B0A-258C-4DA9-B97B-91239B437BF3}" srcOrd="10" destOrd="0" parTransId="{ED0CEB67-D1BF-452C-A672-9EBB257F587C}" sibTransId="{8044E0E9-A93F-48EB-BA0E-C198384B2E62}"/>
    <dgm:cxn modelId="{D41E5D7E-0944-4FAD-8979-EAAA7C0EF6F8}" type="presOf" srcId="{54A7445A-1303-4095-9A6F-EE7CD494D50F}" destId="{B84B671D-50B3-498D-B4DA-F83DDD612A5F}" srcOrd="0" destOrd="8" presId="urn:microsoft.com/office/officeart/2005/8/layout/vList3"/>
    <dgm:cxn modelId="{237F8B94-259A-4483-9F74-86740E2ADBC1}" type="presOf" srcId="{1FC72250-FB02-4059-8CA2-5175E693E522}" destId="{B84B671D-50B3-498D-B4DA-F83DDD612A5F}" srcOrd="0" destOrd="3" presId="urn:microsoft.com/office/officeart/2005/8/layout/vList3"/>
    <dgm:cxn modelId="{E775C696-99D5-42D1-A3C6-EC48C6393C85}" type="presOf" srcId="{239239CB-BADD-4885-BB30-D81161B61A97}" destId="{B84B671D-50B3-498D-B4DA-F83DDD612A5F}" srcOrd="0" destOrd="13" presId="urn:microsoft.com/office/officeart/2005/8/layout/vList3"/>
    <dgm:cxn modelId="{F98F059E-2E87-4B92-A713-6FBE41CBF045}" type="presOf" srcId="{FAF26682-3E7C-46BE-B74B-7841A3B991A1}" destId="{B84B671D-50B3-498D-B4DA-F83DDD612A5F}" srcOrd="0" destOrd="0" presId="urn:microsoft.com/office/officeart/2005/8/layout/vList3"/>
    <dgm:cxn modelId="{124555A9-7274-4696-97AD-67EBA4A52EC9}" type="presOf" srcId="{6017A8E0-F344-4619-819B-94E17AD14524}" destId="{B84B671D-50B3-498D-B4DA-F83DDD612A5F}" srcOrd="0" destOrd="12" presId="urn:microsoft.com/office/officeart/2005/8/layout/vList3"/>
    <dgm:cxn modelId="{5F1FC7B5-2FAC-4831-A240-47A0E85455CA}" srcId="{572BCA34-C9EB-4D19-9D33-C3FA711248DC}" destId="{FAF26682-3E7C-46BE-B74B-7841A3B991A1}" srcOrd="0" destOrd="0" parTransId="{B032AAAD-CF21-40DB-B441-FE0392DAF827}" sibTransId="{D59AB9CA-1282-44D0-93B7-175977CF1ABB}"/>
    <dgm:cxn modelId="{16929ACD-91B8-4B56-8B48-B55EA4269EEC}" srcId="{FAF26682-3E7C-46BE-B74B-7841A3B991A1}" destId="{E3B40C12-FF10-4B05-835F-496013E05B4F}" srcOrd="8" destOrd="0" parTransId="{4358E2A4-50B1-47C4-A8BA-7D62FDD030BA}" sibTransId="{D621E08F-9A7C-4453-BFFD-C5694CAA0277}"/>
    <dgm:cxn modelId="{614EFFD6-0843-4E0C-BC01-1C765DEC4214}" srcId="{FAF26682-3E7C-46BE-B74B-7841A3B991A1}" destId="{CAA1B77F-A070-4285-95F1-24158635B784}" srcOrd="3" destOrd="0" parTransId="{96323766-04B3-4C55-A43D-4394CDFF21BA}" sibTransId="{E245CF4E-03F6-4D36-BD7A-21B52BA7CF5F}"/>
    <dgm:cxn modelId="{F4F6B7EA-8DB6-4DCF-9BED-30B6348762BE}" srcId="{FAF26682-3E7C-46BE-B74B-7841A3B991A1}" destId="{54A7445A-1303-4095-9A6F-EE7CD494D50F}" srcOrd="7" destOrd="0" parTransId="{BCE4AAFA-C839-49B9-AEB9-05239274AACE}" sibTransId="{B1561652-8AD1-457F-B86B-FECA0FDD9AEE}"/>
    <dgm:cxn modelId="{71D31FEB-19AD-41DB-86E7-ED8A2DBF8408}" srcId="{FAF26682-3E7C-46BE-B74B-7841A3B991A1}" destId="{6017A8E0-F344-4619-819B-94E17AD14524}" srcOrd="11" destOrd="0" parTransId="{134582CE-7860-4724-B174-8F4B758062DF}" sibTransId="{C3FF4A0E-C827-4582-9422-FA6FD4102B09}"/>
    <dgm:cxn modelId="{268C38ED-290F-4B12-B86D-8CEF56B7A336}" srcId="{FAF26682-3E7C-46BE-B74B-7841A3B991A1}" destId="{4651EC4D-6812-4A25-BEE7-73240B042A6D}" srcOrd="5" destOrd="0" parTransId="{D22A66BF-ECE5-472C-B7F3-02186234757E}" sibTransId="{33E44952-3CAA-41AA-869F-CBEEA8DC66E5}"/>
    <dgm:cxn modelId="{F374CDF0-1F2E-492D-9627-8315CE377419}" srcId="{FAF26682-3E7C-46BE-B74B-7841A3B991A1}" destId="{78DEA2C7-EEE5-45E9-9E92-EEF12743A080}" srcOrd="0" destOrd="0" parTransId="{1EA30526-75C6-4232-8E4A-0295C988B8BE}" sibTransId="{FA9A8045-E396-4C20-9B67-0C2ECAA54661}"/>
    <dgm:cxn modelId="{71C4B3F4-DDDF-4790-997B-4EA5E4EB672C}" srcId="{FAF26682-3E7C-46BE-B74B-7841A3B991A1}" destId="{239239CB-BADD-4885-BB30-D81161B61A97}" srcOrd="12" destOrd="0" parTransId="{3783578C-92A1-4C07-BC3A-38DEB4856A91}" sibTransId="{5B9FB87C-A817-4581-87B3-CF360C6217E4}"/>
    <dgm:cxn modelId="{BC2D21FB-309A-41A8-B48A-E635ABF50FEB}" srcId="{FAF26682-3E7C-46BE-B74B-7841A3B991A1}" destId="{1FC72250-FB02-4059-8CA2-5175E693E522}" srcOrd="2" destOrd="0" parTransId="{F6BA2678-3009-48C3-9BE6-F71D34BF71DF}" sibTransId="{99B9666B-8EF7-4BE7-83B0-E77978384575}"/>
    <dgm:cxn modelId="{4FE64674-527E-4047-86FB-ACBD5469C5A4}" type="presParOf" srcId="{9DC88048-F331-4AA3-9289-4E4612AEBE05}" destId="{CFDCAE9C-92A6-48F8-8707-158DB7C85BB5}" srcOrd="0" destOrd="0" presId="urn:microsoft.com/office/officeart/2005/8/layout/vList3"/>
    <dgm:cxn modelId="{1838D128-1E98-44E8-9387-0752CC92CCB2}" type="presParOf" srcId="{CFDCAE9C-92A6-48F8-8707-158DB7C85BB5}" destId="{71C35DC3-E72A-468C-B629-35C1D4D54E63}" srcOrd="0" destOrd="0" presId="urn:microsoft.com/office/officeart/2005/8/layout/vList3"/>
    <dgm:cxn modelId="{BAAD3531-0AC1-40F4-A7FF-458E5869D078}" type="presParOf" srcId="{CFDCAE9C-92A6-48F8-8707-158DB7C85BB5}" destId="{B84B671D-50B3-498D-B4DA-F83DDD612A5F}" srcOrd="1" destOrd="0" presId="urn:microsoft.com/office/officeart/2005/8/layout/vList3"/>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267E05A9-2F46-4FFD-8A65-E10279E51C79}" type="doc">
      <dgm:prSet loTypeId="urn:microsoft.com/office/officeart/2005/8/layout/vList3" loCatId="list" qsTypeId="urn:microsoft.com/office/officeart/2005/8/quickstyle/simple1" qsCatId="simple" csTypeId="urn:microsoft.com/office/officeart/2005/8/colors/accent1_2" csCatId="accent1" phldr="1"/>
      <dgm:spPr/>
      <dgm:t>
        <a:bodyPr/>
        <a:lstStyle/>
        <a:p>
          <a:endParaRPr lang="en-ZA"/>
        </a:p>
      </dgm:t>
    </dgm:pt>
    <dgm:pt modelId="{741BD9D9-BC3B-4EED-93B2-990609409B6D}">
      <dgm:prSet/>
      <dgm:spPr/>
      <dgm:t>
        <a:bodyPr/>
        <a:lstStyle/>
        <a:p>
          <a:r>
            <a:rPr lang="en-US" b="0" i="0" baseline="0" dirty="0"/>
            <a:t>2. </a:t>
          </a:r>
          <a:r>
            <a:rPr lang="en-US" dirty="0"/>
            <a:t>Masters (16)</a:t>
          </a:r>
          <a:endParaRPr lang="en-ZA" dirty="0"/>
        </a:p>
      </dgm:t>
    </dgm:pt>
    <dgm:pt modelId="{623AF581-0E51-4E16-A7CD-FED15FE1FA2F}" type="parTrans" cxnId="{F26A3CDE-E824-468E-A5C4-13F94853A0BF}">
      <dgm:prSet/>
      <dgm:spPr/>
      <dgm:t>
        <a:bodyPr/>
        <a:lstStyle/>
        <a:p>
          <a:endParaRPr lang="en-ZA"/>
        </a:p>
      </dgm:t>
    </dgm:pt>
    <dgm:pt modelId="{918C7503-3923-4AAC-BCF6-B97B1F6C08F0}" type="sibTrans" cxnId="{F26A3CDE-E824-468E-A5C4-13F94853A0BF}">
      <dgm:prSet/>
      <dgm:spPr/>
      <dgm:t>
        <a:bodyPr/>
        <a:lstStyle/>
        <a:p>
          <a:endParaRPr lang="en-ZA"/>
        </a:p>
      </dgm:t>
    </dgm:pt>
    <dgm:pt modelId="{48B44747-1A86-4C5B-A0D0-525EF7B416C2}">
      <dgm:prSet/>
      <dgm:spPr/>
      <dgm:t>
        <a:bodyPr/>
        <a:lstStyle/>
        <a:p>
          <a:r>
            <a:rPr lang="en-US" b="0" i="0" baseline="0" dirty="0"/>
            <a:t>M.Sc in Applied Mathematics</a:t>
          </a:r>
          <a:endParaRPr lang="en-ZA" dirty="0"/>
        </a:p>
      </dgm:t>
    </dgm:pt>
    <dgm:pt modelId="{2B329544-DD17-4D83-B62F-76ACBB61F761}" type="parTrans" cxnId="{E04A319B-167B-408E-B80E-443B2E0DC390}">
      <dgm:prSet/>
      <dgm:spPr/>
      <dgm:t>
        <a:bodyPr/>
        <a:lstStyle/>
        <a:p>
          <a:endParaRPr lang="en-ZA"/>
        </a:p>
      </dgm:t>
    </dgm:pt>
    <dgm:pt modelId="{E48ABD1F-6E44-4D38-ACEA-406F4C0FE396}" type="sibTrans" cxnId="{E04A319B-167B-408E-B80E-443B2E0DC390}">
      <dgm:prSet/>
      <dgm:spPr/>
      <dgm:t>
        <a:bodyPr/>
        <a:lstStyle/>
        <a:p>
          <a:endParaRPr lang="en-ZA"/>
        </a:p>
      </dgm:t>
    </dgm:pt>
    <dgm:pt modelId="{EED01F58-E927-4F12-8FA8-21C1199A784B}">
      <dgm:prSet/>
      <dgm:spPr/>
      <dgm:t>
        <a:bodyPr/>
        <a:lstStyle/>
        <a:p>
          <a:r>
            <a:rPr lang="en-US" b="0" i="0" baseline="0" dirty="0"/>
            <a:t>M.Sc in Biochemistry</a:t>
          </a:r>
          <a:endParaRPr lang="en-ZA" dirty="0"/>
        </a:p>
      </dgm:t>
    </dgm:pt>
    <dgm:pt modelId="{73C74ACD-7789-49A2-ADFC-CB71444F56A6}" type="parTrans" cxnId="{0C4F39DA-B179-42F2-BE32-D09CC6D35F00}">
      <dgm:prSet/>
      <dgm:spPr/>
      <dgm:t>
        <a:bodyPr/>
        <a:lstStyle/>
        <a:p>
          <a:endParaRPr lang="en-ZA"/>
        </a:p>
      </dgm:t>
    </dgm:pt>
    <dgm:pt modelId="{5DF7B57B-0A58-448C-B2E6-0089A44DE5FC}" type="sibTrans" cxnId="{0C4F39DA-B179-42F2-BE32-D09CC6D35F00}">
      <dgm:prSet/>
      <dgm:spPr/>
      <dgm:t>
        <a:bodyPr/>
        <a:lstStyle/>
        <a:p>
          <a:endParaRPr lang="en-ZA"/>
        </a:p>
      </dgm:t>
    </dgm:pt>
    <dgm:pt modelId="{910C435A-E262-4479-B196-7FCD9F0200E4}">
      <dgm:prSet/>
      <dgm:spPr/>
      <dgm:t>
        <a:bodyPr/>
        <a:lstStyle/>
        <a:p>
          <a:r>
            <a:rPr lang="en-US" b="0" i="0" baseline="0" dirty="0"/>
            <a:t>M.Sc in Botany</a:t>
          </a:r>
          <a:endParaRPr lang="en-ZA" dirty="0"/>
        </a:p>
      </dgm:t>
    </dgm:pt>
    <dgm:pt modelId="{46AC8251-990E-4B4D-B700-D24306B0BE37}" type="parTrans" cxnId="{5D1FE087-8EDE-4803-B57A-B694712D916C}">
      <dgm:prSet/>
      <dgm:spPr/>
      <dgm:t>
        <a:bodyPr/>
        <a:lstStyle/>
        <a:p>
          <a:endParaRPr lang="en-ZA"/>
        </a:p>
      </dgm:t>
    </dgm:pt>
    <dgm:pt modelId="{2F86DD85-493D-4524-8DDB-513EA986446A}" type="sibTrans" cxnId="{5D1FE087-8EDE-4803-B57A-B694712D916C}">
      <dgm:prSet/>
      <dgm:spPr/>
      <dgm:t>
        <a:bodyPr/>
        <a:lstStyle/>
        <a:p>
          <a:endParaRPr lang="en-ZA"/>
        </a:p>
      </dgm:t>
    </dgm:pt>
    <dgm:pt modelId="{40652B4F-0A97-4B5A-B59C-47CC50402004}">
      <dgm:prSet/>
      <dgm:spPr/>
      <dgm:t>
        <a:bodyPr/>
        <a:lstStyle/>
        <a:p>
          <a:r>
            <a:rPr lang="en-US" dirty="0"/>
            <a:t>M.Sc in Chemistry</a:t>
          </a:r>
          <a:endParaRPr lang="en-ZA" dirty="0"/>
        </a:p>
      </dgm:t>
    </dgm:pt>
    <dgm:pt modelId="{BE6D9717-4327-4F0F-AC12-E5093011FF85}" type="parTrans" cxnId="{15E9FDF7-AD6B-47B8-97DC-C2EB0DF316E0}">
      <dgm:prSet/>
      <dgm:spPr/>
      <dgm:t>
        <a:bodyPr/>
        <a:lstStyle/>
        <a:p>
          <a:endParaRPr lang="en-ZA"/>
        </a:p>
      </dgm:t>
    </dgm:pt>
    <dgm:pt modelId="{E8FDF50A-BC98-40FD-9D6E-9CB09C84D0BA}" type="sibTrans" cxnId="{15E9FDF7-AD6B-47B8-97DC-C2EB0DF316E0}">
      <dgm:prSet/>
      <dgm:spPr/>
      <dgm:t>
        <a:bodyPr/>
        <a:lstStyle/>
        <a:p>
          <a:endParaRPr lang="en-ZA"/>
        </a:p>
      </dgm:t>
    </dgm:pt>
    <dgm:pt modelId="{9BC3A422-B1DE-4100-9FC7-E69EB94783B1}">
      <dgm:prSet/>
      <dgm:spPr/>
      <dgm:t>
        <a:bodyPr/>
        <a:lstStyle/>
        <a:p>
          <a:r>
            <a:rPr lang="en-US" b="0" i="0" baseline="0" dirty="0"/>
            <a:t>M.Sc in </a:t>
          </a:r>
          <a:r>
            <a:rPr lang="en-US" dirty="0"/>
            <a:t>Computer Science</a:t>
          </a:r>
          <a:endParaRPr lang="en-ZA" dirty="0"/>
        </a:p>
      </dgm:t>
    </dgm:pt>
    <dgm:pt modelId="{1C8AFCDE-8DA6-473D-AF8D-A909807EDC0F}" type="parTrans" cxnId="{3DA8D9A7-5138-45A9-A6DC-BE03989CB3A2}">
      <dgm:prSet/>
      <dgm:spPr/>
      <dgm:t>
        <a:bodyPr/>
        <a:lstStyle/>
        <a:p>
          <a:endParaRPr lang="en-ZA"/>
        </a:p>
      </dgm:t>
    </dgm:pt>
    <dgm:pt modelId="{CD84E515-F54B-4B2B-AA19-432FD80AE4C1}" type="sibTrans" cxnId="{3DA8D9A7-5138-45A9-A6DC-BE03989CB3A2}">
      <dgm:prSet/>
      <dgm:spPr/>
      <dgm:t>
        <a:bodyPr/>
        <a:lstStyle/>
        <a:p>
          <a:endParaRPr lang="en-ZA"/>
        </a:p>
      </dgm:t>
    </dgm:pt>
    <dgm:pt modelId="{17C8C621-A269-4E5E-8F2A-99551D0F6C1F}">
      <dgm:prSet/>
      <dgm:spPr/>
      <dgm:t>
        <a:bodyPr/>
        <a:lstStyle/>
        <a:p>
          <a:r>
            <a:rPr lang="en-US" b="0" i="0" baseline="0" dirty="0"/>
            <a:t>M. Consumer Science</a:t>
          </a:r>
          <a:endParaRPr lang="en-ZA" dirty="0"/>
        </a:p>
      </dgm:t>
    </dgm:pt>
    <dgm:pt modelId="{5D33A8AC-FE45-4962-B20D-00E10E1934AC}" type="parTrans" cxnId="{B6BD3CB1-653C-4F59-879A-3994647E85EF}">
      <dgm:prSet/>
      <dgm:spPr/>
      <dgm:t>
        <a:bodyPr/>
        <a:lstStyle/>
        <a:p>
          <a:endParaRPr lang="en-ZA"/>
        </a:p>
      </dgm:t>
    </dgm:pt>
    <dgm:pt modelId="{A1856F1F-5E80-4599-9716-D46C657033E8}" type="sibTrans" cxnId="{B6BD3CB1-653C-4F59-879A-3994647E85EF}">
      <dgm:prSet/>
      <dgm:spPr/>
      <dgm:t>
        <a:bodyPr/>
        <a:lstStyle/>
        <a:p>
          <a:endParaRPr lang="en-ZA"/>
        </a:p>
      </dgm:t>
    </dgm:pt>
    <dgm:pt modelId="{244E330A-E930-4693-BBC0-BB81EBC2C277}">
      <dgm:prSet/>
      <dgm:spPr/>
      <dgm:t>
        <a:bodyPr/>
        <a:lstStyle/>
        <a:p>
          <a:r>
            <a:rPr lang="en-US" dirty="0"/>
            <a:t>M.Sc in Geography</a:t>
          </a:r>
          <a:endParaRPr lang="en-ZA" dirty="0"/>
        </a:p>
      </dgm:t>
    </dgm:pt>
    <dgm:pt modelId="{D0A365C0-330A-40C2-8A14-AAEE15E220A9}" type="parTrans" cxnId="{843180EB-1145-46FB-961F-8E5F63D42F01}">
      <dgm:prSet/>
      <dgm:spPr/>
      <dgm:t>
        <a:bodyPr/>
        <a:lstStyle/>
        <a:p>
          <a:endParaRPr lang="en-ZA"/>
        </a:p>
      </dgm:t>
    </dgm:pt>
    <dgm:pt modelId="{5045F95F-953F-4507-BA34-60E6A1D53F44}" type="sibTrans" cxnId="{843180EB-1145-46FB-961F-8E5F63D42F01}">
      <dgm:prSet/>
      <dgm:spPr/>
      <dgm:t>
        <a:bodyPr/>
        <a:lstStyle/>
        <a:p>
          <a:endParaRPr lang="en-ZA"/>
        </a:p>
      </dgm:t>
    </dgm:pt>
    <dgm:pt modelId="{CF6B5002-BF0E-40C2-B731-0C8E87855A78}">
      <dgm:prSet/>
      <dgm:spPr/>
      <dgm:t>
        <a:bodyPr/>
        <a:lstStyle/>
        <a:p>
          <a:r>
            <a:rPr lang="en-US" b="0" i="0" baseline="0" dirty="0"/>
            <a:t>M.Sc in H</a:t>
          </a:r>
          <a:r>
            <a:rPr lang="en-US" dirty="0"/>
            <a:t>ydrology</a:t>
          </a:r>
          <a:endParaRPr lang="en-ZA" dirty="0"/>
        </a:p>
      </dgm:t>
    </dgm:pt>
    <dgm:pt modelId="{41010747-739F-40FC-A652-F10446B05DEC}" type="parTrans" cxnId="{8D03F186-E03D-4B84-9F26-C589FA76276B}">
      <dgm:prSet/>
      <dgm:spPr/>
      <dgm:t>
        <a:bodyPr/>
        <a:lstStyle/>
        <a:p>
          <a:endParaRPr lang="en-ZA"/>
        </a:p>
      </dgm:t>
    </dgm:pt>
    <dgm:pt modelId="{FF8008BE-AFFF-4B86-8A67-B22A06EB2559}" type="sibTrans" cxnId="{8D03F186-E03D-4B84-9F26-C589FA76276B}">
      <dgm:prSet/>
      <dgm:spPr/>
      <dgm:t>
        <a:bodyPr/>
        <a:lstStyle/>
        <a:p>
          <a:endParaRPr lang="en-ZA"/>
        </a:p>
      </dgm:t>
    </dgm:pt>
    <dgm:pt modelId="{AD600B35-C645-404D-93CF-E9D7D64BB309}">
      <dgm:prSet/>
      <dgm:spPr/>
      <dgm:t>
        <a:bodyPr/>
        <a:lstStyle/>
        <a:p>
          <a:r>
            <a:rPr lang="en-US" b="0" i="0" baseline="0" dirty="0"/>
            <a:t>M.Sc in Microbiology</a:t>
          </a:r>
          <a:endParaRPr lang="en-ZA" dirty="0"/>
        </a:p>
      </dgm:t>
    </dgm:pt>
    <dgm:pt modelId="{9D5CCDA8-3EB0-4407-B46F-B6738C90F513}" type="parTrans" cxnId="{3CD913E7-7E2F-480E-A9A8-7FF87BF3FC4B}">
      <dgm:prSet/>
      <dgm:spPr/>
      <dgm:t>
        <a:bodyPr/>
        <a:lstStyle/>
        <a:p>
          <a:endParaRPr lang="en-ZA"/>
        </a:p>
      </dgm:t>
    </dgm:pt>
    <dgm:pt modelId="{91126505-8812-4F4F-A094-B9E6D46EC013}" type="sibTrans" cxnId="{3CD913E7-7E2F-480E-A9A8-7FF87BF3FC4B}">
      <dgm:prSet/>
      <dgm:spPr/>
      <dgm:t>
        <a:bodyPr/>
        <a:lstStyle/>
        <a:p>
          <a:endParaRPr lang="en-ZA"/>
        </a:p>
      </dgm:t>
    </dgm:pt>
    <dgm:pt modelId="{32031758-99F6-44CD-9827-0B29DF45363F}">
      <dgm:prSet/>
      <dgm:spPr/>
      <dgm:t>
        <a:bodyPr/>
        <a:lstStyle/>
        <a:p>
          <a:r>
            <a:rPr lang="en-US" dirty="0"/>
            <a:t>M.Sc in Physics</a:t>
          </a:r>
          <a:endParaRPr lang="en-ZA" dirty="0"/>
        </a:p>
      </dgm:t>
    </dgm:pt>
    <dgm:pt modelId="{117B0759-56D0-485E-A9CB-E609EB593715}" type="parTrans" cxnId="{C8FB202D-B228-43B7-82A8-FB21FA79C63A}">
      <dgm:prSet/>
      <dgm:spPr/>
      <dgm:t>
        <a:bodyPr/>
        <a:lstStyle/>
        <a:p>
          <a:endParaRPr lang="en-ZA"/>
        </a:p>
      </dgm:t>
    </dgm:pt>
    <dgm:pt modelId="{49DA2474-A178-4C02-91EA-C4EB60EB8865}" type="sibTrans" cxnId="{C8FB202D-B228-43B7-82A8-FB21FA79C63A}">
      <dgm:prSet/>
      <dgm:spPr/>
      <dgm:t>
        <a:bodyPr/>
        <a:lstStyle/>
        <a:p>
          <a:endParaRPr lang="en-ZA"/>
        </a:p>
      </dgm:t>
    </dgm:pt>
    <dgm:pt modelId="{DFF61C27-6DE2-441E-A7C7-1D1C58B48EF9}">
      <dgm:prSet/>
      <dgm:spPr/>
      <dgm:t>
        <a:bodyPr/>
        <a:lstStyle/>
        <a:p>
          <a:r>
            <a:rPr lang="en-US" b="0" i="0" baseline="0" dirty="0"/>
            <a:t>M.Sc in Human Movement Science</a:t>
          </a:r>
          <a:endParaRPr lang="en-ZA" dirty="0"/>
        </a:p>
      </dgm:t>
    </dgm:pt>
    <dgm:pt modelId="{23ECD45B-5F02-4595-913C-CFE55739938A}" type="parTrans" cxnId="{69E0D67E-6801-433B-88B8-D17BD89F551E}">
      <dgm:prSet/>
      <dgm:spPr/>
      <dgm:t>
        <a:bodyPr/>
        <a:lstStyle/>
        <a:p>
          <a:endParaRPr lang="en-ZA"/>
        </a:p>
      </dgm:t>
    </dgm:pt>
    <dgm:pt modelId="{40C1ADEA-6218-42C3-AF71-0A24D0F848E8}" type="sibTrans" cxnId="{69E0D67E-6801-433B-88B8-D17BD89F551E}">
      <dgm:prSet/>
      <dgm:spPr/>
      <dgm:t>
        <a:bodyPr/>
        <a:lstStyle/>
        <a:p>
          <a:endParaRPr lang="en-ZA"/>
        </a:p>
      </dgm:t>
    </dgm:pt>
    <dgm:pt modelId="{FE99DA08-C569-4981-8FAF-51997277EA9C}">
      <dgm:prSet/>
      <dgm:spPr/>
      <dgm:t>
        <a:bodyPr/>
        <a:lstStyle/>
        <a:p>
          <a:r>
            <a:rPr lang="en-US" dirty="0"/>
            <a:t>M.Sc in Zoology</a:t>
          </a:r>
          <a:endParaRPr lang="en-ZA" dirty="0"/>
        </a:p>
      </dgm:t>
    </dgm:pt>
    <dgm:pt modelId="{31808CDC-2326-4A03-9318-73C130152183}" type="parTrans" cxnId="{646406EC-7C95-4756-89AF-405457FB9C72}">
      <dgm:prSet/>
      <dgm:spPr/>
      <dgm:t>
        <a:bodyPr/>
        <a:lstStyle/>
        <a:p>
          <a:endParaRPr lang="en-ZA"/>
        </a:p>
      </dgm:t>
    </dgm:pt>
    <dgm:pt modelId="{883DAE72-F733-4C25-9268-0FF400B14FDC}" type="sibTrans" cxnId="{646406EC-7C95-4756-89AF-405457FB9C72}">
      <dgm:prSet/>
      <dgm:spPr/>
      <dgm:t>
        <a:bodyPr/>
        <a:lstStyle/>
        <a:p>
          <a:endParaRPr lang="en-ZA"/>
        </a:p>
      </dgm:t>
    </dgm:pt>
    <dgm:pt modelId="{3B4C011A-A6B1-4FCF-ADC1-2BAE496603AF}">
      <dgm:prSet/>
      <dgm:spPr/>
      <dgm:t>
        <a:bodyPr/>
        <a:lstStyle/>
        <a:p>
          <a:r>
            <a:rPr lang="en-US" dirty="0"/>
            <a:t>M.Sc in Agriculture (Animal Science)</a:t>
          </a:r>
          <a:endParaRPr lang="en-ZA" dirty="0"/>
        </a:p>
      </dgm:t>
    </dgm:pt>
    <dgm:pt modelId="{8447524B-BF40-4B11-B57A-B2729243F274}" type="parTrans" cxnId="{16F50894-1192-4CC3-82F8-7D9A2CFB1634}">
      <dgm:prSet/>
      <dgm:spPr/>
      <dgm:t>
        <a:bodyPr/>
        <a:lstStyle/>
        <a:p>
          <a:endParaRPr lang="en-ZA"/>
        </a:p>
      </dgm:t>
    </dgm:pt>
    <dgm:pt modelId="{C3268E45-6350-4984-ADA7-202BC07D0B55}" type="sibTrans" cxnId="{16F50894-1192-4CC3-82F8-7D9A2CFB1634}">
      <dgm:prSet/>
      <dgm:spPr/>
      <dgm:t>
        <a:bodyPr/>
        <a:lstStyle/>
        <a:p>
          <a:endParaRPr lang="en-ZA"/>
        </a:p>
      </dgm:t>
    </dgm:pt>
    <dgm:pt modelId="{7428DD39-7820-42D0-9DAE-757F05D44BD5}">
      <dgm:prSet/>
      <dgm:spPr/>
      <dgm:t>
        <a:bodyPr/>
        <a:lstStyle/>
        <a:p>
          <a:r>
            <a:rPr lang="en-US" b="0" i="0" baseline="0" dirty="0"/>
            <a:t>M.Sc in Agriculture (Agribusiness and Management)</a:t>
          </a:r>
          <a:endParaRPr lang="en-ZA" dirty="0"/>
        </a:p>
      </dgm:t>
    </dgm:pt>
    <dgm:pt modelId="{B5C32A46-C23E-4890-AE8B-2F8E864069E8}" type="parTrans" cxnId="{A71E68B3-8379-4B95-BD04-6748514C2D69}">
      <dgm:prSet/>
      <dgm:spPr/>
      <dgm:t>
        <a:bodyPr/>
        <a:lstStyle/>
        <a:p>
          <a:endParaRPr lang="en-ZA"/>
        </a:p>
      </dgm:t>
    </dgm:pt>
    <dgm:pt modelId="{DDCDDE71-25E8-40BD-9AEC-5B9212709DEA}" type="sibTrans" cxnId="{A71E68B3-8379-4B95-BD04-6748514C2D69}">
      <dgm:prSet/>
      <dgm:spPr/>
      <dgm:t>
        <a:bodyPr/>
        <a:lstStyle/>
        <a:p>
          <a:endParaRPr lang="en-ZA"/>
        </a:p>
      </dgm:t>
    </dgm:pt>
    <dgm:pt modelId="{275AF37D-A3DF-42C1-BD1F-50049BFE1105}">
      <dgm:prSet/>
      <dgm:spPr/>
      <dgm:t>
        <a:bodyPr/>
        <a:lstStyle/>
        <a:p>
          <a:r>
            <a:rPr lang="en-US" b="0" i="0" baseline="0" dirty="0"/>
            <a:t>M.Sc in Agriculture (Plant Science)</a:t>
          </a:r>
          <a:endParaRPr lang="en-ZA" dirty="0"/>
        </a:p>
      </dgm:t>
    </dgm:pt>
    <dgm:pt modelId="{989A770F-E40C-403D-A671-8F5410006A63}" type="parTrans" cxnId="{B08D9DEF-1653-45BC-9BBF-CBB4C7ACA3B3}">
      <dgm:prSet/>
      <dgm:spPr/>
      <dgm:t>
        <a:bodyPr/>
        <a:lstStyle/>
        <a:p>
          <a:endParaRPr lang="en-ZA"/>
        </a:p>
      </dgm:t>
    </dgm:pt>
    <dgm:pt modelId="{E1D09098-7FDA-4236-9661-4209DE92CE32}" type="sibTrans" cxnId="{B08D9DEF-1653-45BC-9BBF-CBB4C7ACA3B3}">
      <dgm:prSet/>
      <dgm:spPr/>
      <dgm:t>
        <a:bodyPr/>
        <a:lstStyle/>
        <a:p>
          <a:endParaRPr lang="en-ZA"/>
        </a:p>
      </dgm:t>
    </dgm:pt>
    <dgm:pt modelId="{F7879740-FCF9-4487-85BB-E5E77A5ADCFE}">
      <dgm:prSet/>
      <dgm:spPr/>
      <dgm:t>
        <a:bodyPr/>
        <a:lstStyle/>
        <a:p>
          <a:r>
            <a:rPr lang="en-US" dirty="0"/>
            <a:t>M. Nursing</a:t>
          </a:r>
          <a:endParaRPr lang="en-ZA" dirty="0"/>
        </a:p>
      </dgm:t>
    </dgm:pt>
    <dgm:pt modelId="{277DFD06-F892-4A6C-BF76-043210B1AA7C}" type="parTrans" cxnId="{1C6EBC07-99ED-4940-A129-29AF29D753FD}">
      <dgm:prSet/>
      <dgm:spPr/>
      <dgm:t>
        <a:bodyPr/>
        <a:lstStyle/>
        <a:p>
          <a:endParaRPr lang="en-ZA"/>
        </a:p>
      </dgm:t>
    </dgm:pt>
    <dgm:pt modelId="{A3A7F1C9-49C4-4D0A-B10D-A45EC45D9330}" type="sibTrans" cxnId="{1C6EBC07-99ED-4940-A129-29AF29D753FD}">
      <dgm:prSet/>
      <dgm:spPr/>
      <dgm:t>
        <a:bodyPr/>
        <a:lstStyle/>
        <a:p>
          <a:endParaRPr lang="en-ZA"/>
        </a:p>
      </dgm:t>
    </dgm:pt>
    <dgm:pt modelId="{DAE39372-B757-4293-9A85-30C2BD71B92D}" type="pres">
      <dgm:prSet presAssocID="{267E05A9-2F46-4FFD-8A65-E10279E51C79}" presName="linearFlow" presStyleCnt="0">
        <dgm:presLayoutVars>
          <dgm:dir/>
          <dgm:resizeHandles val="exact"/>
        </dgm:presLayoutVars>
      </dgm:prSet>
      <dgm:spPr/>
    </dgm:pt>
    <dgm:pt modelId="{6364E469-38BC-462F-81FA-5EA96E336452}" type="pres">
      <dgm:prSet presAssocID="{741BD9D9-BC3B-4EED-93B2-990609409B6D}" presName="composite" presStyleCnt="0"/>
      <dgm:spPr/>
    </dgm:pt>
    <dgm:pt modelId="{4F23EB88-6AC5-4201-9A50-A2D15E9EFC7A}" type="pres">
      <dgm:prSet presAssocID="{741BD9D9-BC3B-4EED-93B2-990609409B6D}" presName="imgShp" presStyleLbl="fgImgPlace1" presStyleIdx="0" presStyleCnt="1" custScaleX="134041" custScaleY="135651"/>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pt>
    <dgm:pt modelId="{D0D704E4-9A75-4B65-A06F-D797E2FA98DC}" type="pres">
      <dgm:prSet presAssocID="{741BD9D9-BC3B-4EED-93B2-990609409B6D}" presName="txShp" presStyleLbl="node1" presStyleIdx="0" presStyleCnt="1" custScaleX="95759" custScaleY="251041" custLinFactNeighborX="-8133" custLinFactNeighborY="1137">
        <dgm:presLayoutVars>
          <dgm:bulletEnabled val="1"/>
        </dgm:presLayoutVars>
      </dgm:prSet>
      <dgm:spPr/>
    </dgm:pt>
  </dgm:ptLst>
  <dgm:cxnLst>
    <dgm:cxn modelId="{07596605-4160-4871-9EB7-B7ACE8947FDF}" type="presOf" srcId="{CF6B5002-BF0E-40C2-B731-0C8E87855A78}" destId="{D0D704E4-9A75-4B65-A06F-D797E2FA98DC}" srcOrd="0" destOrd="8" presId="urn:microsoft.com/office/officeart/2005/8/layout/vList3"/>
    <dgm:cxn modelId="{4BBB0F06-4CE3-4468-A316-99D0E2929251}" type="presOf" srcId="{9BC3A422-B1DE-4100-9FC7-E69EB94783B1}" destId="{D0D704E4-9A75-4B65-A06F-D797E2FA98DC}" srcOrd="0" destOrd="5" presId="urn:microsoft.com/office/officeart/2005/8/layout/vList3"/>
    <dgm:cxn modelId="{1C6EBC07-99ED-4940-A129-29AF29D753FD}" srcId="{741BD9D9-BC3B-4EED-93B2-990609409B6D}" destId="{F7879740-FCF9-4487-85BB-E5E77A5ADCFE}" srcOrd="15" destOrd="0" parTransId="{277DFD06-F892-4A6C-BF76-043210B1AA7C}" sibTransId="{A3A7F1C9-49C4-4D0A-B10D-A45EC45D9330}"/>
    <dgm:cxn modelId="{7574441E-5126-46A5-BF9A-3CCC0B8E8E16}" type="presOf" srcId="{48B44747-1A86-4C5B-A0D0-525EF7B416C2}" destId="{D0D704E4-9A75-4B65-A06F-D797E2FA98DC}" srcOrd="0" destOrd="1" presId="urn:microsoft.com/office/officeart/2005/8/layout/vList3"/>
    <dgm:cxn modelId="{B4C49727-71E4-49C4-8326-3F405490A2A0}" type="presOf" srcId="{267E05A9-2F46-4FFD-8A65-E10279E51C79}" destId="{DAE39372-B757-4293-9A85-30C2BD71B92D}" srcOrd="0" destOrd="0" presId="urn:microsoft.com/office/officeart/2005/8/layout/vList3"/>
    <dgm:cxn modelId="{618FBA29-F330-479D-8A40-1C092B1ED65E}" type="presOf" srcId="{910C435A-E262-4479-B196-7FCD9F0200E4}" destId="{D0D704E4-9A75-4B65-A06F-D797E2FA98DC}" srcOrd="0" destOrd="3" presId="urn:microsoft.com/office/officeart/2005/8/layout/vList3"/>
    <dgm:cxn modelId="{C8FB202D-B228-43B7-82A8-FB21FA79C63A}" srcId="{741BD9D9-BC3B-4EED-93B2-990609409B6D}" destId="{32031758-99F6-44CD-9827-0B29DF45363F}" srcOrd="9" destOrd="0" parTransId="{117B0759-56D0-485E-A9CB-E609EB593715}" sibTransId="{49DA2474-A178-4C02-91EA-C4EB60EB8865}"/>
    <dgm:cxn modelId="{9626AC30-088A-42F0-8FEB-D77A87FF2DEA}" type="presOf" srcId="{FE99DA08-C569-4981-8FAF-51997277EA9C}" destId="{D0D704E4-9A75-4B65-A06F-D797E2FA98DC}" srcOrd="0" destOrd="12" presId="urn:microsoft.com/office/officeart/2005/8/layout/vList3"/>
    <dgm:cxn modelId="{F437D734-B4FC-422D-B2F9-D5982D4723E8}" type="presOf" srcId="{F7879740-FCF9-4487-85BB-E5E77A5ADCFE}" destId="{D0D704E4-9A75-4B65-A06F-D797E2FA98DC}" srcOrd="0" destOrd="16" presId="urn:microsoft.com/office/officeart/2005/8/layout/vList3"/>
    <dgm:cxn modelId="{90D5F737-4182-4165-B3D8-87AE3BE25ECB}" type="presOf" srcId="{EED01F58-E927-4F12-8FA8-21C1199A784B}" destId="{D0D704E4-9A75-4B65-A06F-D797E2FA98DC}" srcOrd="0" destOrd="2" presId="urn:microsoft.com/office/officeart/2005/8/layout/vList3"/>
    <dgm:cxn modelId="{E5B88775-EB7D-4385-BECF-0D6FEAC118B8}" type="presOf" srcId="{275AF37D-A3DF-42C1-BD1F-50049BFE1105}" destId="{D0D704E4-9A75-4B65-A06F-D797E2FA98DC}" srcOrd="0" destOrd="15" presId="urn:microsoft.com/office/officeart/2005/8/layout/vList3"/>
    <dgm:cxn modelId="{DC56947C-646A-4196-9C1F-07ACAB48C978}" type="presOf" srcId="{17C8C621-A269-4E5E-8F2A-99551D0F6C1F}" destId="{D0D704E4-9A75-4B65-A06F-D797E2FA98DC}" srcOrd="0" destOrd="6" presId="urn:microsoft.com/office/officeart/2005/8/layout/vList3"/>
    <dgm:cxn modelId="{69E0D67E-6801-433B-88B8-D17BD89F551E}" srcId="{741BD9D9-BC3B-4EED-93B2-990609409B6D}" destId="{DFF61C27-6DE2-441E-A7C7-1D1C58B48EF9}" srcOrd="10" destOrd="0" parTransId="{23ECD45B-5F02-4595-913C-CFE55739938A}" sibTransId="{40C1ADEA-6218-42C3-AF71-0A24D0F848E8}"/>
    <dgm:cxn modelId="{F0EC1080-BB17-4B3F-8B63-40AE45247EB7}" type="presOf" srcId="{40652B4F-0A97-4B5A-B59C-47CC50402004}" destId="{D0D704E4-9A75-4B65-A06F-D797E2FA98DC}" srcOrd="0" destOrd="4" presId="urn:microsoft.com/office/officeart/2005/8/layout/vList3"/>
    <dgm:cxn modelId="{8D03F186-E03D-4B84-9F26-C589FA76276B}" srcId="{741BD9D9-BC3B-4EED-93B2-990609409B6D}" destId="{CF6B5002-BF0E-40C2-B731-0C8E87855A78}" srcOrd="7" destOrd="0" parTransId="{41010747-739F-40FC-A652-F10446B05DEC}" sibTransId="{FF8008BE-AFFF-4B86-8A67-B22A06EB2559}"/>
    <dgm:cxn modelId="{5D1FE087-8EDE-4803-B57A-B694712D916C}" srcId="{741BD9D9-BC3B-4EED-93B2-990609409B6D}" destId="{910C435A-E262-4479-B196-7FCD9F0200E4}" srcOrd="2" destOrd="0" parTransId="{46AC8251-990E-4B4D-B700-D24306B0BE37}" sibTransId="{2F86DD85-493D-4524-8DDB-513EA986446A}"/>
    <dgm:cxn modelId="{16F50894-1192-4CC3-82F8-7D9A2CFB1634}" srcId="{741BD9D9-BC3B-4EED-93B2-990609409B6D}" destId="{3B4C011A-A6B1-4FCF-ADC1-2BAE496603AF}" srcOrd="12" destOrd="0" parTransId="{8447524B-BF40-4B11-B57A-B2729243F274}" sibTransId="{C3268E45-6350-4984-ADA7-202BC07D0B55}"/>
    <dgm:cxn modelId="{8CD79896-9342-40DC-A998-A6B10A73BD44}" type="presOf" srcId="{7428DD39-7820-42D0-9DAE-757F05D44BD5}" destId="{D0D704E4-9A75-4B65-A06F-D797E2FA98DC}" srcOrd="0" destOrd="14" presId="urn:microsoft.com/office/officeart/2005/8/layout/vList3"/>
    <dgm:cxn modelId="{E04A319B-167B-408E-B80E-443B2E0DC390}" srcId="{741BD9D9-BC3B-4EED-93B2-990609409B6D}" destId="{48B44747-1A86-4C5B-A0D0-525EF7B416C2}" srcOrd="0" destOrd="0" parTransId="{2B329544-DD17-4D83-B62F-76ACBB61F761}" sibTransId="{E48ABD1F-6E44-4D38-ACEA-406F4C0FE396}"/>
    <dgm:cxn modelId="{3DA8D9A7-5138-45A9-A6DC-BE03989CB3A2}" srcId="{741BD9D9-BC3B-4EED-93B2-990609409B6D}" destId="{9BC3A422-B1DE-4100-9FC7-E69EB94783B1}" srcOrd="4" destOrd="0" parTransId="{1C8AFCDE-8DA6-473D-AF8D-A909807EDC0F}" sibTransId="{CD84E515-F54B-4B2B-AA19-432FD80AE4C1}"/>
    <dgm:cxn modelId="{05591BAE-3CB0-4196-B51B-BCCBCD73B56C}" type="presOf" srcId="{244E330A-E930-4693-BBC0-BB81EBC2C277}" destId="{D0D704E4-9A75-4B65-A06F-D797E2FA98DC}" srcOrd="0" destOrd="7" presId="urn:microsoft.com/office/officeart/2005/8/layout/vList3"/>
    <dgm:cxn modelId="{B6BD3CB1-653C-4F59-879A-3994647E85EF}" srcId="{741BD9D9-BC3B-4EED-93B2-990609409B6D}" destId="{17C8C621-A269-4E5E-8F2A-99551D0F6C1F}" srcOrd="5" destOrd="0" parTransId="{5D33A8AC-FE45-4962-B20D-00E10E1934AC}" sibTransId="{A1856F1F-5E80-4599-9716-D46C657033E8}"/>
    <dgm:cxn modelId="{A71E68B3-8379-4B95-BD04-6748514C2D69}" srcId="{741BD9D9-BC3B-4EED-93B2-990609409B6D}" destId="{7428DD39-7820-42D0-9DAE-757F05D44BD5}" srcOrd="13" destOrd="0" parTransId="{B5C32A46-C23E-4890-AE8B-2F8E864069E8}" sibTransId="{DDCDDE71-25E8-40BD-9AEC-5B9212709DEA}"/>
    <dgm:cxn modelId="{24160EB8-B4A7-4557-BED3-FCFCF114196F}" type="presOf" srcId="{32031758-99F6-44CD-9827-0B29DF45363F}" destId="{D0D704E4-9A75-4B65-A06F-D797E2FA98DC}" srcOrd="0" destOrd="10" presId="urn:microsoft.com/office/officeart/2005/8/layout/vList3"/>
    <dgm:cxn modelId="{B19411BD-2230-4B91-BA5F-5E4D9CC6FB23}" type="presOf" srcId="{3B4C011A-A6B1-4FCF-ADC1-2BAE496603AF}" destId="{D0D704E4-9A75-4B65-A06F-D797E2FA98DC}" srcOrd="0" destOrd="13" presId="urn:microsoft.com/office/officeart/2005/8/layout/vList3"/>
    <dgm:cxn modelId="{45C18FC8-3582-408E-8688-83E09713C2AD}" type="presOf" srcId="{AD600B35-C645-404D-93CF-E9D7D64BB309}" destId="{D0D704E4-9A75-4B65-A06F-D797E2FA98DC}" srcOrd="0" destOrd="9" presId="urn:microsoft.com/office/officeart/2005/8/layout/vList3"/>
    <dgm:cxn modelId="{395244C9-4B9D-4E9E-BB60-8472F67CDFEC}" type="presOf" srcId="{741BD9D9-BC3B-4EED-93B2-990609409B6D}" destId="{D0D704E4-9A75-4B65-A06F-D797E2FA98DC}" srcOrd="0" destOrd="0" presId="urn:microsoft.com/office/officeart/2005/8/layout/vList3"/>
    <dgm:cxn modelId="{0C4F39DA-B179-42F2-BE32-D09CC6D35F00}" srcId="{741BD9D9-BC3B-4EED-93B2-990609409B6D}" destId="{EED01F58-E927-4F12-8FA8-21C1199A784B}" srcOrd="1" destOrd="0" parTransId="{73C74ACD-7789-49A2-ADFC-CB71444F56A6}" sibTransId="{5DF7B57B-0A58-448C-B2E6-0089A44DE5FC}"/>
    <dgm:cxn modelId="{F26A3CDE-E824-468E-A5C4-13F94853A0BF}" srcId="{267E05A9-2F46-4FFD-8A65-E10279E51C79}" destId="{741BD9D9-BC3B-4EED-93B2-990609409B6D}" srcOrd="0" destOrd="0" parTransId="{623AF581-0E51-4E16-A7CD-FED15FE1FA2F}" sibTransId="{918C7503-3923-4AAC-BCF6-B97B1F6C08F0}"/>
    <dgm:cxn modelId="{18D21CE0-F776-4FA5-9A04-0AC1C4F55268}" type="presOf" srcId="{DFF61C27-6DE2-441E-A7C7-1D1C58B48EF9}" destId="{D0D704E4-9A75-4B65-A06F-D797E2FA98DC}" srcOrd="0" destOrd="11" presId="urn:microsoft.com/office/officeart/2005/8/layout/vList3"/>
    <dgm:cxn modelId="{3CD913E7-7E2F-480E-A9A8-7FF87BF3FC4B}" srcId="{741BD9D9-BC3B-4EED-93B2-990609409B6D}" destId="{AD600B35-C645-404D-93CF-E9D7D64BB309}" srcOrd="8" destOrd="0" parTransId="{9D5CCDA8-3EB0-4407-B46F-B6738C90F513}" sibTransId="{91126505-8812-4F4F-A094-B9E6D46EC013}"/>
    <dgm:cxn modelId="{843180EB-1145-46FB-961F-8E5F63D42F01}" srcId="{741BD9D9-BC3B-4EED-93B2-990609409B6D}" destId="{244E330A-E930-4693-BBC0-BB81EBC2C277}" srcOrd="6" destOrd="0" parTransId="{D0A365C0-330A-40C2-8A14-AAEE15E220A9}" sibTransId="{5045F95F-953F-4507-BA34-60E6A1D53F44}"/>
    <dgm:cxn modelId="{646406EC-7C95-4756-89AF-405457FB9C72}" srcId="{741BD9D9-BC3B-4EED-93B2-990609409B6D}" destId="{FE99DA08-C569-4981-8FAF-51997277EA9C}" srcOrd="11" destOrd="0" parTransId="{31808CDC-2326-4A03-9318-73C130152183}" sibTransId="{883DAE72-F733-4C25-9268-0FF400B14FDC}"/>
    <dgm:cxn modelId="{B08D9DEF-1653-45BC-9BBF-CBB4C7ACA3B3}" srcId="{741BD9D9-BC3B-4EED-93B2-990609409B6D}" destId="{275AF37D-A3DF-42C1-BD1F-50049BFE1105}" srcOrd="14" destOrd="0" parTransId="{989A770F-E40C-403D-A671-8F5410006A63}" sibTransId="{E1D09098-7FDA-4236-9661-4209DE92CE32}"/>
    <dgm:cxn modelId="{15E9FDF7-AD6B-47B8-97DC-C2EB0DF316E0}" srcId="{741BD9D9-BC3B-4EED-93B2-990609409B6D}" destId="{40652B4F-0A97-4B5A-B59C-47CC50402004}" srcOrd="3" destOrd="0" parTransId="{BE6D9717-4327-4F0F-AC12-E5093011FF85}" sibTransId="{E8FDF50A-BC98-40FD-9D6E-9CB09C84D0BA}"/>
    <dgm:cxn modelId="{D17D822C-149D-4371-8225-49B81161B476}" type="presParOf" srcId="{DAE39372-B757-4293-9A85-30C2BD71B92D}" destId="{6364E469-38BC-462F-81FA-5EA96E336452}" srcOrd="0" destOrd="0" presId="urn:microsoft.com/office/officeart/2005/8/layout/vList3"/>
    <dgm:cxn modelId="{34B81074-E8F2-4E08-97EB-AEB5348D8EED}" type="presParOf" srcId="{6364E469-38BC-462F-81FA-5EA96E336452}" destId="{4F23EB88-6AC5-4201-9A50-A2D15E9EFC7A}" srcOrd="0" destOrd="0" presId="urn:microsoft.com/office/officeart/2005/8/layout/vList3"/>
    <dgm:cxn modelId="{2C083C2D-A9B9-41DD-97ED-89BCA00AE94A}" type="presParOf" srcId="{6364E469-38BC-462F-81FA-5EA96E336452}" destId="{D0D704E4-9A75-4B65-A06F-D797E2FA98DC}" srcOrd="1" destOrd="0" presId="urn:microsoft.com/office/officeart/2005/8/layout/vList3"/>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7D4713F4-6C33-4B3F-8DA6-255094E83A8F}" type="doc">
      <dgm:prSet loTypeId="urn:microsoft.com/office/officeart/2005/8/layout/vList3" loCatId="list" qsTypeId="urn:microsoft.com/office/officeart/2005/8/quickstyle/simple1" qsCatId="simple" csTypeId="urn:microsoft.com/office/officeart/2005/8/colors/accent1_2" csCatId="accent1" phldr="1"/>
      <dgm:spPr/>
      <dgm:t>
        <a:bodyPr/>
        <a:lstStyle/>
        <a:p>
          <a:endParaRPr lang="en-ZA"/>
        </a:p>
      </dgm:t>
    </dgm:pt>
    <dgm:pt modelId="{AF64C69F-AA6F-4FEB-B0C2-913E22F34F37}">
      <dgm:prSet/>
      <dgm:spPr/>
      <dgm:t>
        <a:bodyPr/>
        <a:lstStyle/>
        <a:p>
          <a:r>
            <a:rPr lang="en-US" b="0" i="0" baseline="0" dirty="0"/>
            <a:t>3. Doctoral (15)</a:t>
          </a:r>
          <a:endParaRPr lang="en-ZA" dirty="0"/>
        </a:p>
      </dgm:t>
    </dgm:pt>
    <dgm:pt modelId="{B76BAC3F-1E02-4630-B135-3B7D34103F97}" type="parTrans" cxnId="{78F3D103-F35F-4E59-8A10-7F9E4E3F01EC}">
      <dgm:prSet/>
      <dgm:spPr/>
      <dgm:t>
        <a:bodyPr/>
        <a:lstStyle/>
        <a:p>
          <a:endParaRPr lang="en-ZA"/>
        </a:p>
      </dgm:t>
    </dgm:pt>
    <dgm:pt modelId="{BBB756D0-29B9-4DC8-8F9D-9043E27CD47C}" type="sibTrans" cxnId="{78F3D103-F35F-4E59-8A10-7F9E4E3F01EC}">
      <dgm:prSet/>
      <dgm:spPr/>
      <dgm:t>
        <a:bodyPr/>
        <a:lstStyle/>
        <a:p>
          <a:endParaRPr lang="en-ZA"/>
        </a:p>
      </dgm:t>
    </dgm:pt>
    <dgm:pt modelId="{463357EF-81CE-43AB-85A5-628D3B7B5D0D}">
      <dgm:prSet/>
      <dgm:spPr/>
      <dgm:t>
        <a:bodyPr/>
        <a:lstStyle/>
        <a:p>
          <a:r>
            <a:rPr lang="en-US" dirty="0"/>
            <a:t>Ph.D in Biochemistry</a:t>
          </a:r>
          <a:endParaRPr lang="en-ZA" dirty="0"/>
        </a:p>
      </dgm:t>
    </dgm:pt>
    <dgm:pt modelId="{C15F3072-D147-4624-B854-1E08C5E1B7E3}" type="parTrans" cxnId="{FFD6C07A-DDF6-491C-ABB6-A4510B1651BD}">
      <dgm:prSet/>
      <dgm:spPr/>
      <dgm:t>
        <a:bodyPr/>
        <a:lstStyle/>
        <a:p>
          <a:endParaRPr lang="en-ZA"/>
        </a:p>
      </dgm:t>
    </dgm:pt>
    <dgm:pt modelId="{F8C32080-D216-4C77-9DF0-8A1A035C29A6}" type="sibTrans" cxnId="{FFD6C07A-DDF6-491C-ABB6-A4510B1651BD}">
      <dgm:prSet/>
      <dgm:spPr/>
      <dgm:t>
        <a:bodyPr/>
        <a:lstStyle/>
        <a:p>
          <a:endParaRPr lang="en-ZA"/>
        </a:p>
      </dgm:t>
    </dgm:pt>
    <dgm:pt modelId="{9B4B447D-8F58-4B4B-AB30-52976AF8E7AB}">
      <dgm:prSet/>
      <dgm:spPr/>
      <dgm:t>
        <a:bodyPr/>
        <a:lstStyle/>
        <a:p>
          <a:r>
            <a:rPr lang="en-US" b="0" i="0" baseline="0" dirty="0"/>
            <a:t>Ph.D in Botany</a:t>
          </a:r>
          <a:endParaRPr lang="en-ZA" dirty="0"/>
        </a:p>
      </dgm:t>
    </dgm:pt>
    <dgm:pt modelId="{69EADC45-D252-4B4D-A0A5-9783E8AB5D3C}" type="parTrans" cxnId="{341D3E4C-EFE7-409F-80E7-140CB0776285}">
      <dgm:prSet/>
      <dgm:spPr/>
      <dgm:t>
        <a:bodyPr/>
        <a:lstStyle/>
        <a:p>
          <a:endParaRPr lang="en-ZA"/>
        </a:p>
      </dgm:t>
    </dgm:pt>
    <dgm:pt modelId="{8B652542-AABA-464A-8114-2C3E229F126C}" type="sibTrans" cxnId="{341D3E4C-EFE7-409F-80E7-140CB0776285}">
      <dgm:prSet/>
      <dgm:spPr/>
      <dgm:t>
        <a:bodyPr/>
        <a:lstStyle/>
        <a:p>
          <a:endParaRPr lang="en-ZA"/>
        </a:p>
      </dgm:t>
    </dgm:pt>
    <dgm:pt modelId="{AA7FB8FE-8D0D-4387-98FC-6DDBFBBC94B1}">
      <dgm:prSet/>
      <dgm:spPr/>
      <dgm:t>
        <a:bodyPr/>
        <a:lstStyle/>
        <a:p>
          <a:r>
            <a:rPr lang="en-US" b="0" i="0" baseline="0" dirty="0"/>
            <a:t>Ph.D in Chemistry</a:t>
          </a:r>
          <a:endParaRPr lang="en-ZA" dirty="0"/>
        </a:p>
      </dgm:t>
    </dgm:pt>
    <dgm:pt modelId="{CB3AA1C7-9FBE-45D9-940D-0FE73D80463D}" type="parTrans" cxnId="{2363D5AA-B94A-439F-BE1A-A7095FFAC339}">
      <dgm:prSet/>
      <dgm:spPr/>
      <dgm:t>
        <a:bodyPr/>
        <a:lstStyle/>
        <a:p>
          <a:endParaRPr lang="en-ZA"/>
        </a:p>
      </dgm:t>
    </dgm:pt>
    <dgm:pt modelId="{189F11E0-9BFA-4855-8BDF-C20253852B1D}" type="sibTrans" cxnId="{2363D5AA-B94A-439F-BE1A-A7095FFAC339}">
      <dgm:prSet/>
      <dgm:spPr/>
      <dgm:t>
        <a:bodyPr/>
        <a:lstStyle/>
        <a:p>
          <a:endParaRPr lang="en-ZA"/>
        </a:p>
      </dgm:t>
    </dgm:pt>
    <dgm:pt modelId="{FEFC8612-868E-4C40-B16F-D8B156004866}">
      <dgm:prSet/>
      <dgm:spPr/>
      <dgm:t>
        <a:bodyPr/>
        <a:lstStyle/>
        <a:p>
          <a:r>
            <a:rPr lang="en-US" b="0" i="0" baseline="0" dirty="0"/>
            <a:t>Ph.D in Computer Science </a:t>
          </a:r>
          <a:endParaRPr lang="en-ZA" dirty="0"/>
        </a:p>
      </dgm:t>
    </dgm:pt>
    <dgm:pt modelId="{57D85AF3-DF76-474D-8626-466AB0B4AFB9}" type="parTrans" cxnId="{76D09197-8614-404D-ABC6-0E597B560452}">
      <dgm:prSet/>
      <dgm:spPr/>
      <dgm:t>
        <a:bodyPr/>
        <a:lstStyle/>
        <a:p>
          <a:endParaRPr lang="en-ZA"/>
        </a:p>
      </dgm:t>
    </dgm:pt>
    <dgm:pt modelId="{FD4F6E04-AF46-4422-ACC5-904F4A0C7453}" type="sibTrans" cxnId="{76D09197-8614-404D-ABC6-0E597B560452}">
      <dgm:prSet/>
      <dgm:spPr/>
      <dgm:t>
        <a:bodyPr/>
        <a:lstStyle/>
        <a:p>
          <a:endParaRPr lang="en-ZA"/>
        </a:p>
      </dgm:t>
    </dgm:pt>
    <dgm:pt modelId="{75317094-E0F1-4B2F-9EF0-162B40583F88}">
      <dgm:prSet/>
      <dgm:spPr/>
      <dgm:t>
        <a:bodyPr/>
        <a:lstStyle/>
        <a:p>
          <a:r>
            <a:rPr lang="en-US" b="0" i="0" baseline="0" dirty="0"/>
            <a:t>Ph.D in Geography</a:t>
          </a:r>
          <a:endParaRPr lang="en-ZA" dirty="0"/>
        </a:p>
      </dgm:t>
    </dgm:pt>
    <dgm:pt modelId="{9149DB2A-CC54-496C-B489-BB7D15D27944}" type="parTrans" cxnId="{4893CB05-AADC-4A26-99A6-6C9FE20E6B0B}">
      <dgm:prSet/>
      <dgm:spPr/>
      <dgm:t>
        <a:bodyPr/>
        <a:lstStyle/>
        <a:p>
          <a:endParaRPr lang="en-ZA"/>
        </a:p>
      </dgm:t>
    </dgm:pt>
    <dgm:pt modelId="{9E6493D0-AFE7-4BFC-99E5-8DCF0FC98E67}" type="sibTrans" cxnId="{4893CB05-AADC-4A26-99A6-6C9FE20E6B0B}">
      <dgm:prSet/>
      <dgm:spPr/>
      <dgm:t>
        <a:bodyPr/>
        <a:lstStyle/>
        <a:p>
          <a:endParaRPr lang="en-ZA"/>
        </a:p>
      </dgm:t>
    </dgm:pt>
    <dgm:pt modelId="{F7138252-F120-41B3-9D5D-6D2C46A174B7}">
      <dgm:prSet/>
      <dgm:spPr/>
      <dgm:t>
        <a:bodyPr/>
        <a:lstStyle/>
        <a:p>
          <a:r>
            <a:rPr lang="en-US" b="0" i="0" baseline="0" dirty="0"/>
            <a:t>Ph.D in Hydrology</a:t>
          </a:r>
          <a:endParaRPr lang="en-ZA" dirty="0"/>
        </a:p>
      </dgm:t>
    </dgm:pt>
    <dgm:pt modelId="{A0BE36C7-8E5E-4961-A4C0-92261771A6C6}" type="parTrans" cxnId="{44A41C92-274E-47A6-90CC-6945533190A6}">
      <dgm:prSet/>
      <dgm:spPr/>
      <dgm:t>
        <a:bodyPr/>
        <a:lstStyle/>
        <a:p>
          <a:endParaRPr lang="en-ZA"/>
        </a:p>
      </dgm:t>
    </dgm:pt>
    <dgm:pt modelId="{49582192-917E-44C3-A79E-8920B9DFB96D}" type="sibTrans" cxnId="{44A41C92-274E-47A6-90CC-6945533190A6}">
      <dgm:prSet/>
      <dgm:spPr/>
      <dgm:t>
        <a:bodyPr/>
        <a:lstStyle/>
        <a:p>
          <a:endParaRPr lang="en-ZA"/>
        </a:p>
      </dgm:t>
    </dgm:pt>
    <dgm:pt modelId="{478FA70E-A51A-470C-AE71-B4A2E33F87CF}">
      <dgm:prSet/>
      <dgm:spPr/>
      <dgm:t>
        <a:bodyPr/>
        <a:lstStyle/>
        <a:p>
          <a:r>
            <a:rPr lang="en-US" b="0" i="0" baseline="0" dirty="0"/>
            <a:t>Ph.D in Mathematics</a:t>
          </a:r>
          <a:endParaRPr lang="en-ZA" dirty="0"/>
        </a:p>
      </dgm:t>
    </dgm:pt>
    <dgm:pt modelId="{4E993E9D-E94D-4DCC-8D63-9C6404DC5801}" type="parTrans" cxnId="{DE03BCA1-8E75-4647-8516-91EE22E68755}">
      <dgm:prSet/>
      <dgm:spPr/>
      <dgm:t>
        <a:bodyPr/>
        <a:lstStyle/>
        <a:p>
          <a:endParaRPr lang="en-ZA"/>
        </a:p>
      </dgm:t>
    </dgm:pt>
    <dgm:pt modelId="{FAF78FA0-8263-4D4B-A914-6771B61BCF0C}" type="sibTrans" cxnId="{DE03BCA1-8E75-4647-8516-91EE22E68755}">
      <dgm:prSet/>
      <dgm:spPr/>
      <dgm:t>
        <a:bodyPr/>
        <a:lstStyle/>
        <a:p>
          <a:endParaRPr lang="en-ZA"/>
        </a:p>
      </dgm:t>
    </dgm:pt>
    <dgm:pt modelId="{9A927D77-5C12-4BD1-B818-51A41A23FC0C}">
      <dgm:prSet/>
      <dgm:spPr/>
      <dgm:t>
        <a:bodyPr/>
        <a:lstStyle/>
        <a:p>
          <a:r>
            <a:rPr lang="en-US" b="0" i="0" baseline="0" dirty="0"/>
            <a:t>Ph.D in Microbiology</a:t>
          </a:r>
          <a:endParaRPr lang="en-ZA" dirty="0"/>
        </a:p>
      </dgm:t>
    </dgm:pt>
    <dgm:pt modelId="{146154DD-F2DF-49B3-BC4D-E69B59E77014}" type="parTrans" cxnId="{9D8921C6-4BDB-4347-AE0C-438455497F49}">
      <dgm:prSet/>
      <dgm:spPr/>
      <dgm:t>
        <a:bodyPr/>
        <a:lstStyle/>
        <a:p>
          <a:endParaRPr lang="en-ZA"/>
        </a:p>
      </dgm:t>
    </dgm:pt>
    <dgm:pt modelId="{CB457E59-33D4-4EA1-80C0-D13B472A71E2}" type="sibTrans" cxnId="{9D8921C6-4BDB-4347-AE0C-438455497F49}">
      <dgm:prSet/>
      <dgm:spPr/>
      <dgm:t>
        <a:bodyPr/>
        <a:lstStyle/>
        <a:p>
          <a:endParaRPr lang="en-ZA"/>
        </a:p>
      </dgm:t>
    </dgm:pt>
    <dgm:pt modelId="{3AEC0BDF-9B65-4AA8-BA67-651C49CBB7B9}">
      <dgm:prSet/>
      <dgm:spPr/>
      <dgm:t>
        <a:bodyPr/>
        <a:lstStyle/>
        <a:p>
          <a:r>
            <a:rPr lang="en-US" b="0" i="0" baseline="0" dirty="0"/>
            <a:t>Ph.D in Physics</a:t>
          </a:r>
          <a:endParaRPr lang="en-ZA" dirty="0"/>
        </a:p>
      </dgm:t>
    </dgm:pt>
    <dgm:pt modelId="{BEBAD5B1-3A88-46D8-A48E-1C01846A72EC}" type="parTrans" cxnId="{BF93F00D-CBDB-479B-AB3D-03F432FA170F}">
      <dgm:prSet/>
      <dgm:spPr/>
      <dgm:t>
        <a:bodyPr/>
        <a:lstStyle/>
        <a:p>
          <a:endParaRPr lang="en-ZA"/>
        </a:p>
      </dgm:t>
    </dgm:pt>
    <dgm:pt modelId="{129CFD23-F812-4FB2-A271-485AD4EC6B61}" type="sibTrans" cxnId="{BF93F00D-CBDB-479B-AB3D-03F432FA170F}">
      <dgm:prSet/>
      <dgm:spPr/>
      <dgm:t>
        <a:bodyPr/>
        <a:lstStyle/>
        <a:p>
          <a:endParaRPr lang="en-ZA"/>
        </a:p>
      </dgm:t>
    </dgm:pt>
    <dgm:pt modelId="{149F99F6-9E78-479E-8034-1C2B9C0068F3}">
      <dgm:prSet/>
      <dgm:spPr/>
      <dgm:t>
        <a:bodyPr/>
        <a:lstStyle/>
        <a:p>
          <a:r>
            <a:rPr lang="en-US" b="0" i="0" baseline="0" dirty="0"/>
            <a:t>Ph.D in Human Movement Science</a:t>
          </a:r>
          <a:endParaRPr lang="en-ZA" dirty="0"/>
        </a:p>
      </dgm:t>
    </dgm:pt>
    <dgm:pt modelId="{9EB89ECA-C667-4B0F-A1AC-EBC1F8A86710}" type="parTrans" cxnId="{370D653F-DFE0-4430-884D-5BA8B298D0B6}">
      <dgm:prSet/>
      <dgm:spPr/>
      <dgm:t>
        <a:bodyPr/>
        <a:lstStyle/>
        <a:p>
          <a:endParaRPr lang="en-ZA"/>
        </a:p>
      </dgm:t>
    </dgm:pt>
    <dgm:pt modelId="{16310174-76DF-436C-8816-44C4265D35FB}" type="sibTrans" cxnId="{370D653F-DFE0-4430-884D-5BA8B298D0B6}">
      <dgm:prSet/>
      <dgm:spPr/>
      <dgm:t>
        <a:bodyPr/>
        <a:lstStyle/>
        <a:p>
          <a:endParaRPr lang="en-ZA"/>
        </a:p>
      </dgm:t>
    </dgm:pt>
    <dgm:pt modelId="{518C5C75-5589-40A6-B5DF-35036B28A0F2}">
      <dgm:prSet/>
      <dgm:spPr/>
      <dgm:t>
        <a:bodyPr/>
        <a:lstStyle/>
        <a:p>
          <a:r>
            <a:rPr lang="en-US" b="0" i="0" baseline="0" dirty="0"/>
            <a:t>Ph.D in Zoology</a:t>
          </a:r>
          <a:endParaRPr lang="en-ZA" dirty="0"/>
        </a:p>
      </dgm:t>
    </dgm:pt>
    <dgm:pt modelId="{996496F1-1A35-4335-AB54-DEC64C538794}" type="parTrans" cxnId="{3BCB39D0-25CB-40AB-958C-8D3F8754E95B}">
      <dgm:prSet/>
      <dgm:spPr/>
      <dgm:t>
        <a:bodyPr/>
        <a:lstStyle/>
        <a:p>
          <a:endParaRPr lang="en-ZA"/>
        </a:p>
      </dgm:t>
    </dgm:pt>
    <dgm:pt modelId="{8BE4C0EF-55EA-45CA-876F-33F09779C4AC}" type="sibTrans" cxnId="{3BCB39D0-25CB-40AB-958C-8D3F8754E95B}">
      <dgm:prSet/>
      <dgm:spPr/>
      <dgm:t>
        <a:bodyPr/>
        <a:lstStyle/>
        <a:p>
          <a:endParaRPr lang="en-ZA"/>
        </a:p>
      </dgm:t>
    </dgm:pt>
    <dgm:pt modelId="{2C05254A-5ED3-42E8-837E-E60135AD6A12}">
      <dgm:prSet/>
      <dgm:spPr/>
      <dgm:t>
        <a:bodyPr/>
        <a:lstStyle/>
        <a:p>
          <a:r>
            <a:rPr lang="en-US" dirty="0"/>
            <a:t>D. Agric (Animal Science)</a:t>
          </a:r>
          <a:endParaRPr lang="en-ZA" dirty="0"/>
        </a:p>
      </dgm:t>
    </dgm:pt>
    <dgm:pt modelId="{E18B161E-1CA8-4F02-9A12-7260744AA0A1}" type="parTrans" cxnId="{4E9B57BE-AC2E-43A4-8072-5BB33967628D}">
      <dgm:prSet/>
      <dgm:spPr/>
      <dgm:t>
        <a:bodyPr/>
        <a:lstStyle/>
        <a:p>
          <a:endParaRPr lang="en-ZA"/>
        </a:p>
      </dgm:t>
    </dgm:pt>
    <dgm:pt modelId="{4CA6519B-9AC7-4616-942A-E785B7CC40E5}" type="sibTrans" cxnId="{4E9B57BE-AC2E-43A4-8072-5BB33967628D}">
      <dgm:prSet/>
      <dgm:spPr/>
      <dgm:t>
        <a:bodyPr/>
        <a:lstStyle/>
        <a:p>
          <a:endParaRPr lang="en-ZA"/>
        </a:p>
      </dgm:t>
    </dgm:pt>
    <dgm:pt modelId="{FC02EBCA-E825-4640-BD8D-F9D976A3A918}">
      <dgm:prSet/>
      <dgm:spPr/>
      <dgm:t>
        <a:bodyPr/>
        <a:lstStyle/>
        <a:p>
          <a:r>
            <a:rPr lang="en-US" b="0" i="0" baseline="0" dirty="0"/>
            <a:t>D. Agric (Agribusiness and Management)</a:t>
          </a:r>
          <a:endParaRPr lang="en-ZA" dirty="0"/>
        </a:p>
      </dgm:t>
    </dgm:pt>
    <dgm:pt modelId="{F052EC3B-5BA8-43BF-B62F-A48C6B065C67}" type="parTrans" cxnId="{55BDB273-585F-44E2-8221-6B421E6F11F1}">
      <dgm:prSet/>
      <dgm:spPr/>
      <dgm:t>
        <a:bodyPr/>
        <a:lstStyle/>
        <a:p>
          <a:endParaRPr lang="en-ZA"/>
        </a:p>
      </dgm:t>
    </dgm:pt>
    <dgm:pt modelId="{124E1963-B3E5-47C9-8883-DAF9C87F3988}" type="sibTrans" cxnId="{55BDB273-585F-44E2-8221-6B421E6F11F1}">
      <dgm:prSet/>
      <dgm:spPr/>
      <dgm:t>
        <a:bodyPr/>
        <a:lstStyle/>
        <a:p>
          <a:endParaRPr lang="en-ZA"/>
        </a:p>
      </dgm:t>
    </dgm:pt>
    <dgm:pt modelId="{D52DFB6B-A06E-459D-8E39-1A3EC11E6139}">
      <dgm:prSet/>
      <dgm:spPr/>
      <dgm:t>
        <a:bodyPr/>
        <a:lstStyle/>
        <a:p>
          <a:r>
            <a:rPr lang="en-US" dirty="0"/>
            <a:t>D. Agric (Plant Science)</a:t>
          </a:r>
          <a:endParaRPr lang="en-ZA" dirty="0"/>
        </a:p>
      </dgm:t>
    </dgm:pt>
    <dgm:pt modelId="{861F8929-47E9-49D8-95AB-CD5B2252C533}" type="parTrans" cxnId="{1834CEC4-26D7-4EAA-BD81-28B5C94DCA93}">
      <dgm:prSet/>
      <dgm:spPr/>
      <dgm:t>
        <a:bodyPr/>
        <a:lstStyle/>
        <a:p>
          <a:endParaRPr lang="en-ZA"/>
        </a:p>
      </dgm:t>
    </dgm:pt>
    <dgm:pt modelId="{07835ABD-684C-4D66-9CA8-E9C7EEC4A0C6}" type="sibTrans" cxnId="{1834CEC4-26D7-4EAA-BD81-28B5C94DCA93}">
      <dgm:prSet/>
      <dgm:spPr/>
      <dgm:t>
        <a:bodyPr/>
        <a:lstStyle/>
        <a:p>
          <a:endParaRPr lang="en-ZA"/>
        </a:p>
      </dgm:t>
    </dgm:pt>
    <dgm:pt modelId="{96FD7FAF-C9C0-4227-8903-DE256A640CC9}">
      <dgm:prSet/>
      <dgm:spPr/>
      <dgm:t>
        <a:bodyPr/>
        <a:lstStyle/>
        <a:p>
          <a:r>
            <a:rPr lang="en-US" b="0" i="0" baseline="0" dirty="0"/>
            <a:t>D. Nursing </a:t>
          </a:r>
          <a:endParaRPr lang="en-ZA" dirty="0"/>
        </a:p>
      </dgm:t>
    </dgm:pt>
    <dgm:pt modelId="{F8486AD5-C3F2-4DCF-89E2-7A3158628F97}" type="parTrans" cxnId="{283D9940-85EA-438A-B7DE-C96ED4BB11C7}">
      <dgm:prSet/>
      <dgm:spPr/>
      <dgm:t>
        <a:bodyPr/>
        <a:lstStyle/>
        <a:p>
          <a:endParaRPr lang="en-ZA"/>
        </a:p>
      </dgm:t>
    </dgm:pt>
    <dgm:pt modelId="{CD9464AF-24DC-4B2E-B676-73E69ED6AFB0}" type="sibTrans" cxnId="{283D9940-85EA-438A-B7DE-C96ED4BB11C7}">
      <dgm:prSet/>
      <dgm:spPr/>
      <dgm:t>
        <a:bodyPr/>
        <a:lstStyle/>
        <a:p>
          <a:endParaRPr lang="en-ZA"/>
        </a:p>
      </dgm:t>
    </dgm:pt>
    <dgm:pt modelId="{A012EA43-084C-4457-BB0F-5C8D6AB2803E}" type="pres">
      <dgm:prSet presAssocID="{7D4713F4-6C33-4B3F-8DA6-255094E83A8F}" presName="linearFlow" presStyleCnt="0">
        <dgm:presLayoutVars>
          <dgm:dir/>
          <dgm:resizeHandles val="exact"/>
        </dgm:presLayoutVars>
      </dgm:prSet>
      <dgm:spPr/>
    </dgm:pt>
    <dgm:pt modelId="{A6DE45CB-A28E-42BD-8AEA-1B79FB320D37}" type="pres">
      <dgm:prSet presAssocID="{AF64C69F-AA6F-4FEB-B0C2-913E22F34F37}" presName="composite" presStyleCnt="0"/>
      <dgm:spPr/>
    </dgm:pt>
    <dgm:pt modelId="{23799212-F117-4F0F-9CC4-5CEF53EFEDCD}" type="pres">
      <dgm:prSet presAssocID="{AF64C69F-AA6F-4FEB-B0C2-913E22F34F37}" presName="imgShp" presStyleLbl="fgImgPlace1" presStyleIdx="0" presStyleCnt="1"/>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pt>
    <dgm:pt modelId="{4624615B-A2D0-41F2-89FE-6A3F7B22B2BA}" type="pres">
      <dgm:prSet presAssocID="{AF64C69F-AA6F-4FEB-B0C2-913E22F34F37}" presName="txShp" presStyleLbl="node1" presStyleIdx="0" presStyleCnt="1" custScaleY="184222" custLinFactNeighborX="-14064" custLinFactNeighborY="5235">
        <dgm:presLayoutVars>
          <dgm:bulletEnabled val="1"/>
        </dgm:presLayoutVars>
      </dgm:prSet>
      <dgm:spPr/>
    </dgm:pt>
  </dgm:ptLst>
  <dgm:cxnLst>
    <dgm:cxn modelId="{185E3E00-C1AC-4F47-948E-70F382AFDD9A}" type="presOf" srcId="{FC02EBCA-E825-4640-BD8D-F9D976A3A918}" destId="{4624615B-A2D0-41F2-89FE-6A3F7B22B2BA}" srcOrd="0" destOrd="13" presId="urn:microsoft.com/office/officeart/2005/8/layout/vList3"/>
    <dgm:cxn modelId="{78F3D103-F35F-4E59-8A10-7F9E4E3F01EC}" srcId="{7D4713F4-6C33-4B3F-8DA6-255094E83A8F}" destId="{AF64C69F-AA6F-4FEB-B0C2-913E22F34F37}" srcOrd="0" destOrd="0" parTransId="{B76BAC3F-1E02-4630-B135-3B7D34103F97}" sibTransId="{BBB756D0-29B9-4DC8-8F9D-9043E27CD47C}"/>
    <dgm:cxn modelId="{4893CB05-AADC-4A26-99A6-6C9FE20E6B0B}" srcId="{AF64C69F-AA6F-4FEB-B0C2-913E22F34F37}" destId="{75317094-E0F1-4B2F-9EF0-162B40583F88}" srcOrd="4" destOrd="0" parTransId="{9149DB2A-CC54-496C-B489-BB7D15D27944}" sibTransId="{9E6493D0-AFE7-4BFC-99E5-8DCF0FC98E67}"/>
    <dgm:cxn modelId="{BF93F00D-CBDB-479B-AB3D-03F432FA170F}" srcId="{AF64C69F-AA6F-4FEB-B0C2-913E22F34F37}" destId="{3AEC0BDF-9B65-4AA8-BA67-651C49CBB7B9}" srcOrd="8" destOrd="0" parTransId="{BEBAD5B1-3A88-46D8-A48E-1C01846A72EC}" sibTransId="{129CFD23-F812-4FB2-A271-485AD4EC6B61}"/>
    <dgm:cxn modelId="{4FAFFE10-A327-42B0-BC1C-FCDAE94AB151}" type="presOf" srcId="{F7138252-F120-41B3-9D5D-6D2C46A174B7}" destId="{4624615B-A2D0-41F2-89FE-6A3F7B22B2BA}" srcOrd="0" destOrd="6" presId="urn:microsoft.com/office/officeart/2005/8/layout/vList3"/>
    <dgm:cxn modelId="{A9714C1F-DF43-4C3F-BAB3-7BB5AAE0DD3E}" type="presOf" srcId="{AF64C69F-AA6F-4FEB-B0C2-913E22F34F37}" destId="{4624615B-A2D0-41F2-89FE-6A3F7B22B2BA}" srcOrd="0" destOrd="0" presId="urn:microsoft.com/office/officeart/2005/8/layout/vList3"/>
    <dgm:cxn modelId="{A9B3F13C-079A-4A61-BCC6-D072D95044F1}" type="presOf" srcId="{7D4713F4-6C33-4B3F-8DA6-255094E83A8F}" destId="{A012EA43-084C-4457-BB0F-5C8D6AB2803E}" srcOrd="0" destOrd="0" presId="urn:microsoft.com/office/officeart/2005/8/layout/vList3"/>
    <dgm:cxn modelId="{370D653F-DFE0-4430-884D-5BA8B298D0B6}" srcId="{AF64C69F-AA6F-4FEB-B0C2-913E22F34F37}" destId="{149F99F6-9E78-479E-8034-1C2B9C0068F3}" srcOrd="9" destOrd="0" parTransId="{9EB89ECA-C667-4B0F-A1AC-EBC1F8A86710}" sibTransId="{16310174-76DF-436C-8816-44C4265D35FB}"/>
    <dgm:cxn modelId="{283D9940-85EA-438A-B7DE-C96ED4BB11C7}" srcId="{AF64C69F-AA6F-4FEB-B0C2-913E22F34F37}" destId="{96FD7FAF-C9C0-4227-8903-DE256A640CC9}" srcOrd="14" destOrd="0" parTransId="{F8486AD5-C3F2-4DCF-89E2-7A3158628F97}" sibTransId="{CD9464AF-24DC-4B2E-B676-73E69ED6AFB0}"/>
    <dgm:cxn modelId="{5FCB1A5B-27C4-4EDC-B2A1-9E0C16E206C8}" type="presOf" srcId="{9B4B447D-8F58-4B4B-AB30-52976AF8E7AB}" destId="{4624615B-A2D0-41F2-89FE-6A3F7B22B2BA}" srcOrd="0" destOrd="2" presId="urn:microsoft.com/office/officeart/2005/8/layout/vList3"/>
    <dgm:cxn modelId="{62492C41-0D6E-45ED-A904-342DA0B117AF}" type="presOf" srcId="{149F99F6-9E78-479E-8034-1C2B9C0068F3}" destId="{4624615B-A2D0-41F2-89FE-6A3F7B22B2BA}" srcOrd="0" destOrd="10" presId="urn:microsoft.com/office/officeart/2005/8/layout/vList3"/>
    <dgm:cxn modelId="{36D95668-3EB6-4D9E-8115-A1EE6BC163D2}" type="presOf" srcId="{AA7FB8FE-8D0D-4387-98FC-6DDBFBBC94B1}" destId="{4624615B-A2D0-41F2-89FE-6A3F7B22B2BA}" srcOrd="0" destOrd="3" presId="urn:microsoft.com/office/officeart/2005/8/layout/vList3"/>
    <dgm:cxn modelId="{341D3E4C-EFE7-409F-80E7-140CB0776285}" srcId="{AF64C69F-AA6F-4FEB-B0C2-913E22F34F37}" destId="{9B4B447D-8F58-4B4B-AB30-52976AF8E7AB}" srcOrd="1" destOrd="0" parTransId="{69EADC45-D252-4B4D-A0A5-9783E8AB5D3C}" sibTransId="{8B652542-AABA-464A-8114-2C3E229F126C}"/>
    <dgm:cxn modelId="{55BA9F6D-8FD1-435D-9D1F-E3213A5B6E7B}" type="presOf" srcId="{D52DFB6B-A06E-459D-8E39-1A3EC11E6139}" destId="{4624615B-A2D0-41F2-89FE-6A3F7B22B2BA}" srcOrd="0" destOrd="14" presId="urn:microsoft.com/office/officeart/2005/8/layout/vList3"/>
    <dgm:cxn modelId="{76388B70-C609-41B6-9E55-DE65F93425F6}" type="presOf" srcId="{9A927D77-5C12-4BD1-B818-51A41A23FC0C}" destId="{4624615B-A2D0-41F2-89FE-6A3F7B22B2BA}" srcOrd="0" destOrd="8" presId="urn:microsoft.com/office/officeart/2005/8/layout/vList3"/>
    <dgm:cxn modelId="{55BDB273-585F-44E2-8221-6B421E6F11F1}" srcId="{AF64C69F-AA6F-4FEB-B0C2-913E22F34F37}" destId="{FC02EBCA-E825-4640-BD8D-F9D976A3A918}" srcOrd="12" destOrd="0" parTransId="{F052EC3B-5BA8-43BF-B62F-A48C6B065C67}" sibTransId="{124E1963-B3E5-47C9-8883-DAF9C87F3988}"/>
    <dgm:cxn modelId="{558E8A76-1182-4568-B347-D10AEF777D8B}" type="presOf" srcId="{478FA70E-A51A-470C-AE71-B4A2E33F87CF}" destId="{4624615B-A2D0-41F2-89FE-6A3F7B22B2BA}" srcOrd="0" destOrd="7" presId="urn:microsoft.com/office/officeart/2005/8/layout/vList3"/>
    <dgm:cxn modelId="{C8BD5959-8765-4D8C-8BF5-61580E401E81}" type="presOf" srcId="{463357EF-81CE-43AB-85A5-628D3B7B5D0D}" destId="{4624615B-A2D0-41F2-89FE-6A3F7B22B2BA}" srcOrd="0" destOrd="1" presId="urn:microsoft.com/office/officeart/2005/8/layout/vList3"/>
    <dgm:cxn modelId="{BDA1357A-BC0F-4B26-A538-D07A0CD334D9}" type="presOf" srcId="{3AEC0BDF-9B65-4AA8-BA67-651C49CBB7B9}" destId="{4624615B-A2D0-41F2-89FE-6A3F7B22B2BA}" srcOrd="0" destOrd="9" presId="urn:microsoft.com/office/officeart/2005/8/layout/vList3"/>
    <dgm:cxn modelId="{FFD6C07A-DDF6-491C-ABB6-A4510B1651BD}" srcId="{AF64C69F-AA6F-4FEB-B0C2-913E22F34F37}" destId="{463357EF-81CE-43AB-85A5-628D3B7B5D0D}" srcOrd="0" destOrd="0" parTransId="{C15F3072-D147-4624-B854-1E08C5E1B7E3}" sibTransId="{F8C32080-D216-4C77-9DF0-8A1A035C29A6}"/>
    <dgm:cxn modelId="{C383908C-732C-44DB-AF6F-131A1AA526C9}" type="presOf" srcId="{FEFC8612-868E-4C40-B16F-D8B156004866}" destId="{4624615B-A2D0-41F2-89FE-6A3F7B22B2BA}" srcOrd="0" destOrd="4" presId="urn:microsoft.com/office/officeart/2005/8/layout/vList3"/>
    <dgm:cxn modelId="{44A41C92-274E-47A6-90CC-6945533190A6}" srcId="{AF64C69F-AA6F-4FEB-B0C2-913E22F34F37}" destId="{F7138252-F120-41B3-9D5D-6D2C46A174B7}" srcOrd="5" destOrd="0" parTransId="{A0BE36C7-8E5E-4961-A4C0-92261771A6C6}" sibTransId="{49582192-917E-44C3-A79E-8920B9DFB96D}"/>
    <dgm:cxn modelId="{76D09197-8614-404D-ABC6-0E597B560452}" srcId="{AF64C69F-AA6F-4FEB-B0C2-913E22F34F37}" destId="{FEFC8612-868E-4C40-B16F-D8B156004866}" srcOrd="3" destOrd="0" parTransId="{57D85AF3-DF76-474D-8626-466AB0B4AFB9}" sibTransId="{FD4F6E04-AF46-4422-ACC5-904F4A0C7453}"/>
    <dgm:cxn modelId="{7A38A89F-D1B4-474B-A0BC-D207E9BB6BF4}" type="presOf" srcId="{96FD7FAF-C9C0-4227-8903-DE256A640CC9}" destId="{4624615B-A2D0-41F2-89FE-6A3F7B22B2BA}" srcOrd="0" destOrd="15" presId="urn:microsoft.com/office/officeart/2005/8/layout/vList3"/>
    <dgm:cxn modelId="{DE03BCA1-8E75-4647-8516-91EE22E68755}" srcId="{AF64C69F-AA6F-4FEB-B0C2-913E22F34F37}" destId="{478FA70E-A51A-470C-AE71-B4A2E33F87CF}" srcOrd="6" destOrd="0" parTransId="{4E993E9D-E94D-4DCC-8D63-9C6404DC5801}" sibTransId="{FAF78FA0-8263-4D4B-A914-6771B61BCF0C}"/>
    <dgm:cxn modelId="{2363D5AA-B94A-439F-BE1A-A7095FFAC339}" srcId="{AF64C69F-AA6F-4FEB-B0C2-913E22F34F37}" destId="{AA7FB8FE-8D0D-4387-98FC-6DDBFBBC94B1}" srcOrd="2" destOrd="0" parTransId="{CB3AA1C7-9FBE-45D9-940D-0FE73D80463D}" sibTransId="{189F11E0-9BFA-4855-8BDF-C20253852B1D}"/>
    <dgm:cxn modelId="{4E9B57BE-AC2E-43A4-8072-5BB33967628D}" srcId="{AF64C69F-AA6F-4FEB-B0C2-913E22F34F37}" destId="{2C05254A-5ED3-42E8-837E-E60135AD6A12}" srcOrd="11" destOrd="0" parTransId="{E18B161E-1CA8-4F02-9A12-7260744AA0A1}" sibTransId="{4CA6519B-9AC7-4616-942A-E785B7CC40E5}"/>
    <dgm:cxn modelId="{A0E2DEBE-8A9F-4475-9987-8578901A9B59}" type="presOf" srcId="{2C05254A-5ED3-42E8-837E-E60135AD6A12}" destId="{4624615B-A2D0-41F2-89FE-6A3F7B22B2BA}" srcOrd="0" destOrd="12" presId="urn:microsoft.com/office/officeart/2005/8/layout/vList3"/>
    <dgm:cxn modelId="{1834CEC4-26D7-4EAA-BD81-28B5C94DCA93}" srcId="{AF64C69F-AA6F-4FEB-B0C2-913E22F34F37}" destId="{D52DFB6B-A06E-459D-8E39-1A3EC11E6139}" srcOrd="13" destOrd="0" parTransId="{861F8929-47E9-49D8-95AB-CD5B2252C533}" sibTransId="{07835ABD-684C-4D66-9CA8-E9C7EEC4A0C6}"/>
    <dgm:cxn modelId="{9D8921C6-4BDB-4347-AE0C-438455497F49}" srcId="{AF64C69F-AA6F-4FEB-B0C2-913E22F34F37}" destId="{9A927D77-5C12-4BD1-B818-51A41A23FC0C}" srcOrd="7" destOrd="0" parTransId="{146154DD-F2DF-49B3-BC4D-E69B59E77014}" sibTransId="{CB457E59-33D4-4EA1-80C0-D13B472A71E2}"/>
    <dgm:cxn modelId="{3BCB39D0-25CB-40AB-958C-8D3F8754E95B}" srcId="{AF64C69F-AA6F-4FEB-B0C2-913E22F34F37}" destId="{518C5C75-5589-40A6-B5DF-35036B28A0F2}" srcOrd="10" destOrd="0" parTransId="{996496F1-1A35-4335-AB54-DEC64C538794}" sibTransId="{8BE4C0EF-55EA-45CA-876F-33F09779C4AC}"/>
    <dgm:cxn modelId="{B2C9E8DE-9CEE-42E7-A866-658BE606DA59}" type="presOf" srcId="{75317094-E0F1-4B2F-9EF0-162B40583F88}" destId="{4624615B-A2D0-41F2-89FE-6A3F7B22B2BA}" srcOrd="0" destOrd="5" presId="urn:microsoft.com/office/officeart/2005/8/layout/vList3"/>
    <dgm:cxn modelId="{81413BE0-3093-4D8E-B1C3-C17A270AC84D}" type="presOf" srcId="{518C5C75-5589-40A6-B5DF-35036B28A0F2}" destId="{4624615B-A2D0-41F2-89FE-6A3F7B22B2BA}" srcOrd="0" destOrd="11" presId="urn:microsoft.com/office/officeart/2005/8/layout/vList3"/>
    <dgm:cxn modelId="{429B1DD8-77F6-4D98-8419-0ACDB401D97E}" type="presParOf" srcId="{A012EA43-084C-4457-BB0F-5C8D6AB2803E}" destId="{A6DE45CB-A28E-42BD-8AEA-1B79FB320D37}" srcOrd="0" destOrd="0" presId="urn:microsoft.com/office/officeart/2005/8/layout/vList3"/>
    <dgm:cxn modelId="{C15777A2-98C1-4042-9719-F5B56FB086DD}" type="presParOf" srcId="{A6DE45CB-A28E-42BD-8AEA-1B79FB320D37}" destId="{23799212-F117-4F0F-9CC4-5CEF53EFEDCD}" srcOrd="0" destOrd="0" presId="urn:microsoft.com/office/officeart/2005/8/layout/vList3"/>
    <dgm:cxn modelId="{85EB7E65-7A4C-4F8E-8CFD-0704AB3A3A9E}" type="presParOf" srcId="{A6DE45CB-A28E-42BD-8AEA-1B79FB320D37}" destId="{4624615B-A2D0-41F2-89FE-6A3F7B22B2BA}" srcOrd="1" destOrd="0" presId="urn:microsoft.com/office/officeart/2005/8/layout/vList3"/>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8D9131F9-F4B7-4005-ABCD-2874E1B62D50}" type="doc">
      <dgm:prSet loTypeId="urn:microsoft.com/office/officeart/2005/8/layout/default" loCatId="list" qsTypeId="urn:microsoft.com/office/officeart/2005/8/quickstyle/simple1" qsCatId="simple" csTypeId="urn:microsoft.com/office/officeart/2005/8/colors/accent1_2" csCatId="accent1" phldr="1"/>
      <dgm:spPr/>
      <dgm:t>
        <a:bodyPr/>
        <a:lstStyle/>
        <a:p>
          <a:endParaRPr lang="en-US"/>
        </a:p>
      </dgm:t>
    </dgm:pt>
    <dgm:pt modelId="{3FF4A053-20A0-4F9C-827A-1266F9A4EA21}">
      <dgm:prSet>
        <dgm:style>
          <a:lnRef idx="3">
            <a:schemeClr val="lt1"/>
          </a:lnRef>
          <a:fillRef idx="1">
            <a:schemeClr val="accent6"/>
          </a:fillRef>
          <a:effectRef idx="1">
            <a:schemeClr val="accent6"/>
          </a:effectRef>
          <a:fontRef idx="minor">
            <a:schemeClr val="lt1"/>
          </a:fontRef>
        </dgm:style>
      </dgm:prSet>
      <dgm:spPr>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dgm:spPr>
      <dgm:t>
        <a:bodyPr/>
        <a:lstStyle/>
        <a:p>
          <a:endParaRPr lang="en-US" dirty="0"/>
        </a:p>
      </dgm:t>
    </dgm:pt>
    <dgm:pt modelId="{1B4FBF9F-BA7C-4695-84F9-88C303726121}" type="parTrans" cxnId="{9BFF3568-02D3-4054-B1DD-FC4C773B1F8F}">
      <dgm:prSet/>
      <dgm:spPr/>
      <dgm:t>
        <a:bodyPr/>
        <a:lstStyle/>
        <a:p>
          <a:endParaRPr lang="en-US"/>
        </a:p>
      </dgm:t>
    </dgm:pt>
    <dgm:pt modelId="{28489644-A43B-4D39-8ECD-5E4F21246FA4}" type="sibTrans" cxnId="{9BFF3568-02D3-4054-B1DD-FC4C773B1F8F}">
      <dgm:prSet/>
      <dgm:spPr/>
      <dgm:t>
        <a:bodyPr/>
        <a:lstStyle/>
        <a:p>
          <a:endParaRPr lang="en-US"/>
        </a:p>
      </dgm:t>
    </dgm:pt>
    <dgm:pt modelId="{A13BA55A-7343-4A99-A968-F712545D114C}">
      <dgm:prSet/>
      <dgm:spPr/>
      <dgm:t>
        <a:bodyPr/>
        <a:lstStyle/>
        <a:p>
          <a:r>
            <a:rPr lang="en-US" dirty="0"/>
            <a:t>BSc Applied Mathematics (Honours)</a:t>
          </a:r>
        </a:p>
      </dgm:t>
    </dgm:pt>
    <dgm:pt modelId="{02B035AC-3812-4485-8982-AAD174BABFC2}" type="parTrans" cxnId="{FC1983B0-BABD-4AD9-8BA1-BB799C580A66}">
      <dgm:prSet/>
      <dgm:spPr/>
      <dgm:t>
        <a:bodyPr/>
        <a:lstStyle/>
        <a:p>
          <a:endParaRPr lang="en-US"/>
        </a:p>
      </dgm:t>
    </dgm:pt>
    <dgm:pt modelId="{353765D8-9A0F-4530-BDC3-AC73B763AE68}" type="sibTrans" cxnId="{FC1983B0-BABD-4AD9-8BA1-BB799C580A66}">
      <dgm:prSet/>
      <dgm:spPr/>
      <dgm:t>
        <a:bodyPr/>
        <a:lstStyle/>
        <a:p>
          <a:endParaRPr lang="en-US"/>
        </a:p>
      </dgm:t>
    </dgm:pt>
    <dgm:pt modelId="{3F6B8ABE-2C88-41C8-95A0-9299FB7850A4}">
      <dgm:prSet/>
      <dgm:spPr/>
      <dgm:t>
        <a:bodyPr/>
        <a:lstStyle/>
        <a:p>
          <a:r>
            <a:rPr lang="en-US" dirty="0"/>
            <a:t>BSc Biochemistry (Honours)</a:t>
          </a:r>
        </a:p>
      </dgm:t>
    </dgm:pt>
    <dgm:pt modelId="{FCFE14D9-CFEF-4DDB-B91C-399CDE881E66}" type="parTrans" cxnId="{3AA69AFA-D031-4E29-919E-BFA85B8D2BE3}">
      <dgm:prSet/>
      <dgm:spPr/>
      <dgm:t>
        <a:bodyPr/>
        <a:lstStyle/>
        <a:p>
          <a:endParaRPr lang="en-US"/>
        </a:p>
      </dgm:t>
    </dgm:pt>
    <dgm:pt modelId="{72940229-E197-4805-82CE-E0E9C3448A37}" type="sibTrans" cxnId="{3AA69AFA-D031-4E29-919E-BFA85B8D2BE3}">
      <dgm:prSet/>
      <dgm:spPr/>
      <dgm:t>
        <a:bodyPr/>
        <a:lstStyle/>
        <a:p>
          <a:endParaRPr lang="en-US"/>
        </a:p>
      </dgm:t>
    </dgm:pt>
    <dgm:pt modelId="{7943E01D-1755-4253-9D4B-56CB36B30A91}">
      <dgm:prSet/>
      <dgm:spPr/>
      <dgm:t>
        <a:bodyPr/>
        <a:lstStyle/>
        <a:p>
          <a:r>
            <a:rPr lang="en-US" dirty="0"/>
            <a:t>BSc Biokinetics (Honours)</a:t>
          </a:r>
        </a:p>
      </dgm:t>
    </dgm:pt>
    <dgm:pt modelId="{E1967512-5F51-40DF-AC9B-C4BFD2A4799B}" type="parTrans" cxnId="{3A69BB7E-3DD4-48EA-AB04-3C44A04C4EC4}">
      <dgm:prSet/>
      <dgm:spPr/>
      <dgm:t>
        <a:bodyPr/>
        <a:lstStyle/>
        <a:p>
          <a:endParaRPr lang="en-US"/>
        </a:p>
      </dgm:t>
    </dgm:pt>
    <dgm:pt modelId="{740FBB08-85F4-4FE3-8D59-FD732BE33A90}" type="sibTrans" cxnId="{3A69BB7E-3DD4-48EA-AB04-3C44A04C4EC4}">
      <dgm:prSet/>
      <dgm:spPr/>
      <dgm:t>
        <a:bodyPr/>
        <a:lstStyle/>
        <a:p>
          <a:endParaRPr lang="en-US"/>
        </a:p>
      </dgm:t>
    </dgm:pt>
    <dgm:pt modelId="{66E4C5F1-6769-4697-840E-A51AF9ACEA8B}">
      <dgm:prSet/>
      <dgm:spPr/>
      <dgm:t>
        <a:bodyPr/>
        <a:lstStyle/>
        <a:p>
          <a:r>
            <a:rPr lang="en-US" dirty="0"/>
            <a:t>BSc Botany (Honours)</a:t>
          </a:r>
        </a:p>
      </dgm:t>
    </dgm:pt>
    <dgm:pt modelId="{357E442A-41FD-4A8D-B11C-E8119A0C52E6}" type="parTrans" cxnId="{53982580-3D03-4076-875F-1BF444B95B28}">
      <dgm:prSet/>
      <dgm:spPr/>
      <dgm:t>
        <a:bodyPr/>
        <a:lstStyle/>
        <a:p>
          <a:endParaRPr lang="en-US"/>
        </a:p>
      </dgm:t>
    </dgm:pt>
    <dgm:pt modelId="{0F76305C-4256-4DC6-A30F-112B5683E98F}" type="sibTrans" cxnId="{53982580-3D03-4076-875F-1BF444B95B28}">
      <dgm:prSet/>
      <dgm:spPr/>
      <dgm:t>
        <a:bodyPr/>
        <a:lstStyle/>
        <a:p>
          <a:endParaRPr lang="en-US"/>
        </a:p>
      </dgm:t>
    </dgm:pt>
    <dgm:pt modelId="{97D4EB4F-EBC8-478F-9548-7EA35E45CB18}">
      <dgm:prSet/>
      <dgm:spPr/>
      <dgm:t>
        <a:bodyPr/>
        <a:lstStyle/>
        <a:p>
          <a:r>
            <a:rPr lang="en-US" dirty="0"/>
            <a:t>BSc Chemistry (Honours)</a:t>
          </a:r>
        </a:p>
      </dgm:t>
    </dgm:pt>
    <dgm:pt modelId="{E56E9D5B-49B4-497E-B8C8-48ADA70E009B}" type="parTrans" cxnId="{ED4FAF7C-BB76-4A55-A63D-5911F2127645}">
      <dgm:prSet/>
      <dgm:spPr/>
      <dgm:t>
        <a:bodyPr/>
        <a:lstStyle/>
        <a:p>
          <a:endParaRPr lang="en-US"/>
        </a:p>
      </dgm:t>
    </dgm:pt>
    <dgm:pt modelId="{019B643E-EE73-4046-823B-38E08135E09D}" type="sibTrans" cxnId="{ED4FAF7C-BB76-4A55-A63D-5911F2127645}">
      <dgm:prSet/>
      <dgm:spPr/>
      <dgm:t>
        <a:bodyPr/>
        <a:lstStyle/>
        <a:p>
          <a:endParaRPr lang="en-US"/>
        </a:p>
      </dgm:t>
    </dgm:pt>
    <dgm:pt modelId="{3E3F9095-3DBC-4F55-A9F5-B21AD6455722}">
      <dgm:prSet/>
      <dgm:spPr/>
      <dgm:t>
        <a:bodyPr/>
        <a:lstStyle/>
        <a:p>
          <a:r>
            <a:rPr lang="en-US" dirty="0"/>
            <a:t>BSc Computer Science(Honours)</a:t>
          </a:r>
        </a:p>
      </dgm:t>
    </dgm:pt>
    <dgm:pt modelId="{B4C717E2-1096-417F-BAFA-C9F5F2B7487D}" type="parTrans" cxnId="{DE787FBF-5C07-4EE3-BF24-948B64FBFDC5}">
      <dgm:prSet/>
      <dgm:spPr/>
      <dgm:t>
        <a:bodyPr/>
        <a:lstStyle/>
        <a:p>
          <a:endParaRPr lang="en-US"/>
        </a:p>
      </dgm:t>
    </dgm:pt>
    <dgm:pt modelId="{2AAF281F-D07B-414E-8F2B-A1FCE3776164}" type="sibTrans" cxnId="{DE787FBF-5C07-4EE3-BF24-948B64FBFDC5}">
      <dgm:prSet/>
      <dgm:spPr/>
      <dgm:t>
        <a:bodyPr/>
        <a:lstStyle/>
        <a:p>
          <a:endParaRPr lang="en-US"/>
        </a:p>
      </dgm:t>
    </dgm:pt>
    <dgm:pt modelId="{D884170B-2008-4C55-92F9-F5DF10EB1FA3}">
      <dgm:prSet/>
      <dgm:spPr/>
      <dgm:t>
        <a:bodyPr/>
        <a:lstStyle/>
        <a:p>
          <a:r>
            <a:rPr lang="en-US" dirty="0"/>
            <a:t>B. Consumer Science (Honours)</a:t>
          </a:r>
        </a:p>
      </dgm:t>
    </dgm:pt>
    <dgm:pt modelId="{A737E3B2-ED37-4A4B-905B-B4F7BF8D1DE2}" type="parTrans" cxnId="{BD6BE328-6690-41C4-8D05-7164C4503A68}">
      <dgm:prSet/>
      <dgm:spPr/>
      <dgm:t>
        <a:bodyPr/>
        <a:lstStyle/>
        <a:p>
          <a:endParaRPr lang="en-US"/>
        </a:p>
      </dgm:t>
    </dgm:pt>
    <dgm:pt modelId="{AAE5E2C1-033E-4539-8470-9F5EBA1495EC}" type="sibTrans" cxnId="{BD6BE328-6690-41C4-8D05-7164C4503A68}">
      <dgm:prSet/>
      <dgm:spPr/>
      <dgm:t>
        <a:bodyPr/>
        <a:lstStyle/>
        <a:p>
          <a:endParaRPr lang="en-US"/>
        </a:p>
      </dgm:t>
    </dgm:pt>
    <dgm:pt modelId="{98202F60-715D-435E-9857-6901B0432623}">
      <dgm:prSet/>
      <dgm:spPr/>
      <dgm:t>
        <a:bodyPr/>
        <a:lstStyle/>
        <a:p>
          <a:r>
            <a:rPr lang="en-US" dirty="0"/>
            <a:t>BSc Geography (Honours)</a:t>
          </a:r>
        </a:p>
      </dgm:t>
    </dgm:pt>
    <dgm:pt modelId="{58C5BE1B-C80A-4CD4-BB38-9801EFA78278}" type="parTrans" cxnId="{244F0C78-6CAE-4CE6-B5D8-83EEC709E5C9}">
      <dgm:prSet/>
      <dgm:spPr/>
      <dgm:t>
        <a:bodyPr/>
        <a:lstStyle/>
        <a:p>
          <a:endParaRPr lang="en-US"/>
        </a:p>
      </dgm:t>
    </dgm:pt>
    <dgm:pt modelId="{E221BFBC-3BED-48CB-B2FE-7B3073C2EDD1}" type="sibTrans" cxnId="{244F0C78-6CAE-4CE6-B5D8-83EEC709E5C9}">
      <dgm:prSet/>
      <dgm:spPr/>
      <dgm:t>
        <a:bodyPr/>
        <a:lstStyle/>
        <a:p>
          <a:endParaRPr lang="en-US"/>
        </a:p>
      </dgm:t>
    </dgm:pt>
    <dgm:pt modelId="{9BBF0BB1-DF38-4714-BBE5-0C1EE1572C76}">
      <dgm:prSet/>
      <dgm:spPr/>
      <dgm:t>
        <a:bodyPr/>
        <a:lstStyle/>
        <a:p>
          <a:r>
            <a:rPr lang="en-US" dirty="0"/>
            <a:t>BSc Hydrology (Honours)</a:t>
          </a:r>
        </a:p>
      </dgm:t>
    </dgm:pt>
    <dgm:pt modelId="{AC157CDC-9B85-4A13-92D2-2AC8EB87DF88}" type="parTrans" cxnId="{A67B66B1-F342-408C-AE95-BA4D28BCC532}">
      <dgm:prSet/>
      <dgm:spPr/>
      <dgm:t>
        <a:bodyPr/>
        <a:lstStyle/>
        <a:p>
          <a:endParaRPr lang="en-US"/>
        </a:p>
      </dgm:t>
    </dgm:pt>
    <dgm:pt modelId="{0A08AA1F-1171-4EEB-A7E1-7550D5243ACE}" type="sibTrans" cxnId="{A67B66B1-F342-408C-AE95-BA4D28BCC532}">
      <dgm:prSet/>
      <dgm:spPr/>
      <dgm:t>
        <a:bodyPr/>
        <a:lstStyle/>
        <a:p>
          <a:endParaRPr lang="en-US"/>
        </a:p>
      </dgm:t>
    </dgm:pt>
    <dgm:pt modelId="{B0472FC9-52BF-45B1-9C22-8CEF3B164DCA}">
      <dgm:prSet/>
      <dgm:spPr/>
      <dgm:t>
        <a:bodyPr/>
        <a:lstStyle/>
        <a:p>
          <a:r>
            <a:rPr lang="en-US" dirty="0"/>
            <a:t>BSc Mathematics (Honours)</a:t>
          </a:r>
        </a:p>
      </dgm:t>
    </dgm:pt>
    <dgm:pt modelId="{AA5929D0-1363-4B99-B1A6-D9A82DE05D9F}" type="parTrans" cxnId="{7B583FBA-7AC6-4412-B937-04150BE3A97C}">
      <dgm:prSet/>
      <dgm:spPr/>
      <dgm:t>
        <a:bodyPr/>
        <a:lstStyle/>
        <a:p>
          <a:endParaRPr lang="en-US"/>
        </a:p>
      </dgm:t>
    </dgm:pt>
    <dgm:pt modelId="{B9BF8570-B6A3-4496-9325-7DAA5BB21804}" type="sibTrans" cxnId="{7B583FBA-7AC6-4412-B937-04150BE3A97C}">
      <dgm:prSet/>
      <dgm:spPr/>
      <dgm:t>
        <a:bodyPr/>
        <a:lstStyle/>
        <a:p>
          <a:endParaRPr lang="en-US"/>
        </a:p>
      </dgm:t>
    </dgm:pt>
    <dgm:pt modelId="{6C7E9020-C0AA-4380-AEE1-BA3FF68FE138}">
      <dgm:prSet/>
      <dgm:spPr/>
      <dgm:t>
        <a:bodyPr/>
        <a:lstStyle/>
        <a:p>
          <a:r>
            <a:rPr lang="en-US" dirty="0"/>
            <a:t>BSc Microbiology (Honours)</a:t>
          </a:r>
        </a:p>
      </dgm:t>
    </dgm:pt>
    <dgm:pt modelId="{C3F2A3E5-6438-4A19-A89A-B1152DB1321C}" type="parTrans" cxnId="{65B91A19-909D-4BED-864F-0DF72C1E959C}">
      <dgm:prSet/>
      <dgm:spPr/>
      <dgm:t>
        <a:bodyPr/>
        <a:lstStyle/>
        <a:p>
          <a:endParaRPr lang="en-US"/>
        </a:p>
      </dgm:t>
    </dgm:pt>
    <dgm:pt modelId="{55E9AFF3-D3DB-40B0-A0C9-14B12ECE47D3}" type="sibTrans" cxnId="{65B91A19-909D-4BED-864F-0DF72C1E959C}">
      <dgm:prSet/>
      <dgm:spPr/>
      <dgm:t>
        <a:bodyPr/>
        <a:lstStyle/>
        <a:p>
          <a:endParaRPr lang="en-US"/>
        </a:p>
      </dgm:t>
    </dgm:pt>
    <dgm:pt modelId="{617A860F-8422-44CF-8EFF-3F9EBC325D6F}">
      <dgm:prSet/>
      <dgm:spPr/>
      <dgm:t>
        <a:bodyPr/>
        <a:lstStyle/>
        <a:p>
          <a:r>
            <a:rPr lang="en-US" dirty="0"/>
            <a:t>BSc Physics (Honours)</a:t>
          </a:r>
        </a:p>
      </dgm:t>
    </dgm:pt>
    <dgm:pt modelId="{8BDB3E68-F473-46BE-A8E2-DF708B985099}" type="parTrans" cxnId="{F66EB404-62EA-466D-9BDA-F48041B5A71E}">
      <dgm:prSet/>
      <dgm:spPr/>
      <dgm:t>
        <a:bodyPr/>
        <a:lstStyle/>
        <a:p>
          <a:endParaRPr lang="en-US"/>
        </a:p>
      </dgm:t>
    </dgm:pt>
    <dgm:pt modelId="{C272D85B-2EE0-4C98-A3F9-4AF8818F11F2}" type="sibTrans" cxnId="{F66EB404-62EA-466D-9BDA-F48041B5A71E}">
      <dgm:prSet/>
      <dgm:spPr/>
      <dgm:t>
        <a:bodyPr/>
        <a:lstStyle/>
        <a:p>
          <a:endParaRPr lang="en-US"/>
        </a:p>
      </dgm:t>
    </dgm:pt>
    <dgm:pt modelId="{F264602B-795F-4B64-B178-C62308E90E9F}">
      <dgm:prSet/>
      <dgm:spPr/>
      <dgm:t>
        <a:bodyPr/>
        <a:lstStyle/>
        <a:p>
          <a:r>
            <a:rPr lang="en-US" dirty="0"/>
            <a:t>BSc Statistics (Honours)</a:t>
          </a:r>
        </a:p>
      </dgm:t>
    </dgm:pt>
    <dgm:pt modelId="{6E536785-AA84-4246-B38B-320E55D4A758}" type="parTrans" cxnId="{D1E099E7-08F5-424F-ACB7-542101AEA067}">
      <dgm:prSet/>
      <dgm:spPr/>
      <dgm:t>
        <a:bodyPr/>
        <a:lstStyle/>
        <a:p>
          <a:endParaRPr lang="en-US"/>
        </a:p>
      </dgm:t>
    </dgm:pt>
    <dgm:pt modelId="{E5CF990A-0735-4A72-A918-C4ABC50D222B}" type="sibTrans" cxnId="{D1E099E7-08F5-424F-ACB7-542101AEA067}">
      <dgm:prSet/>
      <dgm:spPr/>
      <dgm:t>
        <a:bodyPr/>
        <a:lstStyle/>
        <a:p>
          <a:endParaRPr lang="en-US"/>
        </a:p>
      </dgm:t>
    </dgm:pt>
    <dgm:pt modelId="{34013EAD-032B-4206-95C5-91BA680D97F3}">
      <dgm:prSet/>
      <dgm:spPr/>
      <dgm:t>
        <a:bodyPr/>
        <a:lstStyle/>
        <a:p>
          <a:r>
            <a:rPr lang="en-US" dirty="0"/>
            <a:t>BSc Zoology (Honours)</a:t>
          </a:r>
        </a:p>
      </dgm:t>
    </dgm:pt>
    <dgm:pt modelId="{AE7F6255-1808-4ED3-96CB-47C3FF6A7FAB}" type="parTrans" cxnId="{24ACE61C-2477-4C17-9C73-85BC17E19562}">
      <dgm:prSet/>
      <dgm:spPr/>
      <dgm:t>
        <a:bodyPr/>
        <a:lstStyle/>
        <a:p>
          <a:endParaRPr lang="en-US"/>
        </a:p>
      </dgm:t>
    </dgm:pt>
    <dgm:pt modelId="{16E00604-4FA8-4D2A-91FB-97C10A63DA15}" type="sibTrans" cxnId="{24ACE61C-2477-4C17-9C73-85BC17E19562}">
      <dgm:prSet/>
      <dgm:spPr/>
      <dgm:t>
        <a:bodyPr/>
        <a:lstStyle/>
        <a:p>
          <a:endParaRPr lang="en-US"/>
        </a:p>
      </dgm:t>
    </dgm:pt>
    <dgm:pt modelId="{50D45FC8-9D5E-4F3F-8DD2-5B6129189BD6}" type="pres">
      <dgm:prSet presAssocID="{8D9131F9-F4B7-4005-ABCD-2874E1B62D50}" presName="diagram" presStyleCnt="0">
        <dgm:presLayoutVars>
          <dgm:dir/>
          <dgm:resizeHandles val="exact"/>
        </dgm:presLayoutVars>
      </dgm:prSet>
      <dgm:spPr/>
    </dgm:pt>
    <dgm:pt modelId="{8130F5B5-5A6F-4EA6-9BA6-0ADCE9CDFF4C}" type="pres">
      <dgm:prSet presAssocID="{3FF4A053-20A0-4F9C-827A-1266F9A4EA21}" presName="node" presStyleLbl="node1" presStyleIdx="0" presStyleCnt="15" custScaleX="127487" custScaleY="167898" custLinFactX="9283" custLinFactNeighborX="100000" custLinFactNeighborY="-73690">
        <dgm:presLayoutVars>
          <dgm:bulletEnabled val="1"/>
        </dgm:presLayoutVars>
      </dgm:prSet>
      <dgm:spPr>
        <a:prstGeom prst="snip2DiagRect">
          <a:avLst/>
        </a:prstGeom>
      </dgm:spPr>
    </dgm:pt>
    <dgm:pt modelId="{72B1CCE3-66D4-4ECB-B196-86059E6EFC75}" type="pres">
      <dgm:prSet presAssocID="{28489644-A43B-4D39-8ECD-5E4F21246FA4}" presName="sibTrans" presStyleCnt="0"/>
      <dgm:spPr/>
    </dgm:pt>
    <dgm:pt modelId="{6C958585-E319-4DEC-BB3E-5DEF2DCCFB5A}" type="pres">
      <dgm:prSet presAssocID="{A13BA55A-7343-4A99-A968-F712545D114C}" presName="node" presStyleLbl="node1" presStyleIdx="1" presStyleCnt="15" custLinFactX="-14522" custLinFactNeighborX="-100000" custLinFactNeighborY="32672">
        <dgm:presLayoutVars>
          <dgm:bulletEnabled val="1"/>
        </dgm:presLayoutVars>
      </dgm:prSet>
      <dgm:spPr>
        <a:prstGeom prst="flowChartAlternateProcess">
          <a:avLst/>
        </a:prstGeom>
      </dgm:spPr>
    </dgm:pt>
    <dgm:pt modelId="{B45C5BAC-D9BD-47C8-8D5A-713B6165A836}" type="pres">
      <dgm:prSet presAssocID="{353765D8-9A0F-4530-BDC3-AC73B763AE68}" presName="sibTrans" presStyleCnt="0"/>
      <dgm:spPr/>
    </dgm:pt>
    <dgm:pt modelId="{65B283A1-F61D-4095-A37A-2D18D177D840}" type="pres">
      <dgm:prSet presAssocID="{3F6B8ABE-2C88-41C8-95A0-9299FB7850A4}" presName="node" presStyleLbl="node1" presStyleIdx="2" presStyleCnt="15" custLinFactNeighborX="-14432" custLinFactNeighborY="32672">
        <dgm:presLayoutVars>
          <dgm:bulletEnabled val="1"/>
        </dgm:presLayoutVars>
      </dgm:prSet>
      <dgm:spPr>
        <a:prstGeom prst="flowChartAlternateProcess">
          <a:avLst/>
        </a:prstGeom>
      </dgm:spPr>
    </dgm:pt>
    <dgm:pt modelId="{F6485DC1-04F2-4690-B125-44FA77ACC0B9}" type="pres">
      <dgm:prSet presAssocID="{72940229-E197-4805-82CE-E0E9C3448A37}" presName="sibTrans" presStyleCnt="0"/>
      <dgm:spPr/>
    </dgm:pt>
    <dgm:pt modelId="{051965CE-1136-48B4-BC3B-C23051BECBC8}" type="pres">
      <dgm:prSet presAssocID="{7943E01D-1755-4253-9D4B-56CB36B30A91}" presName="node" presStyleLbl="node1" presStyleIdx="3" presStyleCnt="15">
        <dgm:presLayoutVars>
          <dgm:bulletEnabled val="1"/>
        </dgm:presLayoutVars>
      </dgm:prSet>
      <dgm:spPr>
        <a:prstGeom prst="flowChartAlternateProcess">
          <a:avLst/>
        </a:prstGeom>
      </dgm:spPr>
    </dgm:pt>
    <dgm:pt modelId="{CE1AAF06-97D8-4FD9-9885-6AF3663B77A4}" type="pres">
      <dgm:prSet presAssocID="{740FBB08-85F4-4FE3-8D59-FD732BE33A90}" presName="sibTrans" presStyleCnt="0"/>
      <dgm:spPr/>
    </dgm:pt>
    <dgm:pt modelId="{C6EFEFFA-26D3-4FE8-B20F-A9793D688756}" type="pres">
      <dgm:prSet presAssocID="{66E4C5F1-6769-4697-840E-A51AF9ACEA8B}" presName="node" presStyleLbl="node1" presStyleIdx="4" presStyleCnt="15" custLinFactNeighborX="-717" custLinFactNeighborY="-87498">
        <dgm:presLayoutVars>
          <dgm:bulletEnabled val="1"/>
        </dgm:presLayoutVars>
      </dgm:prSet>
      <dgm:spPr>
        <a:prstGeom prst="flowChartAlternateProcess">
          <a:avLst/>
        </a:prstGeom>
      </dgm:spPr>
    </dgm:pt>
    <dgm:pt modelId="{DD29015F-59FF-4F6B-8FB2-66A4ED20B767}" type="pres">
      <dgm:prSet presAssocID="{0F76305C-4256-4DC6-A30F-112B5683E98F}" presName="sibTrans" presStyleCnt="0"/>
      <dgm:spPr/>
    </dgm:pt>
    <dgm:pt modelId="{1AF55EC3-6883-44B8-9C71-7E553117989A}" type="pres">
      <dgm:prSet presAssocID="{97D4EB4F-EBC8-478F-9548-7EA35E45CB18}" presName="node" presStyleLbl="node1" presStyleIdx="5" presStyleCnt="15">
        <dgm:presLayoutVars>
          <dgm:bulletEnabled val="1"/>
        </dgm:presLayoutVars>
      </dgm:prSet>
      <dgm:spPr>
        <a:prstGeom prst="flowChartAlternateProcess">
          <a:avLst/>
        </a:prstGeom>
      </dgm:spPr>
    </dgm:pt>
    <dgm:pt modelId="{B9AB1912-0176-4E87-8A63-35948C8BBD14}" type="pres">
      <dgm:prSet presAssocID="{019B643E-EE73-4046-823B-38E08135E09D}" presName="sibTrans" presStyleCnt="0"/>
      <dgm:spPr/>
    </dgm:pt>
    <dgm:pt modelId="{4A546360-40E6-4372-BCE2-EAB266FC4B90}" type="pres">
      <dgm:prSet presAssocID="{3E3F9095-3DBC-4F55-A9F5-B21AD6455722}" presName="node" presStyleLbl="node1" presStyleIdx="6" presStyleCnt="15">
        <dgm:presLayoutVars>
          <dgm:bulletEnabled val="1"/>
        </dgm:presLayoutVars>
      </dgm:prSet>
      <dgm:spPr>
        <a:prstGeom prst="flowChartAlternateProcess">
          <a:avLst/>
        </a:prstGeom>
      </dgm:spPr>
    </dgm:pt>
    <dgm:pt modelId="{C72D3E6E-C30C-49CB-A99D-1AA35AA7E95E}" type="pres">
      <dgm:prSet presAssocID="{2AAF281F-D07B-414E-8F2B-A1FCE3776164}" presName="sibTrans" presStyleCnt="0"/>
      <dgm:spPr/>
    </dgm:pt>
    <dgm:pt modelId="{EB30F0E1-DF54-4283-89AE-564E1DE0C242}" type="pres">
      <dgm:prSet presAssocID="{D884170B-2008-4C55-92F9-F5DF10EB1FA3}" presName="node" presStyleLbl="node1" presStyleIdx="7" presStyleCnt="15" custLinFactNeighborX="-717" custLinFactNeighborY="-45533">
        <dgm:presLayoutVars>
          <dgm:bulletEnabled val="1"/>
        </dgm:presLayoutVars>
      </dgm:prSet>
      <dgm:spPr>
        <a:prstGeom prst="star8">
          <a:avLst/>
        </a:prstGeom>
      </dgm:spPr>
    </dgm:pt>
    <dgm:pt modelId="{30E85BBC-C336-42EB-95F3-A0D8BAF9D60C}" type="pres">
      <dgm:prSet presAssocID="{AAE5E2C1-033E-4539-8470-9F5EBA1495EC}" presName="sibTrans" presStyleCnt="0"/>
      <dgm:spPr/>
    </dgm:pt>
    <dgm:pt modelId="{50E8CF55-139E-42AC-9459-DED609294505}" type="pres">
      <dgm:prSet presAssocID="{98202F60-715D-435E-9857-6901B0432623}" presName="node" presStyleLbl="node1" presStyleIdx="8" presStyleCnt="15">
        <dgm:presLayoutVars>
          <dgm:bulletEnabled val="1"/>
        </dgm:presLayoutVars>
      </dgm:prSet>
      <dgm:spPr>
        <a:prstGeom prst="flowChartAlternateProcess">
          <a:avLst/>
        </a:prstGeom>
      </dgm:spPr>
    </dgm:pt>
    <dgm:pt modelId="{28DF19DC-5E53-49CC-967B-E8A3F3E04FD7}" type="pres">
      <dgm:prSet presAssocID="{E221BFBC-3BED-48CB-B2FE-7B3073C2EDD1}" presName="sibTrans" presStyleCnt="0"/>
      <dgm:spPr/>
    </dgm:pt>
    <dgm:pt modelId="{3194BE78-849F-426E-9649-2045EC607FA6}" type="pres">
      <dgm:prSet presAssocID="{9BBF0BB1-DF38-4714-BBE5-0C1EE1572C76}" presName="node" presStyleLbl="node1" presStyleIdx="9" presStyleCnt="15">
        <dgm:presLayoutVars>
          <dgm:bulletEnabled val="1"/>
        </dgm:presLayoutVars>
      </dgm:prSet>
      <dgm:spPr>
        <a:prstGeom prst="flowChartAlternateProcess">
          <a:avLst/>
        </a:prstGeom>
      </dgm:spPr>
    </dgm:pt>
    <dgm:pt modelId="{A109AC68-73FC-4BC9-B165-D21096FA2BF4}" type="pres">
      <dgm:prSet presAssocID="{0A08AA1F-1171-4EEB-A7E1-7550D5243ACE}" presName="sibTrans" presStyleCnt="0"/>
      <dgm:spPr/>
    </dgm:pt>
    <dgm:pt modelId="{D0E182B8-52C8-4680-9BB3-5D7B70FF3C22}" type="pres">
      <dgm:prSet presAssocID="{B0472FC9-52BF-45B1-9C22-8CEF3B164DCA}" presName="node" presStyleLbl="node1" presStyleIdx="10" presStyleCnt="15" custLinFactNeighborX="-717" custLinFactNeighborY="-46151">
        <dgm:presLayoutVars>
          <dgm:bulletEnabled val="1"/>
        </dgm:presLayoutVars>
      </dgm:prSet>
      <dgm:spPr>
        <a:prstGeom prst="flowChartAlternateProcess">
          <a:avLst/>
        </a:prstGeom>
      </dgm:spPr>
    </dgm:pt>
    <dgm:pt modelId="{79ACB681-B147-4FE6-85BC-272BB4AA9272}" type="pres">
      <dgm:prSet presAssocID="{B9BF8570-B6A3-4496-9325-7DAA5BB21804}" presName="sibTrans" presStyleCnt="0"/>
      <dgm:spPr/>
    </dgm:pt>
    <dgm:pt modelId="{2EDB9D80-477B-4BDF-9101-4C3054321E3E}" type="pres">
      <dgm:prSet presAssocID="{6C7E9020-C0AA-4380-AEE1-BA3FF68FE138}" presName="node" presStyleLbl="node1" presStyleIdx="11" presStyleCnt="15">
        <dgm:presLayoutVars>
          <dgm:bulletEnabled val="1"/>
        </dgm:presLayoutVars>
      </dgm:prSet>
      <dgm:spPr>
        <a:prstGeom prst="flowChartAlternateProcess">
          <a:avLst/>
        </a:prstGeom>
      </dgm:spPr>
    </dgm:pt>
    <dgm:pt modelId="{0F7B445A-D118-4480-A0EC-C3D3EA22BA43}" type="pres">
      <dgm:prSet presAssocID="{55E9AFF3-D3DB-40B0-A0C9-14B12ECE47D3}" presName="sibTrans" presStyleCnt="0"/>
      <dgm:spPr/>
    </dgm:pt>
    <dgm:pt modelId="{EA1B57C1-0417-4EB7-A873-02E3A9741E9E}" type="pres">
      <dgm:prSet presAssocID="{617A860F-8422-44CF-8EFF-3F9EBC325D6F}" presName="node" presStyleLbl="node1" presStyleIdx="12" presStyleCnt="15">
        <dgm:presLayoutVars>
          <dgm:bulletEnabled val="1"/>
        </dgm:presLayoutVars>
      </dgm:prSet>
      <dgm:spPr>
        <a:prstGeom prst="flowChartAlternateProcess">
          <a:avLst/>
        </a:prstGeom>
      </dgm:spPr>
    </dgm:pt>
    <dgm:pt modelId="{B8D1D72C-420A-4787-9EC3-BC4905E1B45D}" type="pres">
      <dgm:prSet presAssocID="{C272D85B-2EE0-4C98-A3F9-4AF8818F11F2}" presName="sibTrans" presStyleCnt="0"/>
      <dgm:spPr/>
    </dgm:pt>
    <dgm:pt modelId="{9507537E-297E-489A-BD03-7A6447FCC848}" type="pres">
      <dgm:prSet presAssocID="{F264602B-795F-4B64-B178-C62308E90E9F}" presName="node" presStyleLbl="node1" presStyleIdx="13" presStyleCnt="15" custLinFactNeighborX="-717" custLinFactNeighborY="-34222">
        <dgm:presLayoutVars>
          <dgm:bulletEnabled val="1"/>
        </dgm:presLayoutVars>
      </dgm:prSet>
      <dgm:spPr>
        <a:prstGeom prst="flowChartAlternateProcess">
          <a:avLst/>
        </a:prstGeom>
      </dgm:spPr>
    </dgm:pt>
    <dgm:pt modelId="{10206A1C-5567-4466-84F0-A128C67E4B73}" type="pres">
      <dgm:prSet presAssocID="{E5CF990A-0735-4A72-A918-C4ABC50D222B}" presName="sibTrans" presStyleCnt="0"/>
      <dgm:spPr/>
    </dgm:pt>
    <dgm:pt modelId="{002A5CBF-034A-4CE1-9B53-EDA80121BE58}" type="pres">
      <dgm:prSet presAssocID="{34013EAD-032B-4206-95C5-91BA680D97F3}" presName="node" presStyleLbl="node1" presStyleIdx="14" presStyleCnt="15" custLinFactNeighborX="6030" custLinFactNeighborY="-3573">
        <dgm:presLayoutVars>
          <dgm:bulletEnabled val="1"/>
        </dgm:presLayoutVars>
      </dgm:prSet>
      <dgm:spPr>
        <a:prstGeom prst="flowChartAlternateProcess">
          <a:avLst/>
        </a:prstGeom>
      </dgm:spPr>
    </dgm:pt>
  </dgm:ptLst>
  <dgm:cxnLst>
    <dgm:cxn modelId="{F66EB404-62EA-466D-9BDA-F48041B5A71E}" srcId="{8D9131F9-F4B7-4005-ABCD-2874E1B62D50}" destId="{617A860F-8422-44CF-8EFF-3F9EBC325D6F}" srcOrd="12" destOrd="0" parTransId="{8BDB3E68-F473-46BE-A8E2-DF708B985099}" sibTransId="{C272D85B-2EE0-4C98-A3F9-4AF8818F11F2}"/>
    <dgm:cxn modelId="{EB62E60A-4C48-4490-A45B-C1E781D2B046}" type="presOf" srcId="{3E3F9095-3DBC-4F55-A9F5-B21AD6455722}" destId="{4A546360-40E6-4372-BCE2-EAB266FC4B90}" srcOrd="0" destOrd="0" presId="urn:microsoft.com/office/officeart/2005/8/layout/default"/>
    <dgm:cxn modelId="{65B91A19-909D-4BED-864F-0DF72C1E959C}" srcId="{8D9131F9-F4B7-4005-ABCD-2874E1B62D50}" destId="{6C7E9020-C0AA-4380-AEE1-BA3FF68FE138}" srcOrd="11" destOrd="0" parTransId="{C3F2A3E5-6438-4A19-A89A-B1152DB1321C}" sibTransId="{55E9AFF3-D3DB-40B0-A0C9-14B12ECE47D3}"/>
    <dgm:cxn modelId="{24ACE61C-2477-4C17-9C73-85BC17E19562}" srcId="{8D9131F9-F4B7-4005-ABCD-2874E1B62D50}" destId="{34013EAD-032B-4206-95C5-91BA680D97F3}" srcOrd="14" destOrd="0" parTransId="{AE7F6255-1808-4ED3-96CB-47C3FF6A7FAB}" sibTransId="{16E00604-4FA8-4D2A-91FB-97C10A63DA15}"/>
    <dgm:cxn modelId="{538F771F-761E-40A0-A86F-A5119E0DA454}" type="presOf" srcId="{617A860F-8422-44CF-8EFF-3F9EBC325D6F}" destId="{EA1B57C1-0417-4EB7-A873-02E3A9741E9E}" srcOrd="0" destOrd="0" presId="urn:microsoft.com/office/officeart/2005/8/layout/default"/>
    <dgm:cxn modelId="{BD6BE328-6690-41C4-8D05-7164C4503A68}" srcId="{8D9131F9-F4B7-4005-ABCD-2874E1B62D50}" destId="{D884170B-2008-4C55-92F9-F5DF10EB1FA3}" srcOrd="7" destOrd="0" parTransId="{A737E3B2-ED37-4A4B-905B-B4F7BF8D1DE2}" sibTransId="{AAE5E2C1-033E-4539-8470-9F5EBA1495EC}"/>
    <dgm:cxn modelId="{8BDAF664-F0DB-44AE-8904-69F8D15FF74D}" type="presOf" srcId="{8D9131F9-F4B7-4005-ABCD-2874E1B62D50}" destId="{50D45FC8-9D5E-4F3F-8DD2-5B6129189BD6}" srcOrd="0" destOrd="0" presId="urn:microsoft.com/office/officeart/2005/8/layout/default"/>
    <dgm:cxn modelId="{15955E65-C1E2-4BA8-A5FC-7E5F696BF45C}" type="presOf" srcId="{F264602B-795F-4B64-B178-C62308E90E9F}" destId="{9507537E-297E-489A-BD03-7A6447FCC848}" srcOrd="0" destOrd="0" presId="urn:microsoft.com/office/officeart/2005/8/layout/default"/>
    <dgm:cxn modelId="{9BFF3568-02D3-4054-B1DD-FC4C773B1F8F}" srcId="{8D9131F9-F4B7-4005-ABCD-2874E1B62D50}" destId="{3FF4A053-20A0-4F9C-827A-1266F9A4EA21}" srcOrd="0" destOrd="0" parTransId="{1B4FBF9F-BA7C-4695-84F9-88C303726121}" sibTransId="{28489644-A43B-4D39-8ECD-5E4F21246FA4}"/>
    <dgm:cxn modelId="{6D77564C-E774-4242-A6F9-3142E0F1F3B4}" type="presOf" srcId="{98202F60-715D-435E-9857-6901B0432623}" destId="{50E8CF55-139E-42AC-9459-DED609294505}" srcOrd="0" destOrd="0" presId="urn:microsoft.com/office/officeart/2005/8/layout/default"/>
    <dgm:cxn modelId="{3B2B5170-54F2-4703-B074-6BBAE188E263}" type="presOf" srcId="{B0472FC9-52BF-45B1-9C22-8CEF3B164DCA}" destId="{D0E182B8-52C8-4680-9BB3-5D7B70FF3C22}" srcOrd="0" destOrd="0" presId="urn:microsoft.com/office/officeart/2005/8/layout/default"/>
    <dgm:cxn modelId="{5908C452-8C74-4EA3-BBC1-EF2778FF30D9}" type="presOf" srcId="{34013EAD-032B-4206-95C5-91BA680D97F3}" destId="{002A5CBF-034A-4CE1-9B53-EDA80121BE58}" srcOrd="0" destOrd="0" presId="urn:microsoft.com/office/officeart/2005/8/layout/default"/>
    <dgm:cxn modelId="{244F0C78-6CAE-4CE6-B5D8-83EEC709E5C9}" srcId="{8D9131F9-F4B7-4005-ABCD-2874E1B62D50}" destId="{98202F60-715D-435E-9857-6901B0432623}" srcOrd="8" destOrd="0" parTransId="{58C5BE1B-C80A-4CD4-BB38-9801EFA78278}" sibTransId="{E221BFBC-3BED-48CB-B2FE-7B3073C2EDD1}"/>
    <dgm:cxn modelId="{ED4FAF7C-BB76-4A55-A63D-5911F2127645}" srcId="{8D9131F9-F4B7-4005-ABCD-2874E1B62D50}" destId="{97D4EB4F-EBC8-478F-9548-7EA35E45CB18}" srcOrd="5" destOrd="0" parTransId="{E56E9D5B-49B4-497E-B8C8-48ADA70E009B}" sibTransId="{019B643E-EE73-4046-823B-38E08135E09D}"/>
    <dgm:cxn modelId="{3A69BB7E-3DD4-48EA-AB04-3C44A04C4EC4}" srcId="{8D9131F9-F4B7-4005-ABCD-2874E1B62D50}" destId="{7943E01D-1755-4253-9D4B-56CB36B30A91}" srcOrd="3" destOrd="0" parTransId="{E1967512-5F51-40DF-AC9B-C4BFD2A4799B}" sibTransId="{740FBB08-85F4-4FE3-8D59-FD732BE33A90}"/>
    <dgm:cxn modelId="{53982580-3D03-4076-875F-1BF444B95B28}" srcId="{8D9131F9-F4B7-4005-ABCD-2874E1B62D50}" destId="{66E4C5F1-6769-4697-840E-A51AF9ACEA8B}" srcOrd="4" destOrd="0" parTransId="{357E442A-41FD-4A8D-B11C-E8119A0C52E6}" sibTransId="{0F76305C-4256-4DC6-A30F-112B5683E98F}"/>
    <dgm:cxn modelId="{A5B17590-BB3E-4732-B841-DA8B58A318BC}" type="presOf" srcId="{66E4C5F1-6769-4697-840E-A51AF9ACEA8B}" destId="{C6EFEFFA-26D3-4FE8-B20F-A9793D688756}" srcOrd="0" destOrd="0" presId="urn:microsoft.com/office/officeart/2005/8/layout/default"/>
    <dgm:cxn modelId="{C9F05E95-3A61-4403-8A11-A4CEE1EFCA05}" type="presOf" srcId="{A13BA55A-7343-4A99-A968-F712545D114C}" destId="{6C958585-E319-4DEC-BB3E-5DEF2DCCFB5A}" srcOrd="0" destOrd="0" presId="urn:microsoft.com/office/officeart/2005/8/layout/default"/>
    <dgm:cxn modelId="{1C8C0499-2865-4297-B7BA-382DA1D65F84}" type="presOf" srcId="{7943E01D-1755-4253-9D4B-56CB36B30A91}" destId="{051965CE-1136-48B4-BC3B-C23051BECBC8}" srcOrd="0" destOrd="0" presId="urn:microsoft.com/office/officeart/2005/8/layout/default"/>
    <dgm:cxn modelId="{4860159C-7582-4AC8-AED2-057F5DF9C7BE}" type="presOf" srcId="{6C7E9020-C0AA-4380-AEE1-BA3FF68FE138}" destId="{2EDB9D80-477B-4BDF-9101-4C3054321E3E}" srcOrd="0" destOrd="0" presId="urn:microsoft.com/office/officeart/2005/8/layout/default"/>
    <dgm:cxn modelId="{FC1983B0-BABD-4AD9-8BA1-BB799C580A66}" srcId="{8D9131F9-F4B7-4005-ABCD-2874E1B62D50}" destId="{A13BA55A-7343-4A99-A968-F712545D114C}" srcOrd="1" destOrd="0" parTransId="{02B035AC-3812-4485-8982-AAD174BABFC2}" sibTransId="{353765D8-9A0F-4530-BDC3-AC73B763AE68}"/>
    <dgm:cxn modelId="{A67B66B1-F342-408C-AE95-BA4D28BCC532}" srcId="{8D9131F9-F4B7-4005-ABCD-2874E1B62D50}" destId="{9BBF0BB1-DF38-4714-BBE5-0C1EE1572C76}" srcOrd="9" destOrd="0" parTransId="{AC157CDC-9B85-4A13-92D2-2AC8EB87DF88}" sibTransId="{0A08AA1F-1171-4EEB-A7E1-7550D5243ACE}"/>
    <dgm:cxn modelId="{3D2228B3-5F9D-4BA6-84F0-1671A586E02D}" type="presOf" srcId="{97D4EB4F-EBC8-478F-9548-7EA35E45CB18}" destId="{1AF55EC3-6883-44B8-9C71-7E553117989A}" srcOrd="0" destOrd="0" presId="urn:microsoft.com/office/officeart/2005/8/layout/default"/>
    <dgm:cxn modelId="{7B583FBA-7AC6-4412-B937-04150BE3A97C}" srcId="{8D9131F9-F4B7-4005-ABCD-2874E1B62D50}" destId="{B0472FC9-52BF-45B1-9C22-8CEF3B164DCA}" srcOrd="10" destOrd="0" parTransId="{AA5929D0-1363-4B99-B1A6-D9A82DE05D9F}" sibTransId="{B9BF8570-B6A3-4496-9325-7DAA5BB21804}"/>
    <dgm:cxn modelId="{DE787FBF-5C07-4EE3-BF24-948B64FBFDC5}" srcId="{8D9131F9-F4B7-4005-ABCD-2874E1B62D50}" destId="{3E3F9095-3DBC-4F55-A9F5-B21AD6455722}" srcOrd="6" destOrd="0" parTransId="{B4C717E2-1096-417F-BAFA-C9F5F2B7487D}" sibTransId="{2AAF281F-D07B-414E-8F2B-A1FCE3776164}"/>
    <dgm:cxn modelId="{880E4BD1-4BD6-4AB4-8706-38640CFE2AC6}" type="presOf" srcId="{9BBF0BB1-DF38-4714-BBE5-0C1EE1572C76}" destId="{3194BE78-849F-426E-9649-2045EC607FA6}" srcOrd="0" destOrd="0" presId="urn:microsoft.com/office/officeart/2005/8/layout/default"/>
    <dgm:cxn modelId="{CE5680DC-98A7-4058-AEB9-0CBDA3B7639F}" type="presOf" srcId="{3FF4A053-20A0-4F9C-827A-1266F9A4EA21}" destId="{8130F5B5-5A6F-4EA6-9BA6-0ADCE9CDFF4C}" srcOrd="0" destOrd="0" presId="urn:microsoft.com/office/officeart/2005/8/layout/default"/>
    <dgm:cxn modelId="{D1E099E7-08F5-424F-ACB7-542101AEA067}" srcId="{8D9131F9-F4B7-4005-ABCD-2874E1B62D50}" destId="{F264602B-795F-4B64-B178-C62308E90E9F}" srcOrd="13" destOrd="0" parTransId="{6E536785-AA84-4246-B38B-320E55D4A758}" sibTransId="{E5CF990A-0735-4A72-A918-C4ABC50D222B}"/>
    <dgm:cxn modelId="{C12498F1-6806-4223-9F23-70F46FC87CE6}" type="presOf" srcId="{3F6B8ABE-2C88-41C8-95A0-9299FB7850A4}" destId="{65B283A1-F61D-4095-A37A-2D18D177D840}" srcOrd="0" destOrd="0" presId="urn:microsoft.com/office/officeart/2005/8/layout/default"/>
    <dgm:cxn modelId="{3AA69AFA-D031-4E29-919E-BFA85B8D2BE3}" srcId="{8D9131F9-F4B7-4005-ABCD-2874E1B62D50}" destId="{3F6B8ABE-2C88-41C8-95A0-9299FB7850A4}" srcOrd="2" destOrd="0" parTransId="{FCFE14D9-CFEF-4DDB-B91C-399CDE881E66}" sibTransId="{72940229-E197-4805-82CE-E0E9C3448A37}"/>
    <dgm:cxn modelId="{C4B730FE-1D22-4267-B590-D4E82FABB81E}" type="presOf" srcId="{D884170B-2008-4C55-92F9-F5DF10EB1FA3}" destId="{EB30F0E1-DF54-4283-89AE-564E1DE0C242}" srcOrd="0" destOrd="0" presId="urn:microsoft.com/office/officeart/2005/8/layout/default"/>
    <dgm:cxn modelId="{5324A988-5260-4900-93C3-CF877C00D381}" type="presParOf" srcId="{50D45FC8-9D5E-4F3F-8DD2-5B6129189BD6}" destId="{8130F5B5-5A6F-4EA6-9BA6-0ADCE9CDFF4C}" srcOrd="0" destOrd="0" presId="urn:microsoft.com/office/officeart/2005/8/layout/default"/>
    <dgm:cxn modelId="{0A08BA76-C670-4F86-A830-B204854D2BC6}" type="presParOf" srcId="{50D45FC8-9D5E-4F3F-8DD2-5B6129189BD6}" destId="{72B1CCE3-66D4-4ECB-B196-86059E6EFC75}" srcOrd="1" destOrd="0" presId="urn:microsoft.com/office/officeart/2005/8/layout/default"/>
    <dgm:cxn modelId="{13B41397-DED3-4B93-B5A1-9CF69BC7FBD0}" type="presParOf" srcId="{50D45FC8-9D5E-4F3F-8DD2-5B6129189BD6}" destId="{6C958585-E319-4DEC-BB3E-5DEF2DCCFB5A}" srcOrd="2" destOrd="0" presId="urn:microsoft.com/office/officeart/2005/8/layout/default"/>
    <dgm:cxn modelId="{AD7B3ABD-E01C-421C-AA59-2076244A188C}" type="presParOf" srcId="{50D45FC8-9D5E-4F3F-8DD2-5B6129189BD6}" destId="{B45C5BAC-D9BD-47C8-8D5A-713B6165A836}" srcOrd="3" destOrd="0" presId="urn:microsoft.com/office/officeart/2005/8/layout/default"/>
    <dgm:cxn modelId="{C14B2DCC-0E8E-4A51-8325-1ABB8C1BAE0A}" type="presParOf" srcId="{50D45FC8-9D5E-4F3F-8DD2-5B6129189BD6}" destId="{65B283A1-F61D-4095-A37A-2D18D177D840}" srcOrd="4" destOrd="0" presId="urn:microsoft.com/office/officeart/2005/8/layout/default"/>
    <dgm:cxn modelId="{76C8CC20-F4A1-46C8-A002-D173DC207F0D}" type="presParOf" srcId="{50D45FC8-9D5E-4F3F-8DD2-5B6129189BD6}" destId="{F6485DC1-04F2-4690-B125-44FA77ACC0B9}" srcOrd="5" destOrd="0" presId="urn:microsoft.com/office/officeart/2005/8/layout/default"/>
    <dgm:cxn modelId="{AA67991C-F178-444B-A8EA-818EFEAC7E5A}" type="presParOf" srcId="{50D45FC8-9D5E-4F3F-8DD2-5B6129189BD6}" destId="{051965CE-1136-48B4-BC3B-C23051BECBC8}" srcOrd="6" destOrd="0" presId="urn:microsoft.com/office/officeart/2005/8/layout/default"/>
    <dgm:cxn modelId="{E04E0C8D-DE9D-4EDA-83DC-414C34938EE5}" type="presParOf" srcId="{50D45FC8-9D5E-4F3F-8DD2-5B6129189BD6}" destId="{CE1AAF06-97D8-4FD9-9885-6AF3663B77A4}" srcOrd="7" destOrd="0" presId="urn:microsoft.com/office/officeart/2005/8/layout/default"/>
    <dgm:cxn modelId="{5BD209F3-6DA3-470F-9993-8D9D4FA2F81A}" type="presParOf" srcId="{50D45FC8-9D5E-4F3F-8DD2-5B6129189BD6}" destId="{C6EFEFFA-26D3-4FE8-B20F-A9793D688756}" srcOrd="8" destOrd="0" presId="urn:microsoft.com/office/officeart/2005/8/layout/default"/>
    <dgm:cxn modelId="{F4E6F083-D79E-4185-81A1-DF7B86634413}" type="presParOf" srcId="{50D45FC8-9D5E-4F3F-8DD2-5B6129189BD6}" destId="{DD29015F-59FF-4F6B-8FB2-66A4ED20B767}" srcOrd="9" destOrd="0" presId="urn:microsoft.com/office/officeart/2005/8/layout/default"/>
    <dgm:cxn modelId="{F4010C83-EBC7-4F82-B481-32EB794AD105}" type="presParOf" srcId="{50D45FC8-9D5E-4F3F-8DD2-5B6129189BD6}" destId="{1AF55EC3-6883-44B8-9C71-7E553117989A}" srcOrd="10" destOrd="0" presId="urn:microsoft.com/office/officeart/2005/8/layout/default"/>
    <dgm:cxn modelId="{5A4F0111-D4CC-406B-B9FF-8E2BE0C3502D}" type="presParOf" srcId="{50D45FC8-9D5E-4F3F-8DD2-5B6129189BD6}" destId="{B9AB1912-0176-4E87-8A63-35948C8BBD14}" srcOrd="11" destOrd="0" presId="urn:microsoft.com/office/officeart/2005/8/layout/default"/>
    <dgm:cxn modelId="{060F90A2-B10D-467F-96FA-6A7E584C693F}" type="presParOf" srcId="{50D45FC8-9D5E-4F3F-8DD2-5B6129189BD6}" destId="{4A546360-40E6-4372-BCE2-EAB266FC4B90}" srcOrd="12" destOrd="0" presId="urn:microsoft.com/office/officeart/2005/8/layout/default"/>
    <dgm:cxn modelId="{F68D32D9-3A94-464E-A78A-3864658BF0DF}" type="presParOf" srcId="{50D45FC8-9D5E-4F3F-8DD2-5B6129189BD6}" destId="{C72D3E6E-C30C-49CB-A99D-1AA35AA7E95E}" srcOrd="13" destOrd="0" presId="urn:microsoft.com/office/officeart/2005/8/layout/default"/>
    <dgm:cxn modelId="{E7148F31-346C-4B8C-8159-18503E7849BA}" type="presParOf" srcId="{50D45FC8-9D5E-4F3F-8DD2-5B6129189BD6}" destId="{EB30F0E1-DF54-4283-89AE-564E1DE0C242}" srcOrd="14" destOrd="0" presId="urn:microsoft.com/office/officeart/2005/8/layout/default"/>
    <dgm:cxn modelId="{9CA65644-3197-45F6-87C7-0036B8643070}" type="presParOf" srcId="{50D45FC8-9D5E-4F3F-8DD2-5B6129189BD6}" destId="{30E85BBC-C336-42EB-95F3-A0D8BAF9D60C}" srcOrd="15" destOrd="0" presId="urn:microsoft.com/office/officeart/2005/8/layout/default"/>
    <dgm:cxn modelId="{B9AA0CBC-31BC-4D9A-BEA1-52C778A113D0}" type="presParOf" srcId="{50D45FC8-9D5E-4F3F-8DD2-5B6129189BD6}" destId="{50E8CF55-139E-42AC-9459-DED609294505}" srcOrd="16" destOrd="0" presId="urn:microsoft.com/office/officeart/2005/8/layout/default"/>
    <dgm:cxn modelId="{A48A9ABC-5F1F-4AAA-BFB7-CD972FE5122B}" type="presParOf" srcId="{50D45FC8-9D5E-4F3F-8DD2-5B6129189BD6}" destId="{28DF19DC-5E53-49CC-967B-E8A3F3E04FD7}" srcOrd="17" destOrd="0" presId="urn:microsoft.com/office/officeart/2005/8/layout/default"/>
    <dgm:cxn modelId="{3C6C34F6-9A61-4E3C-911D-972E1A6405DD}" type="presParOf" srcId="{50D45FC8-9D5E-4F3F-8DD2-5B6129189BD6}" destId="{3194BE78-849F-426E-9649-2045EC607FA6}" srcOrd="18" destOrd="0" presId="urn:microsoft.com/office/officeart/2005/8/layout/default"/>
    <dgm:cxn modelId="{CA63A692-BBCF-40D2-B919-8D7CEDC3FE94}" type="presParOf" srcId="{50D45FC8-9D5E-4F3F-8DD2-5B6129189BD6}" destId="{A109AC68-73FC-4BC9-B165-D21096FA2BF4}" srcOrd="19" destOrd="0" presId="urn:microsoft.com/office/officeart/2005/8/layout/default"/>
    <dgm:cxn modelId="{D55C24B8-9FE2-4870-9011-3C7DE27C679B}" type="presParOf" srcId="{50D45FC8-9D5E-4F3F-8DD2-5B6129189BD6}" destId="{D0E182B8-52C8-4680-9BB3-5D7B70FF3C22}" srcOrd="20" destOrd="0" presId="urn:microsoft.com/office/officeart/2005/8/layout/default"/>
    <dgm:cxn modelId="{156157A1-017C-470C-8C65-B85684ACA675}" type="presParOf" srcId="{50D45FC8-9D5E-4F3F-8DD2-5B6129189BD6}" destId="{79ACB681-B147-4FE6-85BC-272BB4AA9272}" srcOrd="21" destOrd="0" presId="urn:microsoft.com/office/officeart/2005/8/layout/default"/>
    <dgm:cxn modelId="{A4A31B2F-5D2A-4AA0-9381-23041E1192BE}" type="presParOf" srcId="{50D45FC8-9D5E-4F3F-8DD2-5B6129189BD6}" destId="{2EDB9D80-477B-4BDF-9101-4C3054321E3E}" srcOrd="22" destOrd="0" presId="urn:microsoft.com/office/officeart/2005/8/layout/default"/>
    <dgm:cxn modelId="{4C77B2E7-E13A-4B39-83A2-F58A3FB910CE}" type="presParOf" srcId="{50D45FC8-9D5E-4F3F-8DD2-5B6129189BD6}" destId="{0F7B445A-D118-4480-A0EC-C3D3EA22BA43}" srcOrd="23" destOrd="0" presId="urn:microsoft.com/office/officeart/2005/8/layout/default"/>
    <dgm:cxn modelId="{1D341C99-2001-47DC-A28C-D105E95B26F8}" type="presParOf" srcId="{50D45FC8-9D5E-4F3F-8DD2-5B6129189BD6}" destId="{EA1B57C1-0417-4EB7-A873-02E3A9741E9E}" srcOrd="24" destOrd="0" presId="urn:microsoft.com/office/officeart/2005/8/layout/default"/>
    <dgm:cxn modelId="{55393677-DB45-4D94-B9DA-BA809CBB27C6}" type="presParOf" srcId="{50D45FC8-9D5E-4F3F-8DD2-5B6129189BD6}" destId="{B8D1D72C-420A-4787-9EC3-BC4905E1B45D}" srcOrd="25" destOrd="0" presId="urn:microsoft.com/office/officeart/2005/8/layout/default"/>
    <dgm:cxn modelId="{2529FBE7-79BF-41B1-B5BE-3AF5FF61BC0B}" type="presParOf" srcId="{50D45FC8-9D5E-4F3F-8DD2-5B6129189BD6}" destId="{9507537E-297E-489A-BD03-7A6447FCC848}" srcOrd="26" destOrd="0" presId="urn:microsoft.com/office/officeart/2005/8/layout/default"/>
    <dgm:cxn modelId="{37314F66-D6CB-4805-87F7-4E4E3D64A565}" type="presParOf" srcId="{50D45FC8-9D5E-4F3F-8DD2-5B6129189BD6}" destId="{10206A1C-5567-4466-84F0-A128C67E4B73}" srcOrd="27" destOrd="0" presId="urn:microsoft.com/office/officeart/2005/8/layout/default"/>
    <dgm:cxn modelId="{8E713719-CAC9-4220-B5F1-C4872EB76270}" type="presParOf" srcId="{50D45FC8-9D5E-4F3F-8DD2-5B6129189BD6}" destId="{002A5CBF-034A-4CE1-9B53-EDA80121BE58}" srcOrd="28" destOrd="0" presId="urn:microsoft.com/office/officeart/2005/8/layout/default"/>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ABE32492-E1AD-4F17-9198-EBB72B08AAB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4F5D5EBF-25FC-4EE0-A639-69DC4D9B7655}">
      <dgm:prSet/>
      <dgm:spPr/>
      <dgm:t>
        <a:bodyPr/>
        <a:lstStyle/>
        <a:p>
          <a:r>
            <a:rPr lang="en-ZA" b="1" i="0" baseline="0" dirty="0"/>
            <a:t>UNIZULU Switchboard: +27 </a:t>
          </a:r>
          <a:r>
            <a:rPr lang="en-ZA" b="0" i="0" baseline="0" dirty="0"/>
            <a:t>(35) 902 6000</a:t>
          </a:r>
          <a:endParaRPr lang="en-ZA" dirty="0"/>
        </a:p>
      </dgm:t>
    </dgm:pt>
    <dgm:pt modelId="{FF14DC45-CA52-4C63-8446-863CC88308AF}" type="parTrans" cxnId="{896AF760-7B68-427C-B993-346CF06A59E9}">
      <dgm:prSet/>
      <dgm:spPr/>
      <dgm:t>
        <a:bodyPr/>
        <a:lstStyle/>
        <a:p>
          <a:endParaRPr lang="en-ZA"/>
        </a:p>
      </dgm:t>
    </dgm:pt>
    <dgm:pt modelId="{062C1F58-42FE-48E2-8213-903FBA73611E}" type="sibTrans" cxnId="{896AF760-7B68-427C-B993-346CF06A59E9}">
      <dgm:prSet/>
      <dgm:spPr/>
      <dgm:t>
        <a:bodyPr/>
        <a:lstStyle/>
        <a:p>
          <a:endParaRPr lang="en-ZA"/>
        </a:p>
      </dgm:t>
    </dgm:pt>
    <dgm:pt modelId="{E32738C2-9522-49CB-B789-2EE1261E25A2}">
      <dgm:prSet/>
      <dgm:spPr/>
      <dgm:t>
        <a:bodyPr/>
        <a:lstStyle/>
        <a:p>
          <a:r>
            <a:rPr lang="en-ZA" b="1" i="0" baseline="0" dirty="0"/>
            <a:t>Faculty of Science, Agriculture &amp; Engineering: +27 </a:t>
          </a:r>
          <a:r>
            <a:rPr lang="en-ZA" b="0" i="0" baseline="0" dirty="0"/>
            <a:t>(35) 902 6649</a:t>
          </a:r>
          <a:endParaRPr lang="en-ZA" dirty="0"/>
        </a:p>
      </dgm:t>
    </dgm:pt>
    <dgm:pt modelId="{516324B2-EB24-4AA7-8882-779F77B561EF}" type="parTrans" cxnId="{2F640F8F-2FD6-4834-B689-4301902F2A1B}">
      <dgm:prSet/>
      <dgm:spPr/>
      <dgm:t>
        <a:bodyPr/>
        <a:lstStyle/>
        <a:p>
          <a:endParaRPr lang="en-ZA"/>
        </a:p>
      </dgm:t>
    </dgm:pt>
    <dgm:pt modelId="{5CA35BB1-6BCC-4116-94A3-E906381F7E7C}" type="sibTrans" cxnId="{2F640F8F-2FD6-4834-B689-4301902F2A1B}">
      <dgm:prSet/>
      <dgm:spPr/>
      <dgm:t>
        <a:bodyPr/>
        <a:lstStyle/>
        <a:p>
          <a:endParaRPr lang="en-ZA"/>
        </a:p>
      </dgm:t>
    </dgm:pt>
    <dgm:pt modelId="{B3A6598F-0438-4D81-9B20-68AE109D7D4A}">
      <dgm:prSet/>
      <dgm:spPr/>
      <dgm:t>
        <a:bodyPr/>
        <a:lstStyle/>
        <a:p>
          <a:r>
            <a:rPr lang="en-ZA" b="1" i="0" baseline="0" dirty="0"/>
            <a:t>Department of Science Access: +27 </a:t>
          </a:r>
          <a:r>
            <a:rPr lang="en-ZA" b="0" i="0" baseline="0" dirty="0"/>
            <a:t>(35) 902 6868</a:t>
          </a:r>
          <a:endParaRPr lang="en-ZA" dirty="0"/>
        </a:p>
      </dgm:t>
    </dgm:pt>
    <dgm:pt modelId="{D5395C85-29A5-40F6-8F1A-097D5409B5AC}" type="parTrans" cxnId="{006C9DD5-FE64-4597-8428-6BA2DD3925C0}">
      <dgm:prSet/>
      <dgm:spPr/>
      <dgm:t>
        <a:bodyPr/>
        <a:lstStyle/>
        <a:p>
          <a:endParaRPr lang="en-ZA"/>
        </a:p>
      </dgm:t>
    </dgm:pt>
    <dgm:pt modelId="{A0AB19E2-6A0A-4473-BFC0-8E5D7D848E45}" type="sibTrans" cxnId="{006C9DD5-FE64-4597-8428-6BA2DD3925C0}">
      <dgm:prSet/>
      <dgm:spPr/>
      <dgm:t>
        <a:bodyPr/>
        <a:lstStyle/>
        <a:p>
          <a:endParaRPr lang="en-ZA"/>
        </a:p>
      </dgm:t>
    </dgm:pt>
    <dgm:pt modelId="{B25F71BD-795D-4C53-B182-68E2B9BEEF59}">
      <dgm:prSet/>
      <dgm:spPr/>
      <dgm:t>
        <a:bodyPr/>
        <a:lstStyle/>
        <a:p>
          <a:r>
            <a:rPr lang="en-ZA" b="1" i="0" baseline="0"/>
            <a:t>UNIZULU FSAE Website: </a:t>
          </a:r>
          <a:r>
            <a:rPr lang="en-ZA" b="0" i="0" baseline="0"/>
            <a:t>https://www.science.unizulu.ac.za/</a:t>
          </a:r>
          <a:endParaRPr lang="en-ZA"/>
        </a:p>
      </dgm:t>
    </dgm:pt>
    <dgm:pt modelId="{7FF39BC5-C96B-4A25-9DBF-512ECF799818}" type="parTrans" cxnId="{D612F734-3399-4E5C-99F3-7AB458C9D6A4}">
      <dgm:prSet/>
      <dgm:spPr/>
      <dgm:t>
        <a:bodyPr/>
        <a:lstStyle/>
        <a:p>
          <a:endParaRPr lang="en-ZA"/>
        </a:p>
      </dgm:t>
    </dgm:pt>
    <dgm:pt modelId="{B1F319E9-E20E-4890-BCF1-64E99F9A80C7}" type="sibTrans" cxnId="{D612F734-3399-4E5C-99F3-7AB458C9D6A4}">
      <dgm:prSet/>
      <dgm:spPr/>
      <dgm:t>
        <a:bodyPr/>
        <a:lstStyle/>
        <a:p>
          <a:endParaRPr lang="en-ZA"/>
        </a:p>
      </dgm:t>
    </dgm:pt>
    <dgm:pt modelId="{67F55374-CF1B-4DF2-8216-F172A205E535}">
      <dgm:prSet/>
      <dgm:spPr/>
      <dgm:t>
        <a:bodyPr/>
        <a:lstStyle/>
        <a:p>
          <a:r>
            <a:rPr lang="en-ZA" b="1" i="0" baseline="0"/>
            <a:t>UNIZULU Website: </a:t>
          </a:r>
          <a:r>
            <a:rPr lang="en-ZA" b="0" i="0" baseline="0"/>
            <a:t>http://www.science.unizulu.ac.za</a:t>
          </a:r>
          <a:endParaRPr lang="en-ZA"/>
        </a:p>
      </dgm:t>
    </dgm:pt>
    <dgm:pt modelId="{DE7C7817-925D-4C21-929A-76256E884902}" type="parTrans" cxnId="{A5DBE3DB-19DC-426A-9803-1690FBD1EA00}">
      <dgm:prSet/>
      <dgm:spPr/>
      <dgm:t>
        <a:bodyPr/>
        <a:lstStyle/>
        <a:p>
          <a:endParaRPr lang="en-ZA"/>
        </a:p>
      </dgm:t>
    </dgm:pt>
    <dgm:pt modelId="{8D1ED698-571F-4005-A05C-89DB62FA32D5}" type="sibTrans" cxnId="{A5DBE3DB-19DC-426A-9803-1690FBD1EA00}">
      <dgm:prSet/>
      <dgm:spPr/>
      <dgm:t>
        <a:bodyPr/>
        <a:lstStyle/>
        <a:p>
          <a:endParaRPr lang="en-ZA"/>
        </a:p>
      </dgm:t>
    </dgm:pt>
    <dgm:pt modelId="{F1CE4E2D-6473-4FE5-B59A-D17A62392C76}" type="pres">
      <dgm:prSet presAssocID="{ABE32492-E1AD-4F17-9198-EBB72B08AAB5}" presName="linear" presStyleCnt="0">
        <dgm:presLayoutVars>
          <dgm:animLvl val="lvl"/>
          <dgm:resizeHandles val="exact"/>
        </dgm:presLayoutVars>
      </dgm:prSet>
      <dgm:spPr/>
    </dgm:pt>
    <dgm:pt modelId="{D5C0E68F-D5BA-4920-9F2D-A91444DDF9DB}" type="pres">
      <dgm:prSet presAssocID="{4F5D5EBF-25FC-4EE0-A639-69DC4D9B7655}" presName="parentText" presStyleLbl="node1" presStyleIdx="0" presStyleCnt="5">
        <dgm:presLayoutVars>
          <dgm:chMax val="0"/>
          <dgm:bulletEnabled val="1"/>
        </dgm:presLayoutVars>
      </dgm:prSet>
      <dgm:spPr/>
    </dgm:pt>
    <dgm:pt modelId="{AB5369C4-FF33-475C-ABFA-DA5CBE6852B5}" type="pres">
      <dgm:prSet presAssocID="{062C1F58-42FE-48E2-8213-903FBA73611E}" presName="spacer" presStyleCnt="0"/>
      <dgm:spPr/>
    </dgm:pt>
    <dgm:pt modelId="{E3655FB5-703E-4A84-B581-F21823A8473F}" type="pres">
      <dgm:prSet presAssocID="{E32738C2-9522-49CB-B789-2EE1261E25A2}" presName="parentText" presStyleLbl="node1" presStyleIdx="1" presStyleCnt="5">
        <dgm:presLayoutVars>
          <dgm:chMax val="0"/>
          <dgm:bulletEnabled val="1"/>
        </dgm:presLayoutVars>
      </dgm:prSet>
      <dgm:spPr/>
    </dgm:pt>
    <dgm:pt modelId="{556B5798-EBDB-4817-8496-D7EC9E45C876}" type="pres">
      <dgm:prSet presAssocID="{5CA35BB1-6BCC-4116-94A3-E906381F7E7C}" presName="spacer" presStyleCnt="0"/>
      <dgm:spPr/>
    </dgm:pt>
    <dgm:pt modelId="{AB6BAF8D-2976-4897-82CC-9A19A67C34B8}" type="pres">
      <dgm:prSet presAssocID="{B3A6598F-0438-4D81-9B20-68AE109D7D4A}" presName="parentText" presStyleLbl="node1" presStyleIdx="2" presStyleCnt="5">
        <dgm:presLayoutVars>
          <dgm:chMax val="0"/>
          <dgm:bulletEnabled val="1"/>
        </dgm:presLayoutVars>
      </dgm:prSet>
      <dgm:spPr/>
    </dgm:pt>
    <dgm:pt modelId="{524172B3-2245-4AAD-8BDD-045FC167750C}" type="pres">
      <dgm:prSet presAssocID="{A0AB19E2-6A0A-4473-BFC0-8E5D7D848E45}" presName="spacer" presStyleCnt="0"/>
      <dgm:spPr/>
    </dgm:pt>
    <dgm:pt modelId="{863B1798-F505-41CF-948B-9211BFF30963}" type="pres">
      <dgm:prSet presAssocID="{B25F71BD-795D-4C53-B182-68E2B9BEEF59}" presName="parentText" presStyleLbl="node1" presStyleIdx="3" presStyleCnt="5">
        <dgm:presLayoutVars>
          <dgm:chMax val="0"/>
          <dgm:bulletEnabled val="1"/>
        </dgm:presLayoutVars>
      </dgm:prSet>
      <dgm:spPr/>
    </dgm:pt>
    <dgm:pt modelId="{4450C2D0-01CE-4EF2-AD01-9DA7185E1122}" type="pres">
      <dgm:prSet presAssocID="{B1F319E9-E20E-4890-BCF1-64E99F9A80C7}" presName="spacer" presStyleCnt="0"/>
      <dgm:spPr/>
    </dgm:pt>
    <dgm:pt modelId="{352D9325-030A-4DCB-A10F-35A17F3D8A06}" type="pres">
      <dgm:prSet presAssocID="{67F55374-CF1B-4DF2-8216-F172A205E535}" presName="parentText" presStyleLbl="node1" presStyleIdx="4" presStyleCnt="5">
        <dgm:presLayoutVars>
          <dgm:chMax val="0"/>
          <dgm:bulletEnabled val="1"/>
        </dgm:presLayoutVars>
      </dgm:prSet>
      <dgm:spPr/>
    </dgm:pt>
  </dgm:ptLst>
  <dgm:cxnLst>
    <dgm:cxn modelId="{F4B01D1A-F04A-49D3-8DAC-39B4ED8CFA86}" type="presOf" srcId="{67F55374-CF1B-4DF2-8216-F172A205E535}" destId="{352D9325-030A-4DCB-A10F-35A17F3D8A06}" srcOrd="0" destOrd="0" presId="urn:microsoft.com/office/officeart/2005/8/layout/vList2"/>
    <dgm:cxn modelId="{0C77C130-9766-4ED9-B399-0E5DABA265D7}" type="presOf" srcId="{4F5D5EBF-25FC-4EE0-A639-69DC4D9B7655}" destId="{D5C0E68F-D5BA-4920-9F2D-A91444DDF9DB}" srcOrd="0" destOrd="0" presId="urn:microsoft.com/office/officeart/2005/8/layout/vList2"/>
    <dgm:cxn modelId="{D612F734-3399-4E5C-99F3-7AB458C9D6A4}" srcId="{ABE32492-E1AD-4F17-9198-EBB72B08AAB5}" destId="{B25F71BD-795D-4C53-B182-68E2B9BEEF59}" srcOrd="3" destOrd="0" parTransId="{7FF39BC5-C96B-4A25-9DBF-512ECF799818}" sibTransId="{B1F319E9-E20E-4890-BCF1-64E99F9A80C7}"/>
    <dgm:cxn modelId="{04DFD860-1CD6-484A-89BE-4E94FDD59427}" type="presOf" srcId="{B3A6598F-0438-4D81-9B20-68AE109D7D4A}" destId="{AB6BAF8D-2976-4897-82CC-9A19A67C34B8}" srcOrd="0" destOrd="0" presId="urn:microsoft.com/office/officeart/2005/8/layout/vList2"/>
    <dgm:cxn modelId="{896AF760-7B68-427C-B993-346CF06A59E9}" srcId="{ABE32492-E1AD-4F17-9198-EBB72B08AAB5}" destId="{4F5D5EBF-25FC-4EE0-A639-69DC4D9B7655}" srcOrd="0" destOrd="0" parTransId="{FF14DC45-CA52-4C63-8446-863CC88308AF}" sibTransId="{062C1F58-42FE-48E2-8213-903FBA73611E}"/>
    <dgm:cxn modelId="{9EE01E53-A413-4122-862C-BED75B1B8221}" type="presOf" srcId="{ABE32492-E1AD-4F17-9198-EBB72B08AAB5}" destId="{F1CE4E2D-6473-4FE5-B59A-D17A62392C76}" srcOrd="0" destOrd="0" presId="urn:microsoft.com/office/officeart/2005/8/layout/vList2"/>
    <dgm:cxn modelId="{4FCC2183-3C4B-4427-9CD3-ED8AB54BC541}" type="presOf" srcId="{E32738C2-9522-49CB-B789-2EE1261E25A2}" destId="{E3655FB5-703E-4A84-B581-F21823A8473F}" srcOrd="0" destOrd="0" presId="urn:microsoft.com/office/officeart/2005/8/layout/vList2"/>
    <dgm:cxn modelId="{2F640F8F-2FD6-4834-B689-4301902F2A1B}" srcId="{ABE32492-E1AD-4F17-9198-EBB72B08AAB5}" destId="{E32738C2-9522-49CB-B789-2EE1261E25A2}" srcOrd="1" destOrd="0" parTransId="{516324B2-EB24-4AA7-8882-779F77B561EF}" sibTransId="{5CA35BB1-6BCC-4116-94A3-E906381F7E7C}"/>
    <dgm:cxn modelId="{006C9DD5-FE64-4597-8428-6BA2DD3925C0}" srcId="{ABE32492-E1AD-4F17-9198-EBB72B08AAB5}" destId="{B3A6598F-0438-4D81-9B20-68AE109D7D4A}" srcOrd="2" destOrd="0" parTransId="{D5395C85-29A5-40F6-8F1A-097D5409B5AC}" sibTransId="{A0AB19E2-6A0A-4473-BFC0-8E5D7D848E45}"/>
    <dgm:cxn modelId="{A5DBE3DB-19DC-426A-9803-1690FBD1EA00}" srcId="{ABE32492-E1AD-4F17-9198-EBB72B08AAB5}" destId="{67F55374-CF1B-4DF2-8216-F172A205E535}" srcOrd="4" destOrd="0" parTransId="{DE7C7817-925D-4C21-929A-76256E884902}" sibTransId="{8D1ED698-571F-4005-A05C-89DB62FA32D5}"/>
    <dgm:cxn modelId="{33A69EFA-B390-42FF-AE7E-272A7B641491}" type="presOf" srcId="{B25F71BD-795D-4C53-B182-68E2B9BEEF59}" destId="{863B1798-F505-41CF-948B-9211BFF30963}" srcOrd="0" destOrd="0" presId="urn:microsoft.com/office/officeart/2005/8/layout/vList2"/>
    <dgm:cxn modelId="{24ECAC1D-8057-43CB-A321-95D709F5AE55}" type="presParOf" srcId="{F1CE4E2D-6473-4FE5-B59A-D17A62392C76}" destId="{D5C0E68F-D5BA-4920-9F2D-A91444DDF9DB}" srcOrd="0" destOrd="0" presId="urn:microsoft.com/office/officeart/2005/8/layout/vList2"/>
    <dgm:cxn modelId="{B143DD11-83E9-495B-9706-FAB38E7C695F}" type="presParOf" srcId="{F1CE4E2D-6473-4FE5-B59A-D17A62392C76}" destId="{AB5369C4-FF33-475C-ABFA-DA5CBE6852B5}" srcOrd="1" destOrd="0" presId="urn:microsoft.com/office/officeart/2005/8/layout/vList2"/>
    <dgm:cxn modelId="{43F43FAD-A0C8-4DA0-92D8-57A236DDC914}" type="presParOf" srcId="{F1CE4E2D-6473-4FE5-B59A-D17A62392C76}" destId="{E3655FB5-703E-4A84-B581-F21823A8473F}" srcOrd="2" destOrd="0" presId="urn:microsoft.com/office/officeart/2005/8/layout/vList2"/>
    <dgm:cxn modelId="{2D1AC4A0-7CAB-4008-8AA2-06D96AE409F5}" type="presParOf" srcId="{F1CE4E2D-6473-4FE5-B59A-D17A62392C76}" destId="{556B5798-EBDB-4817-8496-D7EC9E45C876}" srcOrd="3" destOrd="0" presId="urn:microsoft.com/office/officeart/2005/8/layout/vList2"/>
    <dgm:cxn modelId="{79458528-551B-4E15-BC68-FFFE33772D06}" type="presParOf" srcId="{F1CE4E2D-6473-4FE5-B59A-D17A62392C76}" destId="{AB6BAF8D-2976-4897-82CC-9A19A67C34B8}" srcOrd="4" destOrd="0" presId="urn:microsoft.com/office/officeart/2005/8/layout/vList2"/>
    <dgm:cxn modelId="{A30A9C34-2A71-4A7A-AEBA-6653F577957C}" type="presParOf" srcId="{F1CE4E2D-6473-4FE5-B59A-D17A62392C76}" destId="{524172B3-2245-4AAD-8BDD-045FC167750C}" srcOrd="5" destOrd="0" presId="urn:microsoft.com/office/officeart/2005/8/layout/vList2"/>
    <dgm:cxn modelId="{7A475A28-AE61-415E-9616-0259B2B8AD8E}" type="presParOf" srcId="{F1CE4E2D-6473-4FE5-B59A-D17A62392C76}" destId="{863B1798-F505-41CF-948B-9211BFF30963}" srcOrd="6" destOrd="0" presId="urn:microsoft.com/office/officeart/2005/8/layout/vList2"/>
    <dgm:cxn modelId="{68F870E1-7BBB-49F4-B705-9E2BA53A7A86}" type="presParOf" srcId="{F1CE4E2D-6473-4FE5-B59A-D17A62392C76}" destId="{4450C2D0-01CE-4EF2-AD01-9DA7185E1122}" srcOrd="7" destOrd="0" presId="urn:microsoft.com/office/officeart/2005/8/layout/vList2"/>
    <dgm:cxn modelId="{F2B4E033-FAFA-4BAC-B7A0-B65A7378FF42}" type="presParOf" srcId="{F1CE4E2D-6473-4FE5-B59A-D17A62392C76}" destId="{352D9325-030A-4DCB-A10F-35A17F3D8A06}" srcOrd="8"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2305982-12FB-49DE-A8DC-122B4443A9F9}"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ZA"/>
        </a:p>
      </dgm:t>
    </dgm:pt>
    <dgm:pt modelId="{3B67497E-5AFE-41A3-8D5C-1773E3C14C56}">
      <dgm:prSet/>
      <dgm:spPr/>
      <dgm:t>
        <a:bodyPr/>
        <a:lstStyle/>
        <a:p>
          <a:r>
            <a:rPr lang="en-US" b="0" i="0" baseline="0" dirty="0"/>
            <a:t>Double majors (37)</a:t>
          </a:r>
          <a:endParaRPr lang="en-ZA" dirty="0"/>
        </a:p>
      </dgm:t>
    </dgm:pt>
    <dgm:pt modelId="{1CADE923-E333-4B46-A64B-39E50A54E163}" type="parTrans" cxnId="{1AD1FE66-72A5-4221-8996-47C177CFC088}">
      <dgm:prSet/>
      <dgm:spPr/>
      <dgm:t>
        <a:bodyPr/>
        <a:lstStyle/>
        <a:p>
          <a:endParaRPr lang="en-ZA"/>
        </a:p>
      </dgm:t>
    </dgm:pt>
    <dgm:pt modelId="{FCCEEEF5-4F85-4495-A701-D123283DF41C}" type="sibTrans" cxnId="{1AD1FE66-72A5-4221-8996-47C177CFC088}">
      <dgm:prSet/>
      <dgm:spPr/>
      <dgm:t>
        <a:bodyPr/>
        <a:lstStyle/>
        <a:p>
          <a:endParaRPr lang="en-ZA"/>
        </a:p>
      </dgm:t>
    </dgm:pt>
    <dgm:pt modelId="{A8250AED-A125-4B2E-B4E5-BCFAA479AC01}">
      <dgm:prSet/>
      <dgm:spPr/>
      <dgm:t>
        <a:bodyPr/>
        <a:lstStyle/>
        <a:p>
          <a:r>
            <a:rPr lang="en-US" dirty="0"/>
            <a:t>BSc Applied Mathematics &amp; Computer Science</a:t>
          </a:r>
          <a:endParaRPr lang="en-ZA" dirty="0"/>
        </a:p>
      </dgm:t>
    </dgm:pt>
    <dgm:pt modelId="{E7B37F52-161B-4C94-9687-7C6B03DDCB1D}" type="parTrans" cxnId="{44055620-6C4A-4654-AEC1-CAF4905309AE}">
      <dgm:prSet/>
      <dgm:spPr/>
      <dgm:t>
        <a:bodyPr/>
        <a:lstStyle/>
        <a:p>
          <a:endParaRPr lang="en-ZA"/>
        </a:p>
      </dgm:t>
    </dgm:pt>
    <dgm:pt modelId="{9B74E168-C598-463B-B251-F1D383F7E2BA}" type="sibTrans" cxnId="{44055620-6C4A-4654-AEC1-CAF4905309AE}">
      <dgm:prSet/>
      <dgm:spPr/>
      <dgm:t>
        <a:bodyPr/>
        <a:lstStyle/>
        <a:p>
          <a:endParaRPr lang="en-ZA"/>
        </a:p>
      </dgm:t>
    </dgm:pt>
    <dgm:pt modelId="{628B48BB-4D41-4824-A5A4-78A68C9D4614}">
      <dgm:prSet/>
      <dgm:spPr/>
      <dgm:t>
        <a:bodyPr/>
        <a:lstStyle/>
        <a:p>
          <a:r>
            <a:rPr lang="en-US"/>
            <a:t>BSc Applied Mathematics &amp; Hydrology</a:t>
          </a:r>
          <a:endParaRPr lang="en-ZA"/>
        </a:p>
      </dgm:t>
    </dgm:pt>
    <dgm:pt modelId="{C39DA3BD-BC02-4178-88F0-7D242905990C}" type="parTrans" cxnId="{E10AA26D-B59A-4253-A224-AD8E32D023B6}">
      <dgm:prSet/>
      <dgm:spPr/>
      <dgm:t>
        <a:bodyPr/>
        <a:lstStyle/>
        <a:p>
          <a:endParaRPr lang="en-ZA"/>
        </a:p>
      </dgm:t>
    </dgm:pt>
    <dgm:pt modelId="{D4E38CC9-9FC3-4B3D-AE45-6E6A8F06578E}" type="sibTrans" cxnId="{E10AA26D-B59A-4253-A224-AD8E32D023B6}">
      <dgm:prSet/>
      <dgm:spPr/>
      <dgm:t>
        <a:bodyPr/>
        <a:lstStyle/>
        <a:p>
          <a:endParaRPr lang="en-ZA"/>
        </a:p>
      </dgm:t>
    </dgm:pt>
    <dgm:pt modelId="{5DEFCEDE-F1C6-453D-88DC-39D2AB7D4159}">
      <dgm:prSet/>
      <dgm:spPr/>
      <dgm:t>
        <a:bodyPr/>
        <a:lstStyle/>
        <a:p>
          <a:r>
            <a:rPr lang="en-US" dirty="0"/>
            <a:t>BSc Applied Mathematics &amp; Mathematics</a:t>
          </a:r>
          <a:endParaRPr lang="en-ZA" dirty="0"/>
        </a:p>
      </dgm:t>
    </dgm:pt>
    <dgm:pt modelId="{4E615185-9DDE-4349-9F66-95DA4C274420}" type="parTrans" cxnId="{8ADE43E4-7F0A-460A-B791-ED0013D4D80A}">
      <dgm:prSet/>
      <dgm:spPr/>
      <dgm:t>
        <a:bodyPr/>
        <a:lstStyle/>
        <a:p>
          <a:endParaRPr lang="en-ZA"/>
        </a:p>
      </dgm:t>
    </dgm:pt>
    <dgm:pt modelId="{088E474F-E907-4C38-9A90-9AF0924A3094}" type="sibTrans" cxnId="{8ADE43E4-7F0A-460A-B791-ED0013D4D80A}">
      <dgm:prSet/>
      <dgm:spPr/>
      <dgm:t>
        <a:bodyPr/>
        <a:lstStyle/>
        <a:p>
          <a:endParaRPr lang="en-ZA"/>
        </a:p>
      </dgm:t>
    </dgm:pt>
    <dgm:pt modelId="{C81490D8-3F90-4B00-BB1F-D92185C83488}">
      <dgm:prSet/>
      <dgm:spPr/>
      <dgm:t>
        <a:bodyPr/>
        <a:lstStyle/>
        <a:p>
          <a:r>
            <a:rPr lang="en-US" dirty="0"/>
            <a:t>BSc Applied Mathematics &amp; Physics</a:t>
          </a:r>
          <a:endParaRPr lang="en-ZA" dirty="0"/>
        </a:p>
      </dgm:t>
    </dgm:pt>
    <dgm:pt modelId="{B59DD396-535D-4D96-A377-30AFD484EFCA}" type="parTrans" cxnId="{00D692FC-EFBB-4318-9EA0-7C3E4574F5FF}">
      <dgm:prSet/>
      <dgm:spPr/>
      <dgm:t>
        <a:bodyPr/>
        <a:lstStyle/>
        <a:p>
          <a:endParaRPr lang="en-ZA"/>
        </a:p>
      </dgm:t>
    </dgm:pt>
    <dgm:pt modelId="{E576834B-3F23-44D0-A36C-B221B735952D}" type="sibTrans" cxnId="{00D692FC-EFBB-4318-9EA0-7C3E4574F5FF}">
      <dgm:prSet/>
      <dgm:spPr/>
      <dgm:t>
        <a:bodyPr/>
        <a:lstStyle/>
        <a:p>
          <a:endParaRPr lang="en-ZA"/>
        </a:p>
      </dgm:t>
    </dgm:pt>
    <dgm:pt modelId="{2B4D0B7C-A314-40CE-91DC-A85CB656C1C3}">
      <dgm:prSet/>
      <dgm:spPr/>
      <dgm:t>
        <a:bodyPr/>
        <a:lstStyle/>
        <a:p>
          <a:r>
            <a:rPr lang="en-US"/>
            <a:t>BSc Applied Mathematics &amp; Statistics</a:t>
          </a:r>
          <a:endParaRPr lang="en-ZA"/>
        </a:p>
      </dgm:t>
    </dgm:pt>
    <dgm:pt modelId="{8FD3B540-AC17-49FE-B836-828B77E350ED}" type="parTrans" cxnId="{646984E7-92AE-4061-82D6-4DAFAE60AD21}">
      <dgm:prSet/>
      <dgm:spPr/>
      <dgm:t>
        <a:bodyPr/>
        <a:lstStyle/>
        <a:p>
          <a:endParaRPr lang="en-ZA"/>
        </a:p>
      </dgm:t>
    </dgm:pt>
    <dgm:pt modelId="{3429B115-590D-4CF8-92E4-BB93DB9FB052}" type="sibTrans" cxnId="{646984E7-92AE-4061-82D6-4DAFAE60AD21}">
      <dgm:prSet/>
      <dgm:spPr/>
      <dgm:t>
        <a:bodyPr/>
        <a:lstStyle/>
        <a:p>
          <a:endParaRPr lang="en-ZA"/>
        </a:p>
      </dgm:t>
    </dgm:pt>
    <dgm:pt modelId="{982FA385-9CB6-4C85-A803-8C8B0BDBD8E4}">
      <dgm:prSet/>
      <dgm:spPr/>
      <dgm:t>
        <a:bodyPr/>
        <a:lstStyle/>
        <a:p>
          <a:r>
            <a:rPr lang="en-US" dirty="0"/>
            <a:t>BSc Biochemistry &amp; Botany</a:t>
          </a:r>
          <a:endParaRPr lang="en-ZA" dirty="0"/>
        </a:p>
      </dgm:t>
    </dgm:pt>
    <dgm:pt modelId="{41C54C94-AFC1-4F27-B29C-2C54B23E2B93}" type="parTrans" cxnId="{EDB61A9E-56B5-48FD-A5FF-66B2B7A8BF49}">
      <dgm:prSet/>
      <dgm:spPr/>
      <dgm:t>
        <a:bodyPr/>
        <a:lstStyle/>
        <a:p>
          <a:endParaRPr lang="en-ZA"/>
        </a:p>
      </dgm:t>
    </dgm:pt>
    <dgm:pt modelId="{87617731-1B58-46CE-90AF-0E389C960BA6}" type="sibTrans" cxnId="{EDB61A9E-56B5-48FD-A5FF-66B2B7A8BF49}">
      <dgm:prSet/>
      <dgm:spPr/>
      <dgm:t>
        <a:bodyPr/>
        <a:lstStyle/>
        <a:p>
          <a:endParaRPr lang="en-ZA"/>
        </a:p>
      </dgm:t>
    </dgm:pt>
    <dgm:pt modelId="{EFA7DC97-2514-4430-A75D-0752E01B2E73}">
      <dgm:prSet/>
      <dgm:spPr/>
      <dgm:t>
        <a:bodyPr/>
        <a:lstStyle/>
        <a:p>
          <a:r>
            <a:rPr lang="en-US"/>
            <a:t>BSc Biochemistry &amp; Chemistry</a:t>
          </a:r>
          <a:endParaRPr lang="en-ZA"/>
        </a:p>
      </dgm:t>
    </dgm:pt>
    <dgm:pt modelId="{F28760B8-5CAB-4F04-9E6C-1D659447ED38}" type="parTrans" cxnId="{F26D80DE-F6A1-4850-B89F-7E76551DEE7A}">
      <dgm:prSet/>
      <dgm:spPr/>
      <dgm:t>
        <a:bodyPr/>
        <a:lstStyle/>
        <a:p>
          <a:endParaRPr lang="en-ZA"/>
        </a:p>
      </dgm:t>
    </dgm:pt>
    <dgm:pt modelId="{AA45F598-A9EB-44E4-A62C-5F41221E5AE9}" type="sibTrans" cxnId="{F26D80DE-F6A1-4850-B89F-7E76551DEE7A}">
      <dgm:prSet/>
      <dgm:spPr/>
      <dgm:t>
        <a:bodyPr/>
        <a:lstStyle/>
        <a:p>
          <a:endParaRPr lang="en-ZA"/>
        </a:p>
      </dgm:t>
    </dgm:pt>
    <dgm:pt modelId="{A14DF308-25AB-4273-A7E3-6AB07BB07FF1}">
      <dgm:prSet/>
      <dgm:spPr/>
      <dgm:t>
        <a:bodyPr/>
        <a:lstStyle/>
        <a:p>
          <a:r>
            <a:rPr lang="en-US"/>
            <a:t>BSc Biochemistry &amp; Human Movement Science</a:t>
          </a:r>
          <a:endParaRPr lang="en-ZA"/>
        </a:p>
      </dgm:t>
    </dgm:pt>
    <dgm:pt modelId="{B5805681-E0DC-4B21-B325-34587A6F4004}" type="parTrans" cxnId="{3C1A48A1-DE26-4628-B75F-6B4F3F6DF181}">
      <dgm:prSet/>
      <dgm:spPr/>
      <dgm:t>
        <a:bodyPr/>
        <a:lstStyle/>
        <a:p>
          <a:endParaRPr lang="en-ZA"/>
        </a:p>
      </dgm:t>
    </dgm:pt>
    <dgm:pt modelId="{A6D35469-E252-4360-B5F7-FCF83C836C4C}" type="sibTrans" cxnId="{3C1A48A1-DE26-4628-B75F-6B4F3F6DF181}">
      <dgm:prSet/>
      <dgm:spPr/>
      <dgm:t>
        <a:bodyPr/>
        <a:lstStyle/>
        <a:p>
          <a:endParaRPr lang="en-ZA"/>
        </a:p>
      </dgm:t>
    </dgm:pt>
    <dgm:pt modelId="{8E645011-57D3-41A5-83A6-6D9571EB7CC4}">
      <dgm:prSet/>
      <dgm:spPr/>
      <dgm:t>
        <a:bodyPr/>
        <a:lstStyle/>
        <a:p>
          <a:r>
            <a:rPr lang="en-US"/>
            <a:t>BSc Biochemistry &amp; Microbiology</a:t>
          </a:r>
          <a:endParaRPr lang="en-ZA"/>
        </a:p>
      </dgm:t>
    </dgm:pt>
    <dgm:pt modelId="{950703C4-73D2-434D-B7BB-3DD2C9950575}" type="parTrans" cxnId="{8B9AF14D-3196-4911-BEB7-627448544DA9}">
      <dgm:prSet/>
      <dgm:spPr/>
      <dgm:t>
        <a:bodyPr/>
        <a:lstStyle/>
        <a:p>
          <a:endParaRPr lang="en-ZA"/>
        </a:p>
      </dgm:t>
    </dgm:pt>
    <dgm:pt modelId="{BE6F5F43-CBD9-4213-90D8-3301A3FDAFBF}" type="sibTrans" cxnId="{8B9AF14D-3196-4911-BEB7-627448544DA9}">
      <dgm:prSet/>
      <dgm:spPr/>
      <dgm:t>
        <a:bodyPr/>
        <a:lstStyle/>
        <a:p>
          <a:endParaRPr lang="en-ZA"/>
        </a:p>
      </dgm:t>
    </dgm:pt>
    <dgm:pt modelId="{760C7CC0-31D6-433A-B937-9FAB1E5E63C1}">
      <dgm:prSet/>
      <dgm:spPr/>
      <dgm:t>
        <a:bodyPr/>
        <a:lstStyle/>
        <a:p>
          <a:r>
            <a:rPr lang="en-US"/>
            <a:t>BSc Biochemistry &amp; Zoology</a:t>
          </a:r>
          <a:endParaRPr lang="en-ZA"/>
        </a:p>
      </dgm:t>
    </dgm:pt>
    <dgm:pt modelId="{A915A420-BDC5-4C5C-B8A6-D0C39A5716CE}" type="parTrans" cxnId="{7316B9C9-9B13-4EFE-9A74-B44FE8D847D5}">
      <dgm:prSet/>
      <dgm:spPr/>
      <dgm:t>
        <a:bodyPr/>
        <a:lstStyle/>
        <a:p>
          <a:endParaRPr lang="en-ZA"/>
        </a:p>
      </dgm:t>
    </dgm:pt>
    <dgm:pt modelId="{A6B21FA7-BD4B-46BE-B6BF-B051A61E106A}" type="sibTrans" cxnId="{7316B9C9-9B13-4EFE-9A74-B44FE8D847D5}">
      <dgm:prSet/>
      <dgm:spPr/>
      <dgm:t>
        <a:bodyPr/>
        <a:lstStyle/>
        <a:p>
          <a:endParaRPr lang="en-ZA"/>
        </a:p>
      </dgm:t>
    </dgm:pt>
    <dgm:pt modelId="{8E6F53AF-A666-4E29-9952-2196E27F595D}">
      <dgm:prSet/>
      <dgm:spPr/>
      <dgm:t>
        <a:bodyPr/>
        <a:lstStyle/>
        <a:p>
          <a:r>
            <a:rPr lang="en-US"/>
            <a:t>BS Botany &amp; Geography</a:t>
          </a:r>
          <a:endParaRPr lang="en-ZA"/>
        </a:p>
      </dgm:t>
    </dgm:pt>
    <dgm:pt modelId="{120D3E85-4947-4591-8E55-93E62BAFDC0A}" type="parTrans" cxnId="{EE3B3091-721B-4A00-A8CC-E59A27CBB8B8}">
      <dgm:prSet/>
      <dgm:spPr/>
      <dgm:t>
        <a:bodyPr/>
        <a:lstStyle/>
        <a:p>
          <a:endParaRPr lang="en-ZA"/>
        </a:p>
      </dgm:t>
    </dgm:pt>
    <dgm:pt modelId="{8A38AEAE-ADB3-4C24-A1E4-816BF0F636D6}" type="sibTrans" cxnId="{EE3B3091-721B-4A00-A8CC-E59A27CBB8B8}">
      <dgm:prSet/>
      <dgm:spPr/>
      <dgm:t>
        <a:bodyPr/>
        <a:lstStyle/>
        <a:p>
          <a:endParaRPr lang="en-ZA"/>
        </a:p>
      </dgm:t>
    </dgm:pt>
    <dgm:pt modelId="{915AF256-D0CA-473F-A1F2-F4ABD5CC2BF4}">
      <dgm:prSet/>
      <dgm:spPr/>
      <dgm:t>
        <a:bodyPr/>
        <a:lstStyle/>
        <a:p>
          <a:r>
            <a:rPr lang="en-US"/>
            <a:t>BSc Botany &amp; Hydrology</a:t>
          </a:r>
          <a:endParaRPr lang="en-ZA"/>
        </a:p>
      </dgm:t>
    </dgm:pt>
    <dgm:pt modelId="{EE06ED99-0938-45AA-A62D-7F1D25FC88FF}" type="parTrans" cxnId="{D15C0FCE-29DD-4C4F-A6CD-BB3D656E7CC8}">
      <dgm:prSet/>
      <dgm:spPr/>
      <dgm:t>
        <a:bodyPr/>
        <a:lstStyle/>
        <a:p>
          <a:endParaRPr lang="en-ZA"/>
        </a:p>
      </dgm:t>
    </dgm:pt>
    <dgm:pt modelId="{D4C259A7-2EA4-4DA9-9532-ECD876877611}" type="sibTrans" cxnId="{D15C0FCE-29DD-4C4F-A6CD-BB3D656E7CC8}">
      <dgm:prSet/>
      <dgm:spPr/>
      <dgm:t>
        <a:bodyPr/>
        <a:lstStyle/>
        <a:p>
          <a:endParaRPr lang="en-ZA"/>
        </a:p>
      </dgm:t>
    </dgm:pt>
    <dgm:pt modelId="{EE48B1F6-D254-4D77-8758-4CE1B65922A2}">
      <dgm:prSet/>
      <dgm:spPr/>
      <dgm:t>
        <a:bodyPr/>
        <a:lstStyle/>
        <a:p>
          <a:r>
            <a:rPr lang="en-US"/>
            <a:t>BSc Botany &amp; Microbiology</a:t>
          </a:r>
          <a:endParaRPr lang="en-ZA"/>
        </a:p>
      </dgm:t>
    </dgm:pt>
    <dgm:pt modelId="{20BB2E4D-9E5D-4FB5-B300-0A1037BAD363}" type="parTrans" cxnId="{A398C1B0-8C24-4CDC-BDA5-C5011EC85242}">
      <dgm:prSet/>
      <dgm:spPr/>
      <dgm:t>
        <a:bodyPr/>
        <a:lstStyle/>
        <a:p>
          <a:endParaRPr lang="en-ZA"/>
        </a:p>
      </dgm:t>
    </dgm:pt>
    <dgm:pt modelId="{093CF20E-7B7E-4874-9A40-575E35FC880D}" type="sibTrans" cxnId="{A398C1B0-8C24-4CDC-BDA5-C5011EC85242}">
      <dgm:prSet/>
      <dgm:spPr/>
      <dgm:t>
        <a:bodyPr/>
        <a:lstStyle/>
        <a:p>
          <a:endParaRPr lang="en-ZA"/>
        </a:p>
      </dgm:t>
    </dgm:pt>
    <dgm:pt modelId="{7A9DC221-0A69-4DAE-8E4D-35F1DB453F1E}">
      <dgm:prSet/>
      <dgm:spPr/>
      <dgm:t>
        <a:bodyPr/>
        <a:lstStyle/>
        <a:p>
          <a:r>
            <a:rPr lang="en-US"/>
            <a:t>BSc Botany &amp; Zoology</a:t>
          </a:r>
          <a:endParaRPr lang="en-ZA"/>
        </a:p>
      </dgm:t>
    </dgm:pt>
    <dgm:pt modelId="{57099574-C5FF-45A8-83CB-E8AA5055EC90}" type="parTrans" cxnId="{EAFBCF24-91C7-4621-B98D-DF2276B90BB8}">
      <dgm:prSet/>
      <dgm:spPr/>
      <dgm:t>
        <a:bodyPr/>
        <a:lstStyle/>
        <a:p>
          <a:endParaRPr lang="en-ZA"/>
        </a:p>
      </dgm:t>
    </dgm:pt>
    <dgm:pt modelId="{9931A46F-F1BC-40C1-AA9B-26F98E1345A1}" type="sibTrans" cxnId="{EAFBCF24-91C7-4621-B98D-DF2276B90BB8}">
      <dgm:prSet/>
      <dgm:spPr/>
      <dgm:t>
        <a:bodyPr/>
        <a:lstStyle/>
        <a:p>
          <a:endParaRPr lang="en-ZA"/>
        </a:p>
      </dgm:t>
    </dgm:pt>
    <dgm:pt modelId="{9B4A1F2D-1911-400E-88D4-94E152D59F5D}">
      <dgm:prSet/>
      <dgm:spPr/>
      <dgm:t>
        <a:bodyPr/>
        <a:lstStyle/>
        <a:p>
          <a:r>
            <a:rPr lang="en-US"/>
            <a:t>BSc Chemistry &amp; Computer Science</a:t>
          </a:r>
          <a:endParaRPr lang="en-ZA"/>
        </a:p>
      </dgm:t>
    </dgm:pt>
    <dgm:pt modelId="{2639C44D-1567-4C0F-B41A-AF93BD239692}" type="parTrans" cxnId="{FA6E80C9-CF94-4EBD-9534-49D17E9D40E2}">
      <dgm:prSet/>
      <dgm:spPr/>
      <dgm:t>
        <a:bodyPr/>
        <a:lstStyle/>
        <a:p>
          <a:endParaRPr lang="en-ZA"/>
        </a:p>
      </dgm:t>
    </dgm:pt>
    <dgm:pt modelId="{1DF8792A-6274-4B34-91A9-F7BA284B3397}" type="sibTrans" cxnId="{FA6E80C9-CF94-4EBD-9534-49D17E9D40E2}">
      <dgm:prSet/>
      <dgm:spPr/>
      <dgm:t>
        <a:bodyPr/>
        <a:lstStyle/>
        <a:p>
          <a:endParaRPr lang="en-ZA"/>
        </a:p>
      </dgm:t>
    </dgm:pt>
    <dgm:pt modelId="{E22E93FB-6895-4964-8EB8-021C40A0717E}" type="pres">
      <dgm:prSet presAssocID="{B2305982-12FB-49DE-A8DC-122B4443A9F9}" presName="Name0" presStyleCnt="0">
        <dgm:presLayoutVars>
          <dgm:dir/>
          <dgm:animLvl val="lvl"/>
          <dgm:resizeHandles val="exact"/>
        </dgm:presLayoutVars>
      </dgm:prSet>
      <dgm:spPr/>
    </dgm:pt>
    <dgm:pt modelId="{124A6162-38E8-4985-AD11-3C98696419AA}" type="pres">
      <dgm:prSet presAssocID="{3B67497E-5AFE-41A3-8D5C-1773E3C14C56}" presName="linNode" presStyleCnt="0"/>
      <dgm:spPr/>
    </dgm:pt>
    <dgm:pt modelId="{A7FF5787-EF79-4028-B469-D57575613CC8}" type="pres">
      <dgm:prSet presAssocID="{3B67497E-5AFE-41A3-8D5C-1773E3C14C56}" presName="parentText" presStyleLbl="node1" presStyleIdx="0" presStyleCnt="1" custScaleY="72111" custLinFactNeighborY="-10372">
        <dgm:presLayoutVars>
          <dgm:chMax val="1"/>
          <dgm:bulletEnabled val="1"/>
        </dgm:presLayoutVars>
      </dgm:prSet>
      <dgm:spPr/>
    </dgm:pt>
    <dgm:pt modelId="{D466197A-41F5-41E2-ADFA-FC2B9EEC4F7C}" type="pres">
      <dgm:prSet presAssocID="{3B67497E-5AFE-41A3-8D5C-1773E3C14C56}" presName="descendantText" presStyleLbl="alignAccFollowNode1" presStyleIdx="0" presStyleCnt="1" custLinFactNeighborX="-2099" custLinFactNeighborY="-7684">
        <dgm:presLayoutVars>
          <dgm:bulletEnabled val="1"/>
        </dgm:presLayoutVars>
      </dgm:prSet>
      <dgm:spPr/>
    </dgm:pt>
  </dgm:ptLst>
  <dgm:cxnLst>
    <dgm:cxn modelId="{44055620-6C4A-4654-AEC1-CAF4905309AE}" srcId="{3B67497E-5AFE-41A3-8D5C-1773E3C14C56}" destId="{A8250AED-A125-4B2E-B4E5-BCFAA479AC01}" srcOrd="0" destOrd="0" parTransId="{E7B37F52-161B-4C94-9687-7C6B03DDCB1D}" sibTransId="{9B74E168-C598-463B-B251-F1D383F7E2BA}"/>
    <dgm:cxn modelId="{EAFBCF24-91C7-4621-B98D-DF2276B90BB8}" srcId="{3B67497E-5AFE-41A3-8D5C-1773E3C14C56}" destId="{7A9DC221-0A69-4DAE-8E4D-35F1DB453F1E}" srcOrd="13" destOrd="0" parTransId="{57099574-C5FF-45A8-83CB-E8AA5055EC90}" sibTransId="{9931A46F-F1BC-40C1-AA9B-26F98E1345A1}"/>
    <dgm:cxn modelId="{C5264125-1F28-4EC9-AE2A-D31BACCA4CDD}" type="presOf" srcId="{EE48B1F6-D254-4D77-8758-4CE1B65922A2}" destId="{D466197A-41F5-41E2-ADFA-FC2B9EEC4F7C}" srcOrd="0" destOrd="12" presId="urn:microsoft.com/office/officeart/2005/8/layout/vList5"/>
    <dgm:cxn modelId="{8E68E52B-1508-4F0C-8D02-76C229701DFD}" type="presOf" srcId="{5DEFCEDE-F1C6-453D-88DC-39D2AB7D4159}" destId="{D466197A-41F5-41E2-ADFA-FC2B9EEC4F7C}" srcOrd="0" destOrd="2" presId="urn:microsoft.com/office/officeart/2005/8/layout/vList5"/>
    <dgm:cxn modelId="{A4E2B832-F329-43DF-97FA-6999FACAA7B8}" type="presOf" srcId="{915AF256-D0CA-473F-A1F2-F4ABD5CC2BF4}" destId="{D466197A-41F5-41E2-ADFA-FC2B9EEC4F7C}" srcOrd="0" destOrd="11" presId="urn:microsoft.com/office/officeart/2005/8/layout/vList5"/>
    <dgm:cxn modelId="{9D9D4A3E-8FCE-4890-8FEE-FC5F2342DDBB}" type="presOf" srcId="{9B4A1F2D-1911-400E-88D4-94E152D59F5D}" destId="{D466197A-41F5-41E2-ADFA-FC2B9EEC4F7C}" srcOrd="0" destOrd="14" presId="urn:microsoft.com/office/officeart/2005/8/layout/vList5"/>
    <dgm:cxn modelId="{1C914241-8955-46EC-AF1D-7FE6046EC316}" type="presOf" srcId="{A8250AED-A125-4B2E-B4E5-BCFAA479AC01}" destId="{D466197A-41F5-41E2-ADFA-FC2B9EEC4F7C}" srcOrd="0" destOrd="0" presId="urn:microsoft.com/office/officeart/2005/8/layout/vList5"/>
    <dgm:cxn modelId="{D3C6F465-F269-4217-BA54-0FFB5DA817B3}" type="presOf" srcId="{628B48BB-4D41-4824-A5A4-78A68C9D4614}" destId="{D466197A-41F5-41E2-ADFA-FC2B9EEC4F7C}" srcOrd="0" destOrd="1" presId="urn:microsoft.com/office/officeart/2005/8/layout/vList5"/>
    <dgm:cxn modelId="{1AD1FE66-72A5-4221-8996-47C177CFC088}" srcId="{B2305982-12FB-49DE-A8DC-122B4443A9F9}" destId="{3B67497E-5AFE-41A3-8D5C-1773E3C14C56}" srcOrd="0" destOrd="0" parTransId="{1CADE923-E333-4B46-A64B-39E50A54E163}" sibTransId="{FCCEEEF5-4F85-4495-A701-D123283DF41C}"/>
    <dgm:cxn modelId="{D8538649-5AE5-45FB-806E-EE7054D829F8}" type="presOf" srcId="{760C7CC0-31D6-433A-B937-9FAB1E5E63C1}" destId="{D466197A-41F5-41E2-ADFA-FC2B9EEC4F7C}" srcOrd="0" destOrd="9" presId="urn:microsoft.com/office/officeart/2005/8/layout/vList5"/>
    <dgm:cxn modelId="{E10AA26D-B59A-4253-A224-AD8E32D023B6}" srcId="{3B67497E-5AFE-41A3-8D5C-1773E3C14C56}" destId="{628B48BB-4D41-4824-A5A4-78A68C9D4614}" srcOrd="1" destOrd="0" parTransId="{C39DA3BD-BC02-4178-88F0-7D242905990C}" sibTransId="{D4E38CC9-9FC3-4B3D-AE45-6E6A8F06578E}"/>
    <dgm:cxn modelId="{8B9AF14D-3196-4911-BEB7-627448544DA9}" srcId="{3B67497E-5AFE-41A3-8D5C-1773E3C14C56}" destId="{8E645011-57D3-41A5-83A6-6D9571EB7CC4}" srcOrd="8" destOrd="0" parTransId="{950703C4-73D2-434D-B7BB-3DD2C9950575}" sibTransId="{BE6F5F43-CBD9-4213-90D8-3301A3FDAFBF}"/>
    <dgm:cxn modelId="{18CA3C70-BE77-4FDA-989E-1334A6D69D93}" type="presOf" srcId="{8E6F53AF-A666-4E29-9952-2196E27F595D}" destId="{D466197A-41F5-41E2-ADFA-FC2B9EEC4F7C}" srcOrd="0" destOrd="10" presId="urn:microsoft.com/office/officeart/2005/8/layout/vList5"/>
    <dgm:cxn modelId="{21FA2657-1CEA-47FB-A720-729C817FC732}" type="presOf" srcId="{EFA7DC97-2514-4430-A75D-0752E01B2E73}" destId="{D466197A-41F5-41E2-ADFA-FC2B9EEC4F7C}" srcOrd="0" destOrd="6" presId="urn:microsoft.com/office/officeart/2005/8/layout/vList5"/>
    <dgm:cxn modelId="{EE3B3091-721B-4A00-A8CC-E59A27CBB8B8}" srcId="{3B67497E-5AFE-41A3-8D5C-1773E3C14C56}" destId="{8E6F53AF-A666-4E29-9952-2196E27F595D}" srcOrd="10" destOrd="0" parTransId="{120D3E85-4947-4591-8E55-93E62BAFDC0A}" sibTransId="{8A38AEAE-ADB3-4C24-A1E4-816BF0F636D6}"/>
    <dgm:cxn modelId="{4B1CBE9C-B3E4-4776-BCAF-21CDBF369398}" type="presOf" srcId="{7A9DC221-0A69-4DAE-8E4D-35F1DB453F1E}" destId="{D466197A-41F5-41E2-ADFA-FC2B9EEC4F7C}" srcOrd="0" destOrd="13" presId="urn:microsoft.com/office/officeart/2005/8/layout/vList5"/>
    <dgm:cxn modelId="{EDB61A9E-56B5-48FD-A5FF-66B2B7A8BF49}" srcId="{3B67497E-5AFE-41A3-8D5C-1773E3C14C56}" destId="{982FA385-9CB6-4C85-A803-8C8B0BDBD8E4}" srcOrd="5" destOrd="0" parTransId="{41C54C94-AFC1-4F27-B29C-2C54B23E2B93}" sibTransId="{87617731-1B58-46CE-90AF-0E389C960BA6}"/>
    <dgm:cxn modelId="{3C1A48A1-DE26-4628-B75F-6B4F3F6DF181}" srcId="{3B67497E-5AFE-41A3-8D5C-1773E3C14C56}" destId="{A14DF308-25AB-4273-A7E3-6AB07BB07FF1}" srcOrd="7" destOrd="0" parTransId="{B5805681-E0DC-4B21-B325-34587A6F4004}" sibTransId="{A6D35469-E252-4360-B5F7-FCF83C836C4C}"/>
    <dgm:cxn modelId="{B0B384A7-D085-4083-9473-23900E955DDE}" type="presOf" srcId="{2B4D0B7C-A314-40CE-91DC-A85CB656C1C3}" destId="{D466197A-41F5-41E2-ADFA-FC2B9EEC4F7C}" srcOrd="0" destOrd="4" presId="urn:microsoft.com/office/officeart/2005/8/layout/vList5"/>
    <dgm:cxn modelId="{A398C1B0-8C24-4CDC-BDA5-C5011EC85242}" srcId="{3B67497E-5AFE-41A3-8D5C-1773E3C14C56}" destId="{EE48B1F6-D254-4D77-8758-4CE1B65922A2}" srcOrd="12" destOrd="0" parTransId="{20BB2E4D-9E5D-4FB5-B300-0A1037BAD363}" sibTransId="{093CF20E-7B7E-4874-9A40-575E35FC880D}"/>
    <dgm:cxn modelId="{264461BA-A807-4BC3-B80A-5501EACB4D6D}" type="presOf" srcId="{B2305982-12FB-49DE-A8DC-122B4443A9F9}" destId="{E22E93FB-6895-4964-8EB8-021C40A0717E}" srcOrd="0" destOrd="0" presId="urn:microsoft.com/office/officeart/2005/8/layout/vList5"/>
    <dgm:cxn modelId="{99EEE7BE-6D00-49FB-8038-D53FA4625E80}" type="presOf" srcId="{A14DF308-25AB-4273-A7E3-6AB07BB07FF1}" destId="{D466197A-41F5-41E2-ADFA-FC2B9EEC4F7C}" srcOrd="0" destOrd="7" presId="urn:microsoft.com/office/officeart/2005/8/layout/vList5"/>
    <dgm:cxn modelId="{35DDD5C6-F489-44EF-BE01-36659443F385}" type="presOf" srcId="{C81490D8-3F90-4B00-BB1F-D92185C83488}" destId="{D466197A-41F5-41E2-ADFA-FC2B9EEC4F7C}" srcOrd="0" destOrd="3" presId="urn:microsoft.com/office/officeart/2005/8/layout/vList5"/>
    <dgm:cxn modelId="{FA6E80C9-CF94-4EBD-9534-49D17E9D40E2}" srcId="{3B67497E-5AFE-41A3-8D5C-1773E3C14C56}" destId="{9B4A1F2D-1911-400E-88D4-94E152D59F5D}" srcOrd="14" destOrd="0" parTransId="{2639C44D-1567-4C0F-B41A-AF93BD239692}" sibTransId="{1DF8792A-6274-4B34-91A9-F7BA284B3397}"/>
    <dgm:cxn modelId="{7316B9C9-9B13-4EFE-9A74-B44FE8D847D5}" srcId="{3B67497E-5AFE-41A3-8D5C-1773E3C14C56}" destId="{760C7CC0-31D6-433A-B937-9FAB1E5E63C1}" srcOrd="9" destOrd="0" parTransId="{A915A420-BDC5-4C5C-B8A6-D0C39A5716CE}" sibTransId="{A6B21FA7-BD4B-46BE-B6BF-B051A61E106A}"/>
    <dgm:cxn modelId="{D15C0FCE-29DD-4C4F-A6CD-BB3D656E7CC8}" srcId="{3B67497E-5AFE-41A3-8D5C-1773E3C14C56}" destId="{915AF256-D0CA-473F-A1F2-F4ABD5CC2BF4}" srcOrd="11" destOrd="0" parTransId="{EE06ED99-0938-45AA-A62D-7F1D25FC88FF}" sibTransId="{D4C259A7-2EA4-4DA9-9532-ECD876877611}"/>
    <dgm:cxn modelId="{A1F80AD2-11A1-44BD-B5B2-93A99E0FE84D}" type="presOf" srcId="{3B67497E-5AFE-41A3-8D5C-1773E3C14C56}" destId="{A7FF5787-EF79-4028-B469-D57575613CC8}" srcOrd="0" destOrd="0" presId="urn:microsoft.com/office/officeart/2005/8/layout/vList5"/>
    <dgm:cxn modelId="{D2A39AD3-F065-4A44-8CDA-99E347958B69}" type="presOf" srcId="{8E645011-57D3-41A5-83A6-6D9571EB7CC4}" destId="{D466197A-41F5-41E2-ADFA-FC2B9EEC4F7C}" srcOrd="0" destOrd="8" presId="urn:microsoft.com/office/officeart/2005/8/layout/vList5"/>
    <dgm:cxn modelId="{F26D80DE-F6A1-4850-B89F-7E76551DEE7A}" srcId="{3B67497E-5AFE-41A3-8D5C-1773E3C14C56}" destId="{EFA7DC97-2514-4430-A75D-0752E01B2E73}" srcOrd="6" destOrd="0" parTransId="{F28760B8-5CAB-4F04-9E6C-1D659447ED38}" sibTransId="{AA45F598-A9EB-44E4-A62C-5F41221E5AE9}"/>
    <dgm:cxn modelId="{8ADE43E4-7F0A-460A-B791-ED0013D4D80A}" srcId="{3B67497E-5AFE-41A3-8D5C-1773E3C14C56}" destId="{5DEFCEDE-F1C6-453D-88DC-39D2AB7D4159}" srcOrd="2" destOrd="0" parTransId="{4E615185-9DDE-4349-9F66-95DA4C274420}" sibTransId="{088E474F-E907-4C38-9A90-9AF0924A3094}"/>
    <dgm:cxn modelId="{646984E7-92AE-4061-82D6-4DAFAE60AD21}" srcId="{3B67497E-5AFE-41A3-8D5C-1773E3C14C56}" destId="{2B4D0B7C-A314-40CE-91DC-A85CB656C1C3}" srcOrd="4" destOrd="0" parTransId="{8FD3B540-AC17-49FE-B836-828B77E350ED}" sibTransId="{3429B115-590D-4CF8-92E4-BB93DB9FB052}"/>
    <dgm:cxn modelId="{AC6714EB-F412-4911-8F13-19A71DDCE963}" type="presOf" srcId="{982FA385-9CB6-4C85-A803-8C8B0BDBD8E4}" destId="{D466197A-41F5-41E2-ADFA-FC2B9EEC4F7C}" srcOrd="0" destOrd="5" presId="urn:microsoft.com/office/officeart/2005/8/layout/vList5"/>
    <dgm:cxn modelId="{00D692FC-EFBB-4318-9EA0-7C3E4574F5FF}" srcId="{3B67497E-5AFE-41A3-8D5C-1773E3C14C56}" destId="{C81490D8-3F90-4B00-BB1F-D92185C83488}" srcOrd="3" destOrd="0" parTransId="{B59DD396-535D-4D96-A377-30AFD484EFCA}" sibTransId="{E576834B-3F23-44D0-A36C-B221B735952D}"/>
    <dgm:cxn modelId="{C3A0255E-84D2-4F23-A8A8-38B651060C45}" type="presParOf" srcId="{E22E93FB-6895-4964-8EB8-021C40A0717E}" destId="{124A6162-38E8-4985-AD11-3C98696419AA}" srcOrd="0" destOrd="0" presId="urn:microsoft.com/office/officeart/2005/8/layout/vList5"/>
    <dgm:cxn modelId="{34E5B3D7-76A6-4F13-A517-70AFEFBD72ED}" type="presParOf" srcId="{124A6162-38E8-4985-AD11-3C98696419AA}" destId="{A7FF5787-EF79-4028-B469-D57575613CC8}" srcOrd="0" destOrd="0" presId="urn:microsoft.com/office/officeart/2005/8/layout/vList5"/>
    <dgm:cxn modelId="{1C40ED48-D86D-48C6-A518-9BE49A3BBAEE}" type="presParOf" srcId="{124A6162-38E8-4985-AD11-3C98696419AA}" destId="{D466197A-41F5-41E2-ADFA-FC2B9EEC4F7C}"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DF17236-423E-4325-A1DD-6FF25D4D7B8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C19972E0-8601-4747-AC66-21B4E32CA830}">
      <dgm:prSet/>
      <dgm:spPr/>
      <dgm:t>
        <a:bodyPr/>
        <a:lstStyle/>
        <a:p>
          <a:r>
            <a:rPr lang="en-US" b="0" i="0" baseline="0" dirty="0"/>
            <a:t>BSc Chemistry &amp; Hydrology</a:t>
          </a:r>
          <a:endParaRPr lang="en-ZA" dirty="0"/>
        </a:p>
      </dgm:t>
    </dgm:pt>
    <dgm:pt modelId="{55E6B55D-0F75-4215-865F-C8ED492FED69}" type="parTrans" cxnId="{495891D7-98BD-4960-A03C-77E3ED1B8A56}">
      <dgm:prSet/>
      <dgm:spPr/>
      <dgm:t>
        <a:bodyPr/>
        <a:lstStyle/>
        <a:p>
          <a:endParaRPr lang="en-ZA"/>
        </a:p>
      </dgm:t>
    </dgm:pt>
    <dgm:pt modelId="{E080386E-AC88-4308-9CFA-CBD1EA1D41D0}" type="sibTrans" cxnId="{495891D7-98BD-4960-A03C-77E3ED1B8A56}">
      <dgm:prSet/>
      <dgm:spPr/>
      <dgm:t>
        <a:bodyPr/>
        <a:lstStyle/>
        <a:p>
          <a:endParaRPr lang="en-ZA"/>
        </a:p>
      </dgm:t>
    </dgm:pt>
    <dgm:pt modelId="{F8A1218B-4122-4071-A7E8-8F8A7E501D65}">
      <dgm:prSet/>
      <dgm:spPr/>
      <dgm:t>
        <a:bodyPr/>
        <a:lstStyle/>
        <a:p>
          <a:r>
            <a:rPr lang="en-US" b="0" i="0" baseline="0" dirty="0"/>
            <a:t>BSc Chemistry &amp; Mathematics</a:t>
          </a:r>
          <a:endParaRPr lang="en-ZA" dirty="0"/>
        </a:p>
      </dgm:t>
    </dgm:pt>
    <dgm:pt modelId="{B58A8B6F-507A-4DDB-BC6A-898E84954DE3}" type="parTrans" cxnId="{8659D7BA-E7DF-4FA3-A32A-EA7C2308ECB8}">
      <dgm:prSet/>
      <dgm:spPr/>
      <dgm:t>
        <a:bodyPr/>
        <a:lstStyle/>
        <a:p>
          <a:endParaRPr lang="en-ZA"/>
        </a:p>
      </dgm:t>
    </dgm:pt>
    <dgm:pt modelId="{4D885FB1-5C39-4E31-9C5F-F7A3D06F9FA0}" type="sibTrans" cxnId="{8659D7BA-E7DF-4FA3-A32A-EA7C2308ECB8}">
      <dgm:prSet/>
      <dgm:spPr/>
      <dgm:t>
        <a:bodyPr/>
        <a:lstStyle/>
        <a:p>
          <a:endParaRPr lang="en-ZA"/>
        </a:p>
      </dgm:t>
    </dgm:pt>
    <dgm:pt modelId="{9593316B-8314-4BA1-96EB-E4A9625B472C}">
      <dgm:prSet/>
      <dgm:spPr/>
      <dgm:t>
        <a:bodyPr/>
        <a:lstStyle/>
        <a:p>
          <a:r>
            <a:rPr lang="en-US" b="0" i="0" baseline="0" dirty="0"/>
            <a:t>BSc Chemistry &amp; Physics</a:t>
          </a:r>
          <a:endParaRPr lang="en-ZA" dirty="0"/>
        </a:p>
      </dgm:t>
    </dgm:pt>
    <dgm:pt modelId="{4E00BBA4-4021-49EF-8135-73F763AF28F4}" type="parTrans" cxnId="{CCA8C15B-7FFE-49C4-92AD-4B0609ECCA6F}">
      <dgm:prSet/>
      <dgm:spPr/>
      <dgm:t>
        <a:bodyPr/>
        <a:lstStyle/>
        <a:p>
          <a:endParaRPr lang="en-ZA"/>
        </a:p>
      </dgm:t>
    </dgm:pt>
    <dgm:pt modelId="{BA9E21DB-6EC3-4766-949C-D1E7B70C552C}" type="sibTrans" cxnId="{CCA8C15B-7FFE-49C4-92AD-4B0609ECCA6F}">
      <dgm:prSet/>
      <dgm:spPr/>
      <dgm:t>
        <a:bodyPr/>
        <a:lstStyle/>
        <a:p>
          <a:endParaRPr lang="en-ZA"/>
        </a:p>
      </dgm:t>
    </dgm:pt>
    <dgm:pt modelId="{9321E23E-7A52-4D51-9B10-748E32A0B4EF}">
      <dgm:prSet/>
      <dgm:spPr/>
      <dgm:t>
        <a:bodyPr/>
        <a:lstStyle/>
        <a:p>
          <a:r>
            <a:rPr lang="en-US" b="0" i="0" baseline="0" dirty="0"/>
            <a:t> BSc Chemistry &amp; Zoology</a:t>
          </a:r>
          <a:endParaRPr lang="en-ZA" dirty="0"/>
        </a:p>
      </dgm:t>
    </dgm:pt>
    <dgm:pt modelId="{9625CFD2-FEDE-4B6E-9E0F-72AD581DDF31}" type="parTrans" cxnId="{3FD9D4BF-559E-4782-80FC-1553B9DA645B}">
      <dgm:prSet/>
      <dgm:spPr/>
      <dgm:t>
        <a:bodyPr/>
        <a:lstStyle/>
        <a:p>
          <a:endParaRPr lang="en-ZA"/>
        </a:p>
      </dgm:t>
    </dgm:pt>
    <dgm:pt modelId="{EC1E141D-6F5F-4AE8-A699-32D0D3C7DE20}" type="sibTrans" cxnId="{3FD9D4BF-559E-4782-80FC-1553B9DA645B}">
      <dgm:prSet/>
      <dgm:spPr/>
      <dgm:t>
        <a:bodyPr/>
        <a:lstStyle/>
        <a:p>
          <a:endParaRPr lang="en-ZA"/>
        </a:p>
      </dgm:t>
    </dgm:pt>
    <dgm:pt modelId="{CD8EB388-D04C-474C-9DB6-121CF4663DFF}">
      <dgm:prSet/>
      <dgm:spPr/>
      <dgm:t>
        <a:bodyPr/>
        <a:lstStyle/>
        <a:p>
          <a:r>
            <a:rPr lang="en-US" dirty="0"/>
            <a:t>BSc Computer Science &amp; Hydrology</a:t>
          </a:r>
          <a:endParaRPr lang="en-ZA" dirty="0"/>
        </a:p>
      </dgm:t>
    </dgm:pt>
    <dgm:pt modelId="{C47653AF-1A6F-4227-B60A-57F1034A918D}" type="parTrans" cxnId="{5E2303AB-36E7-4AC8-9CA9-AE6E6DFF0D59}">
      <dgm:prSet/>
      <dgm:spPr/>
      <dgm:t>
        <a:bodyPr/>
        <a:lstStyle/>
        <a:p>
          <a:endParaRPr lang="en-ZA"/>
        </a:p>
      </dgm:t>
    </dgm:pt>
    <dgm:pt modelId="{2356D6B6-1DEE-4E1B-807F-0E2B724FEB73}" type="sibTrans" cxnId="{5E2303AB-36E7-4AC8-9CA9-AE6E6DFF0D59}">
      <dgm:prSet/>
      <dgm:spPr/>
      <dgm:t>
        <a:bodyPr/>
        <a:lstStyle/>
        <a:p>
          <a:endParaRPr lang="en-ZA"/>
        </a:p>
      </dgm:t>
    </dgm:pt>
    <dgm:pt modelId="{087C50F1-6410-401D-B3B1-46762E272180}">
      <dgm:prSet/>
      <dgm:spPr/>
      <dgm:t>
        <a:bodyPr/>
        <a:lstStyle/>
        <a:p>
          <a:r>
            <a:rPr lang="en-US" b="0" i="0" baseline="0" dirty="0"/>
            <a:t>BSc Computer Science &amp; Mathematics</a:t>
          </a:r>
          <a:endParaRPr lang="en-ZA" dirty="0"/>
        </a:p>
      </dgm:t>
    </dgm:pt>
    <dgm:pt modelId="{128965D4-67DE-42D6-803E-08A6FE5D4470}" type="parTrans" cxnId="{CB888F74-1266-4D9A-9495-85DB69595D41}">
      <dgm:prSet/>
      <dgm:spPr/>
      <dgm:t>
        <a:bodyPr/>
        <a:lstStyle/>
        <a:p>
          <a:endParaRPr lang="en-ZA"/>
        </a:p>
      </dgm:t>
    </dgm:pt>
    <dgm:pt modelId="{A9809885-74F8-4ECA-AE83-AC866F070F3F}" type="sibTrans" cxnId="{CB888F74-1266-4D9A-9495-85DB69595D41}">
      <dgm:prSet/>
      <dgm:spPr/>
      <dgm:t>
        <a:bodyPr/>
        <a:lstStyle/>
        <a:p>
          <a:endParaRPr lang="en-ZA"/>
        </a:p>
      </dgm:t>
    </dgm:pt>
    <dgm:pt modelId="{BE23D24A-A0A9-4ECE-8154-E890074B7A3A}">
      <dgm:prSet/>
      <dgm:spPr/>
      <dgm:t>
        <a:bodyPr/>
        <a:lstStyle/>
        <a:p>
          <a:r>
            <a:rPr lang="en-US" dirty="0"/>
            <a:t>BSc Computer Science &amp; Physics</a:t>
          </a:r>
          <a:endParaRPr lang="en-ZA" dirty="0"/>
        </a:p>
      </dgm:t>
    </dgm:pt>
    <dgm:pt modelId="{F78E7ADF-0D25-4572-B613-5E7A4311D938}" type="parTrans" cxnId="{F42925EB-BFAF-446C-BE4B-92AAD0E4E1E9}">
      <dgm:prSet/>
      <dgm:spPr/>
      <dgm:t>
        <a:bodyPr/>
        <a:lstStyle/>
        <a:p>
          <a:endParaRPr lang="en-ZA"/>
        </a:p>
      </dgm:t>
    </dgm:pt>
    <dgm:pt modelId="{CB47F225-0D40-4E3A-B982-FA63A7F87D18}" type="sibTrans" cxnId="{F42925EB-BFAF-446C-BE4B-92AAD0E4E1E9}">
      <dgm:prSet/>
      <dgm:spPr/>
      <dgm:t>
        <a:bodyPr/>
        <a:lstStyle/>
        <a:p>
          <a:endParaRPr lang="en-ZA"/>
        </a:p>
      </dgm:t>
    </dgm:pt>
    <dgm:pt modelId="{0130764E-2470-4DA2-AA07-C4ADCA6496FA}">
      <dgm:prSet/>
      <dgm:spPr/>
      <dgm:t>
        <a:bodyPr/>
        <a:lstStyle/>
        <a:p>
          <a:r>
            <a:rPr lang="en-US" b="0" i="0" baseline="0" dirty="0"/>
            <a:t>BSc Computer Science &amp; Statistics</a:t>
          </a:r>
          <a:endParaRPr lang="en-ZA" dirty="0"/>
        </a:p>
      </dgm:t>
    </dgm:pt>
    <dgm:pt modelId="{94EE8E70-7C2E-43E6-BD3F-B7E1769A4549}" type="parTrans" cxnId="{4F747907-BBFD-45CA-BB0F-CF89212450FD}">
      <dgm:prSet/>
      <dgm:spPr/>
      <dgm:t>
        <a:bodyPr/>
        <a:lstStyle/>
        <a:p>
          <a:endParaRPr lang="en-ZA"/>
        </a:p>
      </dgm:t>
    </dgm:pt>
    <dgm:pt modelId="{06FA026E-EF86-4B67-9980-A6ED3A8C54B0}" type="sibTrans" cxnId="{4F747907-BBFD-45CA-BB0F-CF89212450FD}">
      <dgm:prSet/>
      <dgm:spPr/>
      <dgm:t>
        <a:bodyPr/>
        <a:lstStyle/>
        <a:p>
          <a:endParaRPr lang="en-ZA"/>
        </a:p>
      </dgm:t>
    </dgm:pt>
    <dgm:pt modelId="{1F6F4185-2C7D-4013-A60D-E6004F75154D}">
      <dgm:prSet/>
      <dgm:spPr/>
      <dgm:t>
        <a:bodyPr/>
        <a:lstStyle/>
        <a:p>
          <a:r>
            <a:rPr lang="en-US" dirty="0"/>
            <a:t>BSc Geography &amp; Hydrology</a:t>
          </a:r>
          <a:endParaRPr lang="en-ZA" dirty="0"/>
        </a:p>
      </dgm:t>
    </dgm:pt>
    <dgm:pt modelId="{694B4DDC-DB7D-47E2-B64F-0B90D6D690C3}" type="parTrans" cxnId="{C023FC74-332E-4792-8E3E-B1B827A7698C}">
      <dgm:prSet/>
      <dgm:spPr/>
      <dgm:t>
        <a:bodyPr/>
        <a:lstStyle/>
        <a:p>
          <a:endParaRPr lang="en-ZA"/>
        </a:p>
      </dgm:t>
    </dgm:pt>
    <dgm:pt modelId="{8154179C-9973-411C-8035-A6A9270D52F5}" type="sibTrans" cxnId="{C023FC74-332E-4792-8E3E-B1B827A7698C}">
      <dgm:prSet/>
      <dgm:spPr/>
      <dgm:t>
        <a:bodyPr/>
        <a:lstStyle/>
        <a:p>
          <a:endParaRPr lang="en-ZA"/>
        </a:p>
      </dgm:t>
    </dgm:pt>
    <dgm:pt modelId="{78D3614B-BDFD-4A96-91F0-506EE9AEF1E4}">
      <dgm:prSet/>
      <dgm:spPr/>
      <dgm:t>
        <a:bodyPr/>
        <a:lstStyle/>
        <a:p>
          <a:r>
            <a:rPr lang="en-US" b="0" i="0" baseline="0" dirty="0"/>
            <a:t>BSc Geography</a:t>
          </a:r>
          <a:r>
            <a:rPr lang="en-US" dirty="0"/>
            <a:t> &amp; </a:t>
          </a:r>
          <a:r>
            <a:rPr lang="en-US" b="0" i="0" baseline="0" dirty="0"/>
            <a:t>Physics</a:t>
          </a:r>
          <a:endParaRPr lang="en-ZA" dirty="0"/>
        </a:p>
      </dgm:t>
    </dgm:pt>
    <dgm:pt modelId="{A032C5D1-8AD2-4004-B3DF-8F07886364FF}" type="parTrans" cxnId="{1FF29E11-11EA-488E-AA16-00CB3518042D}">
      <dgm:prSet/>
      <dgm:spPr/>
      <dgm:t>
        <a:bodyPr/>
        <a:lstStyle/>
        <a:p>
          <a:endParaRPr lang="en-ZA"/>
        </a:p>
      </dgm:t>
    </dgm:pt>
    <dgm:pt modelId="{994E009F-0B0D-435E-9BA8-60A379CBB74F}" type="sibTrans" cxnId="{1FF29E11-11EA-488E-AA16-00CB3518042D}">
      <dgm:prSet/>
      <dgm:spPr/>
      <dgm:t>
        <a:bodyPr/>
        <a:lstStyle/>
        <a:p>
          <a:endParaRPr lang="en-ZA"/>
        </a:p>
      </dgm:t>
    </dgm:pt>
    <dgm:pt modelId="{68BDB66F-0ED0-4872-92B0-A9768904D0E5}">
      <dgm:prSet/>
      <dgm:spPr/>
      <dgm:t>
        <a:bodyPr/>
        <a:lstStyle/>
        <a:p>
          <a:r>
            <a:rPr lang="en-US" dirty="0"/>
            <a:t>BSc Geography &amp; Statistics</a:t>
          </a:r>
          <a:endParaRPr lang="en-ZA" dirty="0"/>
        </a:p>
      </dgm:t>
    </dgm:pt>
    <dgm:pt modelId="{BFCA4DC7-8E46-4F3B-BDEB-27117051CFE5}" type="parTrans" cxnId="{3C12436E-0C1C-4651-B2EB-D460C325838F}">
      <dgm:prSet/>
      <dgm:spPr/>
      <dgm:t>
        <a:bodyPr/>
        <a:lstStyle/>
        <a:p>
          <a:endParaRPr lang="en-ZA"/>
        </a:p>
      </dgm:t>
    </dgm:pt>
    <dgm:pt modelId="{6C30EDDB-D5F0-4606-B90F-66FD9D66220D}" type="sibTrans" cxnId="{3C12436E-0C1C-4651-B2EB-D460C325838F}">
      <dgm:prSet/>
      <dgm:spPr/>
      <dgm:t>
        <a:bodyPr/>
        <a:lstStyle/>
        <a:p>
          <a:endParaRPr lang="en-ZA"/>
        </a:p>
      </dgm:t>
    </dgm:pt>
    <dgm:pt modelId="{E2E19E62-4AF8-4AA7-8DC9-7BBBD633498B}">
      <dgm:prSet/>
      <dgm:spPr/>
      <dgm:t>
        <a:bodyPr/>
        <a:lstStyle/>
        <a:p>
          <a:r>
            <a:rPr lang="en-US" b="0" i="0" baseline="0" dirty="0"/>
            <a:t>BSc Geography</a:t>
          </a:r>
          <a:r>
            <a:rPr lang="en-US" dirty="0"/>
            <a:t> &amp; </a:t>
          </a:r>
          <a:r>
            <a:rPr lang="en-US" b="0" i="0" baseline="0" dirty="0"/>
            <a:t>Zoology</a:t>
          </a:r>
          <a:endParaRPr lang="en-ZA" dirty="0"/>
        </a:p>
      </dgm:t>
    </dgm:pt>
    <dgm:pt modelId="{53AC337A-B2B5-443C-941E-A170D35E7DE0}" type="parTrans" cxnId="{D84162B2-E691-499B-B135-ACC9937032B1}">
      <dgm:prSet/>
      <dgm:spPr/>
      <dgm:t>
        <a:bodyPr/>
        <a:lstStyle/>
        <a:p>
          <a:endParaRPr lang="en-ZA"/>
        </a:p>
      </dgm:t>
    </dgm:pt>
    <dgm:pt modelId="{4265F718-C5E4-4418-B31F-6DC747E37449}" type="sibTrans" cxnId="{D84162B2-E691-499B-B135-ACC9937032B1}">
      <dgm:prSet/>
      <dgm:spPr/>
      <dgm:t>
        <a:bodyPr/>
        <a:lstStyle/>
        <a:p>
          <a:endParaRPr lang="en-ZA"/>
        </a:p>
      </dgm:t>
    </dgm:pt>
    <dgm:pt modelId="{A01774DA-4B23-441F-9C89-F0AA6F5D0039}">
      <dgm:prSet/>
      <dgm:spPr/>
      <dgm:t>
        <a:bodyPr/>
        <a:lstStyle/>
        <a:p>
          <a:r>
            <a:rPr lang="en-US" dirty="0"/>
            <a:t>BSc Human Movement Science &amp; Physics</a:t>
          </a:r>
          <a:endParaRPr lang="en-ZA" dirty="0"/>
        </a:p>
      </dgm:t>
    </dgm:pt>
    <dgm:pt modelId="{2690F40A-51CD-42B9-A3A6-F4EEF4A91574}" type="parTrans" cxnId="{C5A885E7-5871-4A4D-A28A-88C9C0D120CB}">
      <dgm:prSet/>
      <dgm:spPr/>
      <dgm:t>
        <a:bodyPr/>
        <a:lstStyle/>
        <a:p>
          <a:endParaRPr lang="en-ZA"/>
        </a:p>
      </dgm:t>
    </dgm:pt>
    <dgm:pt modelId="{6D1961A4-D44B-432C-8E04-F87BC42BA598}" type="sibTrans" cxnId="{C5A885E7-5871-4A4D-A28A-88C9C0D120CB}">
      <dgm:prSet/>
      <dgm:spPr/>
      <dgm:t>
        <a:bodyPr/>
        <a:lstStyle/>
        <a:p>
          <a:endParaRPr lang="en-ZA"/>
        </a:p>
      </dgm:t>
    </dgm:pt>
    <dgm:pt modelId="{D4BCADDE-F0BB-4EE5-A170-1490408D80F8}">
      <dgm:prSet/>
      <dgm:spPr/>
      <dgm:t>
        <a:bodyPr/>
        <a:lstStyle/>
        <a:p>
          <a:r>
            <a:rPr lang="en-US" b="0" i="0" baseline="0" dirty="0"/>
            <a:t>BSc Human Movement Science &amp;Zoology</a:t>
          </a:r>
          <a:endParaRPr lang="en-ZA" dirty="0"/>
        </a:p>
      </dgm:t>
    </dgm:pt>
    <dgm:pt modelId="{25ED9263-6F59-4AB2-B15B-04DCD8788F4F}" type="parTrans" cxnId="{B70F9DA8-DB13-445C-8E25-75B44492E30E}">
      <dgm:prSet/>
      <dgm:spPr/>
      <dgm:t>
        <a:bodyPr/>
        <a:lstStyle/>
        <a:p>
          <a:endParaRPr lang="en-ZA"/>
        </a:p>
      </dgm:t>
    </dgm:pt>
    <dgm:pt modelId="{7F05E93B-AE34-40B4-9425-0AF5D1A751E2}" type="sibTrans" cxnId="{B70F9DA8-DB13-445C-8E25-75B44492E30E}">
      <dgm:prSet/>
      <dgm:spPr/>
      <dgm:t>
        <a:bodyPr/>
        <a:lstStyle/>
        <a:p>
          <a:endParaRPr lang="en-ZA"/>
        </a:p>
      </dgm:t>
    </dgm:pt>
    <dgm:pt modelId="{F224733A-AB3A-4ADE-8B90-CF72F9EA52A4}">
      <dgm:prSet/>
      <dgm:spPr/>
      <dgm:t>
        <a:bodyPr/>
        <a:lstStyle/>
        <a:p>
          <a:r>
            <a:rPr lang="en-US" dirty="0"/>
            <a:t>BSc Hydrology &amp; Microbiology</a:t>
          </a:r>
          <a:endParaRPr lang="en-ZA" dirty="0"/>
        </a:p>
      </dgm:t>
    </dgm:pt>
    <dgm:pt modelId="{0C5A9023-2606-43E1-A32E-715FCA30B52E}" type="parTrans" cxnId="{6FD2F999-275C-4A01-8C9D-03D9CE6A7A62}">
      <dgm:prSet/>
      <dgm:spPr/>
      <dgm:t>
        <a:bodyPr/>
        <a:lstStyle/>
        <a:p>
          <a:endParaRPr lang="en-ZA"/>
        </a:p>
      </dgm:t>
    </dgm:pt>
    <dgm:pt modelId="{D78AFABF-4456-49A3-86E8-A5E0E2749239}" type="sibTrans" cxnId="{6FD2F999-275C-4A01-8C9D-03D9CE6A7A62}">
      <dgm:prSet/>
      <dgm:spPr/>
      <dgm:t>
        <a:bodyPr/>
        <a:lstStyle/>
        <a:p>
          <a:endParaRPr lang="en-ZA"/>
        </a:p>
      </dgm:t>
    </dgm:pt>
    <dgm:pt modelId="{CA9BB8AA-E2AA-4950-97C3-A851CF379393}" type="pres">
      <dgm:prSet presAssocID="{2DF17236-423E-4325-A1DD-6FF25D4D7B85}" presName="linear" presStyleCnt="0">
        <dgm:presLayoutVars>
          <dgm:animLvl val="lvl"/>
          <dgm:resizeHandles val="exact"/>
        </dgm:presLayoutVars>
      </dgm:prSet>
      <dgm:spPr/>
    </dgm:pt>
    <dgm:pt modelId="{4B7AC82B-D127-4DA2-B373-DFA86A9A2582}" type="pres">
      <dgm:prSet presAssocID="{C19972E0-8601-4747-AC66-21B4E32CA830}" presName="parentText" presStyleLbl="node1" presStyleIdx="0" presStyleCnt="15">
        <dgm:presLayoutVars>
          <dgm:chMax val="0"/>
          <dgm:bulletEnabled val="1"/>
        </dgm:presLayoutVars>
      </dgm:prSet>
      <dgm:spPr/>
    </dgm:pt>
    <dgm:pt modelId="{D4C4338D-DFC2-400A-A056-672A78A69383}" type="pres">
      <dgm:prSet presAssocID="{E080386E-AC88-4308-9CFA-CBD1EA1D41D0}" presName="spacer" presStyleCnt="0"/>
      <dgm:spPr/>
    </dgm:pt>
    <dgm:pt modelId="{EA135540-23F5-4AF1-BBEA-93B252917AC1}" type="pres">
      <dgm:prSet presAssocID="{F8A1218B-4122-4071-A7E8-8F8A7E501D65}" presName="parentText" presStyleLbl="node1" presStyleIdx="1" presStyleCnt="15">
        <dgm:presLayoutVars>
          <dgm:chMax val="0"/>
          <dgm:bulletEnabled val="1"/>
        </dgm:presLayoutVars>
      </dgm:prSet>
      <dgm:spPr/>
    </dgm:pt>
    <dgm:pt modelId="{947751BA-5963-48CD-B34E-0FABFE60AE14}" type="pres">
      <dgm:prSet presAssocID="{4D885FB1-5C39-4E31-9C5F-F7A3D06F9FA0}" presName="spacer" presStyleCnt="0"/>
      <dgm:spPr/>
    </dgm:pt>
    <dgm:pt modelId="{96C692C9-B513-4FAE-B5D0-1C4C7FCDE282}" type="pres">
      <dgm:prSet presAssocID="{9593316B-8314-4BA1-96EB-E4A9625B472C}" presName="parentText" presStyleLbl="node1" presStyleIdx="2" presStyleCnt="15">
        <dgm:presLayoutVars>
          <dgm:chMax val="0"/>
          <dgm:bulletEnabled val="1"/>
        </dgm:presLayoutVars>
      </dgm:prSet>
      <dgm:spPr/>
    </dgm:pt>
    <dgm:pt modelId="{A1B911F7-05AB-4412-A95C-A78DB004396F}" type="pres">
      <dgm:prSet presAssocID="{BA9E21DB-6EC3-4766-949C-D1E7B70C552C}" presName="spacer" presStyleCnt="0"/>
      <dgm:spPr/>
    </dgm:pt>
    <dgm:pt modelId="{E5571B11-9323-45C7-A44B-6CC9D67A07D9}" type="pres">
      <dgm:prSet presAssocID="{9321E23E-7A52-4D51-9B10-748E32A0B4EF}" presName="parentText" presStyleLbl="node1" presStyleIdx="3" presStyleCnt="15">
        <dgm:presLayoutVars>
          <dgm:chMax val="0"/>
          <dgm:bulletEnabled val="1"/>
        </dgm:presLayoutVars>
      </dgm:prSet>
      <dgm:spPr/>
    </dgm:pt>
    <dgm:pt modelId="{EE1FEE8B-9B0B-4F9A-A20B-35880AF91173}" type="pres">
      <dgm:prSet presAssocID="{EC1E141D-6F5F-4AE8-A699-32D0D3C7DE20}" presName="spacer" presStyleCnt="0"/>
      <dgm:spPr/>
    </dgm:pt>
    <dgm:pt modelId="{FE7B7DCA-529A-4207-B333-D3FCCED1A3DC}" type="pres">
      <dgm:prSet presAssocID="{CD8EB388-D04C-474C-9DB6-121CF4663DFF}" presName="parentText" presStyleLbl="node1" presStyleIdx="4" presStyleCnt="15">
        <dgm:presLayoutVars>
          <dgm:chMax val="0"/>
          <dgm:bulletEnabled val="1"/>
        </dgm:presLayoutVars>
      </dgm:prSet>
      <dgm:spPr/>
    </dgm:pt>
    <dgm:pt modelId="{0D8CA81B-BE16-4433-84B2-35334CA8005F}" type="pres">
      <dgm:prSet presAssocID="{2356D6B6-1DEE-4E1B-807F-0E2B724FEB73}" presName="spacer" presStyleCnt="0"/>
      <dgm:spPr/>
    </dgm:pt>
    <dgm:pt modelId="{BBDE6336-6AF0-4BB8-9F9F-59D333C89ADA}" type="pres">
      <dgm:prSet presAssocID="{087C50F1-6410-401D-B3B1-46762E272180}" presName="parentText" presStyleLbl="node1" presStyleIdx="5" presStyleCnt="15">
        <dgm:presLayoutVars>
          <dgm:chMax val="0"/>
          <dgm:bulletEnabled val="1"/>
        </dgm:presLayoutVars>
      </dgm:prSet>
      <dgm:spPr/>
    </dgm:pt>
    <dgm:pt modelId="{398D19F3-338E-4162-84C5-B6B762382B52}" type="pres">
      <dgm:prSet presAssocID="{A9809885-74F8-4ECA-AE83-AC866F070F3F}" presName="spacer" presStyleCnt="0"/>
      <dgm:spPr/>
    </dgm:pt>
    <dgm:pt modelId="{68D0A5C0-5972-4BF1-942E-E7312C5E511E}" type="pres">
      <dgm:prSet presAssocID="{BE23D24A-A0A9-4ECE-8154-E890074B7A3A}" presName="parentText" presStyleLbl="node1" presStyleIdx="6" presStyleCnt="15">
        <dgm:presLayoutVars>
          <dgm:chMax val="0"/>
          <dgm:bulletEnabled val="1"/>
        </dgm:presLayoutVars>
      </dgm:prSet>
      <dgm:spPr/>
    </dgm:pt>
    <dgm:pt modelId="{2FE64969-027D-4050-9D3E-895EF613F887}" type="pres">
      <dgm:prSet presAssocID="{CB47F225-0D40-4E3A-B982-FA63A7F87D18}" presName="spacer" presStyleCnt="0"/>
      <dgm:spPr/>
    </dgm:pt>
    <dgm:pt modelId="{DD3B7F77-F46F-4E7A-BB27-579E721A206C}" type="pres">
      <dgm:prSet presAssocID="{0130764E-2470-4DA2-AA07-C4ADCA6496FA}" presName="parentText" presStyleLbl="node1" presStyleIdx="7" presStyleCnt="15">
        <dgm:presLayoutVars>
          <dgm:chMax val="0"/>
          <dgm:bulletEnabled val="1"/>
        </dgm:presLayoutVars>
      </dgm:prSet>
      <dgm:spPr/>
    </dgm:pt>
    <dgm:pt modelId="{2D2D4A6D-5CDD-497A-A308-BFD5E0B5ECB9}" type="pres">
      <dgm:prSet presAssocID="{06FA026E-EF86-4B67-9980-A6ED3A8C54B0}" presName="spacer" presStyleCnt="0"/>
      <dgm:spPr/>
    </dgm:pt>
    <dgm:pt modelId="{B4CA5720-775A-4841-B2F3-71008DF8DAEE}" type="pres">
      <dgm:prSet presAssocID="{1F6F4185-2C7D-4013-A60D-E6004F75154D}" presName="parentText" presStyleLbl="node1" presStyleIdx="8" presStyleCnt="15">
        <dgm:presLayoutVars>
          <dgm:chMax val="0"/>
          <dgm:bulletEnabled val="1"/>
        </dgm:presLayoutVars>
      </dgm:prSet>
      <dgm:spPr/>
    </dgm:pt>
    <dgm:pt modelId="{9D2D9DF4-3978-4738-99D7-A66F6EB2AB5D}" type="pres">
      <dgm:prSet presAssocID="{8154179C-9973-411C-8035-A6A9270D52F5}" presName="spacer" presStyleCnt="0"/>
      <dgm:spPr/>
    </dgm:pt>
    <dgm:pt modelId="{40A93FAD-6400-48AB-8795-1613B8D7AABC}" type="pres">
      <dgm:prSet presAssocID="{78D3614B-BDFD-4A96-91F0-506EE9AEF1E4}" presName="parentText" presStyleLbl="node1" presStyleIdx="9" presStyleCnt="15">
        <dgm:presLayoutVars>
          <dgm:chMax val="0"/>
          <dgm:bulletEnabled val="1"/>
        </dgm:presLayoutVars>
      </dgm:prSet>
      <dgm:spPr/>
    </dgm:pt>
    <dgm:pt modelId="{25A3B17F-9DB2-480A-A21B-0D3E22D459ED}" type="pres">
      <dgm:prSet presAssocID="{994E009F-0B0D-435E-9BA8-60A379CBB74F}" presName="spacer" presStyleCnt="0"/>
      <dgm:spPr/>
    </dgm:pt>
    <dgm:pt modelId="{7FE4818F-1996-4DE1-B3E9-A3C6850F4C5B}" type="pres">
      <dgm:prSet presAssocID="{68BDB66F-0ED0-4872-92B0-A9768904D0E5}" presName="parentText" presStyleLbl="node1" presStyleIdx="10" presStyleCnt="15">
        <dgm:presLayoutVars>
          <dgm:chMax val="0"/>
          <dgm:bulletEnabled val="1"/>
        </dgm:presLayoutVars>
      </dgm:prSet>
      <dgm:spPr/>
    </dgm:pt>
    <dgm:pt modelId="{DC617E55-1119-40F6-8747-A74C7CB91290}" type="pres">
      <dgm:prSet presAssocID="{6C30EDDB-D5F0-4606-B90F-66FD9D66220D}" presName="spacer" presStyleCnt="0"/>
      <dgm:spPr/>
    </dgm:pt>
    <dgm:pt modelId="{36573DD3-778F-48F1-83D5-345484258588}" type="pres">
      <dgm:prSet presAssocID="{E2E19E62-4AF8-4AA7-8DC9-7BBBD633498B}" presName="parentText" presStyleLbl="node1" presStyleIdx="11" presStyleCnt="15">
        <dgm:presLayoutVars>
          <dgm:chMax val="0"/>
          <dgm:bulletEnabled val="1"/>
        </dgm:presLayoutVars>
      </dgm:prSet>
      <dgm:spPr/>
    </dgm:pt>
    <dgm:pt modelId="{313E3DB8-4E89-498F-8186-F3A02494031D}" type="pres">
      <dgm:prSet presAssocID="{4265F718-C5E4-4418-B31F-6DC747E37449}" presName="spacer" presStyleCnt="0"/>
      <dgm:spPr/>
    </dgm:pt>
    <dgm:pt modelId="{DF11DAA8-45AE-42AC-92D2-9F5EC6B9F672}" type="pres">
      <dgm:prSet presAssocID="{A01774DA-4B23-441F-9C89-F0AA6F5D0039}" presName="parentText" presStyleLbl="node1" presStyleIdx="12" presStyleCnt="15">
        <dgm:presLayoutVars>
          <dgm:chMax val="0"/>
          <dgm:bulletEnabled val="1"/>
        </dgm:presLayoutVars>
      </dgm:prSet>
      <dgm:spPr/>
    </dgm:pt>
    <dgm:pt modelId="{69A5A47B-4A06-4417-9A3C-4D83BFE8C5F3}" type="pres">
      <dgm:prSet presAssocID="{6D1961A4-D44B-432C-8E04-F87BC42BA598}" presName="spacer" presStyleCnt="0"/>
      <dgm:spPr/>
    </dgm:pt>
    <dgm:pt modelId="{77857E2B-2661-49DB-B47E-53470315BA20}" type="pres">
      <dgm:prSet presAssocID="{D4BCADDE-F0BB-4EE5-A170-1490408D80F8}" presName="parentText" presStyleLbl="node1" presStyleIdx="13" presStyleCnt="15">
        <dgm:presLayoutVars>
          <dgm:chMax val="0"/>
          <dgm:bulletEnabled val="1"/>
        </dgm:presLayoutVars>
      </dgm:prSet>
      <dgm:spPr/>
    </dgm:pt>
    <dgm:pt modelId="{3D5AEA74-8200-4430-A88A-2C468174CBA4}" type="pres">
      <dgm:prSet presAssocID="{7F05E93B-AE34-40B4-9425-0AF5D1A751E2}" presName="spacer" presStyleCnt="0"/>
      <dgm:spPr/>
    </dgm:pt>
    <dgm:pt modelId="{405E1F4C-02DD-4431-9F57-64BF662A4620}" type="pres">
      <dgm:prSet presAssocID="{F224733A-AB3A-4ADE-8B90-CF72F9EA52A4}" presName="parentText" presStyleLbl="node1" presStyleIdx="14" presStyleCnt="15">
        <dgm:presLayoutVars>
          <dgm:chMax val="0"/>
          <dgm:bulletEnabled val="1"/>
        </dgm:presLayoutVars>
      </dgm:prSet>
      <dgm:spPr/>
    </dgm:pt>
  </dgm:ptLst>
  <dgm:cxnLst>
    <dgm:cxn modelId="{4F747907-BBFD-45CA-BB0F-CF89212450FD}" srcId="{2DF17236-423E-4325-A1DD-6FF25D4D7B85}" destId="{0130764E-2470-4DA2-AA07-C4ADCA6496FA}" srcOrd="7" destOrd="0" parTransId="{94EE8E70-7C2E-43E6-BD3F-B7E1769A4549}" sibTransId="{06FA026E-EF86-4B67-9980-A6ED3A8C54B0}"/>
    <dgm:cxn modelId="{AE978B0C-84A4-4DDA-8E96-D8CD769DDB1D}" type="presOf" srcId="{78D3614B-BDFD-4A96-91F0-506EE9AEF1E4}" destId="{40A93FAD-6400-48AB-8795-1613B8D7AABC}" srcOrd="0" destOrd="0" presId="urn:microsoft.com/office/officeart/2005/8/layout/vList2"/>
    <dgm:cxn modelId="{1FF29E11-11EA-488E-AA16-00CB3518042D}" srcId="{2DF17236-423E-4325-A1DD-6FF25D4D7B85}" destId="{78D3614B-BDFD-4A96-91F0-506EE9AEF1E4}" srcOrd="9" destOrd="0" parTransId="{A032C5D1-8AD2-4004-B3DF-8F07886364FF}" sibTransId="{994E009F-0B0D-435E-9BA8-60A379CBB74F}"/>
    <dgm:cxn modelId="{F7267522-A7EF-4415-BA80-5B4E45157506}" type="presOf" srcId="{F8A1218B-4122-4071-A7E8-8F8A7E501D65}" destId="{EA135540-23F5-4AF1-BBEA-93B252917AC1}" srcOrd="0" destOrd="0" presId="urn:microsoft.com/office/officeart/2005/8/layout/vList2"/>
    <dgm:cxn modelId="{99EDD628-8579-45BD-8965-F0CB923198D0}" type="presOf" srcId="{2DF17236-423E-4325-A1DD-6FF25D4D7B85}" destId="{CA9BB8AA-E2AA-4950-97C3-A851CF379393}" srcOrd="0" destOrd="0" presId="urn:microsoft.com/office/officeart/2005/8/layout/vList2"/>
    <dgm:cxn modelId="{22B6015B-E2D0-4081-A7FE-A0D5E4F5BC10}" type="presOf" srcId="{087C50F1-6410-401D-B3B1-46762E272180}" destId="{BBDE6336-6AF0-4BB8-9F9F-59D333C89ADA}" srcOrd="0" destOrd="0" presId="urn:microsoft.com/office/officeart/2005/8/layout/vList2"/>
    <dgm:cxn modelId="{CCA8C15B-7FFE-49C4-92AD-4B0609ECCA6F}" srcId="{2DF17236-423E-4325-A1DD-6FF25D4D7B85}" destId="{9593316B-8314-4BA1-96EB-E4A9625B472C}" srcOrd="2" destOrd="0" parTransId="{4E00BBA4-4021-49EF-8135-73F763AF28F4}" sibTransId="{BA9E21DB-6EC3-4766-949C-D1E7B70C552C}"/>
    <dgm:cxn modelId="{3C12436E-0C1C-4651-B2EB-D460C325838F}" srcId="{2DF17236-423E-4325-A1DD-6FF25D4D7B85}" destId="{68BDB66F-0ED0-4872-92B0-A9768904D0E5}" srcOrd="10" destOrd="0" parTransId="{BFCA4DC7-8E46-4F3B-BDEB-27117051CFE5}" sibTransId="{6C30EDDB-D5F0-4606-B90F-66FD9D66220D}"/>
    <dgm:cxn modelId="{CB888F74-1266-4D9A-9495-85DB69595D41}" srcId="{2DF17236-423E-4325-A1DD-6FF25D4D7B85}" destId="{087C50F1-6410-401D-B3B1-46762E272180}" srcOrd="5" destOrd="0" parTransId="{128965D4-67DE-42D6-803E-08A6FE5D4470}" sibTransId="{A9809885-74F8-4ECA-AE83-AC866F070F3F}"/>
    <dgm:cxn modelId="{C023FC74-332E-4792-8E3E-B1B827A7698C}" srcId="{2DF17236-423E-4325-A1DD-6FF25D4D7B85}" destId="{1F6F4185-2C7D-4013-A60D-E6004F75154D}" srcOrd="8" destOrd="0" parTransId="{694B4DDC-DB7D-47E2-B64F-0B90D6D690C3}" sibTransId="{8154179C-9973-411C-8035-A6A9270D52F5}"/>
    <dgm:cxn modelId="{4A75FD87-3698-40A7-BEAB-3746E4389C7F}" type="presOf" srcId="{0130764E-2470-4DA2-AA07-C4ADCA6496FA}" destId="{DD3B7F77-F46F-4E7A-BB27-579E721A206C}" srcOrd="0" destOrd="0" presId="urn:microsoft.com/office/officeart/2005/8/layout/vList2"/>
    <dgm:cxn modelId="{F9CD0F88-4C15-4A59-A443-3B76BFFF7A82}" type="presOf" srcId="{BE23D24A-A0A9-4ECE-8154-E890074B7A3A}" destId="{68D0A5C0-5972-4BF1-942E-E7312C5E511E}" srcOrd="0" destOrd="0" presId="urn:microsoft.com/office/officeart/2005/8/layout/vList2"/>
    <dgm:cxn modelId="{A735598B-46EC-4F66-8303-9490F05DB870}" type="presOf" srcId="{D4BCADDE-F0BB-4EE5-A170-1490408D80F8}" destId="{77857E2B-2661-49DB-B47E-53470315BA20}" srcOrd="0" destOrd="0" presId="urn:microsoft.com/office/officeart/2005/8/layout/vList2"/>
    <dgm:cxn modelId="{46F2EE99-A77A-4AB1-B0C6-1E40440A1C57}" type="presOf" srcId="{F224733A-AB3A-4ADE-8B90-CF72F9EA52A4}" destId="{405E1F4C-02DD-4431-9F57-64BF662A4620}" srcOrd="0" destOrd="0" presId="urn:microsoft.com/office/officeart/2005/8/layout/vList2"/>
    <dgm:cxn modelId="{6FD2F999-275C-4A01-8C9D-03D9CE6A7A62}" srcId="{2DF17236-423E-4325-A1DD-6FF25D4D7B85}" destId="{F224733A-AB3A-4ADE-8B90-CF72F9EA52A4}" srcOrd="14" destOrd="0" parTransId="{0C5A9023-2606-43E1-A32E-715FCA30B52E}" sibTransId="{D78AFABF-4456-49A3-86E8-A5E0E2749239}"/>
    <dgm:cxn modelId="{721EE6A0-DF8E-4E7D-8DB3-A3D1070C4C12}" type="presOf" srcId="{9593316B-8314-4BA1-96EB-E4A9625B472C}" destId="{96C692C9-B513-4FAE-B5D0-1C4C7FCDE282}" srcOrd="0" destOrd="0" presId="urn:microsoft.com/office/officeart/2005/8/layout/vList2"/>
    <dgm:cxn modelId="{A52C14A3-EDF6-431D-A3EF-416C2242960E}" type="presOf" srcId="{A01774DA-4B23-441F-9C89-F0AA6F5D0039}" destId="{DF11DAA8-45AE-42AC-92D2-9F5EC6B9F672}" srcOrd="0" destOrd="0" presId="urn:microsoft.com/office/officeart/2005/8/layout/vList2"/>
    <dgm:cxn modelId="{F12C69A3-6537-472B-B90F-B176360E0257}" type="presOf" srcId="{CD8EB388-D04C-474C-9DB6-121CF4663DFF}" destId="{FE7B7DCA-529A-4207-B333-D3FCCED1A3DC}" srcOrd="0" destOrd="0" presId="urn:microsoft.com/office/officeart/2005/8/layout/vList2"/>
    <dgm:cxn modelId="{B70F9DA8-DB13-445C-8E25-75B44492E30E}" srcId="{2DF17236-423E-4325-A1DD-6FF25D4D7B85}" destId="{D4BCADDE-F0BB-4EE5-A170-1490408D80F8}" srcOrd="13" destOrd="0" parTransId="{25ED9263-6F59-4AB2-B15B-04DCD8788F4F}" sibTransId="{7F05E93B-AE34-40B4-9425-0AF5D1A751E2}"/>
    <dgm:cxn modelId="{5E2303AB-36E7-4AC8-9CA9-AE6E6DFF0D59}" srcId="{2DF17236-423E-4325-A1DD-6FF25D4D7B85}" destId="{CD8EB388-D04C-474C-9DB6-121CF4663DFF}" srcOrd="4" destOrd="0" parTransId="{C47653AF-1A6F-4227-B60A-57F1034A918D}" sibTransId="{2356D6B6-1DEE-4E1B-807F-0E2B724FEB73}"/>
    <dgm:cxn modelId="{610138AD-793A-4438-846E-2892072AFDA8}" type="presOf" srcId="{C19972E0-8601-4747-AC66-21B4E32CA830}" destId="{4B7AC82B-D127-4DA2-B373-DFA86A9A2582}" srcOrd="0" destOrd="0" presId="urn:microsoft.com/office/officeart/2005/8/layout/vList2"/>
    <dgm:cxn modelId="{D84162B2-E691-499B-B135-ACC9937032B1}" srcId="{2DF17236-423E-4325-A1DD-6FF25D4D7B85}" destId="{E2E19E62-4AF8-4AA7-8DC9-7BBBD633498B}" srcOrd="11" destOrd="0" parTransId="{53AC337A-B2B5-443C-941E-A170D35E7DE0}" sibTransId="{4265F718-C5E4-4418-B31F-6DC747E37449}"/>
    <dgm:cxn modelId="{4CE88DB4-31B1-4368-8B0F-71166D64AADA}" type="presOf" srcId="{E2E19E62-4AF8-4AA7-8DC9-7BBBD633498B}" destId="{36573DD3-778F-48F1-83D5-345484258588}" srcOrd="0" destOrd="0" presId="urn:microsoft.com/office/officeart/2005/8/layout/vList2"/>
    <dgm:cxn modelId="{8659D7BA-E7DF-4FA3-A32A-EA7C2308ECB8}" srcId="{2DF17236-423E-4325-A1DD-6FF25D4D7B85}" destId="{F8A1218B-4122-4071-A7E8-8F8A7E501D65}" srcOrd="1" destOrd="0" parTransId="{B58A8B6F-507A-4DDB-BC6A-898E84954DE3}" sibTransId="{4D885FB1-5C39-4E31-9C5F-F7A3D06F9FA0}"/>
    <dgm:cxn modelId="{3FD9D4BF-559E-4782-80FC-1553B9DA645B}" srcId="{2DF17236-423E-4325-A1DD-6FF25D4D7B85}" destId="{9321E23E-7A52-4D51-9B10-748E32A0B4EF}" srcOrd="3" destOrd="0" parTransId="{9625CFD2-FEDE-4B6E-9E0F-72AD581DDF31}" sibTransId="{EC1E141D-6F5F-4AE8-A699-32D0D3C7DE20}"/>
    <dgm:cxn modelId="{730DF5CF-02F1-4935-9B91-FC2711B70C58}" type="presOf" srcId="{68BDB66F-0ED0-4872-92B0-A9768904D0E5}" destId="{7FE4818F-1996-4DE1-B3E9-A3C6850F4C5B}" srcOrd="0" destOrd="0" presId="urn:microsoft.com/office/officeart/2005/8/layout/vList2"/>
    <dgm:cxn modelId="{187166D1-9FE6-4DDF-9828-DDAEF6D66AE0}" type="presOf" srcId="{9321E23E-7A52-4D51-9B10-748E32A0B4EF}" destId="{E5571B11-9323-45C7-A44B-6CC9D67A07D9}" srcOrd="0" destOrd="0" presId="urn:microsoft.com/office/officeart/2005/8/layout/vList2"/>
    <dgm:cxn modelId="{495891D7-98BD-4960-A03C-77E3ED1B8A56}" srcId="{2DF17236-423E-4325-A1DD-6FF25D4D7B85}" destId="{C19972E0-8601-4747-AC66-21B4E32CA830}" srcOrd="0" destOrd="0" parTransId="{55E6B55D-0F75-4215-865F-C8ED492FED69}" sibTransId="{E080386E-AC88-4308-9CFA-CBD1EA1D41D0}"/>
    <dgm:cxn modelId="{C5A885E7-5871-4A4D-A28A-88C9C0D120CB}" srcId="{2DF17236-423E-4325-A1DD-6FF25D4D7B85}" destId="{A01774DA-4B23-441F-9C89-F0AA6F5D0039}" srcOrd="12" destOrd="0" parTransId="{2690F40A-51CD-42B9-A3A6-F4EEF4A91574}" sibTransId="{6D1961A4-D44B-432C-8E04-F87BC42BA598}"/>
    <dgm:cxn modelId="{F42925EB-BFAF-446C-BE4B-92AAD0E4E1E9}" srcId="{2DF17236-423E-4325-A1DD-6FF25D4D7B85}" destId="{BE23D24A-A0A9-4ECE-8154-E890074B7A3A}" srcOrd="6" destOrd="0" parTransId="{F78E7ADF-0D25-4572-B613-5E7A4311D938}" sibTransId="{CB47F225-0D40-4E3A-B982-FA63A7F87D18}"/>
    <dgm:cxn modelId="{3398FAF3-1E01-4B86-8523-5F51C14B69B9}" type="presOf" srcId="{1F6F4185-2C7D-4013-A60D-E6004F75154D}" destId="{B4CA5720-775A-4841-B2F3-71008DF8DAEE}" srcOrd="0" destOrd="0" presId="urn:microsoft.com/office/officeart/2005/8/layout/vList2"/>
    <dgm:cxn modelId="{5359ED38-4E62-4C51-8522-6D269BF51696}" type="presParOf" srcId="{CA9BB8AA-E2AA-4950-97C3-A851CF379393}" destId="{4B7AC82B-D127-4DA2-B373-DFA86A9A2582}" srcOrd="0" destOrd="0" presId="urn:microsoft.com/office/officeart/2005/8/layout/vList2"/>
    <dgm:cxn modelId="{A7B6399B-3256-4A15-88D2-F41A2851290B}" type="presParOf" srcId="{CA9BB8AA-E2AA-4950-97C3-A851CF379393}" destId="{D4C4338D-DFC2-400A-A056-672A78A69383}" srcOrd="1" destOrd="0" presId="urn:microsoft.com/office/officeart/2005/8/layout/vList2"/>
    <dgm:cxn modelId="{088F9128-5330-445B-A946-6C303955C1BB}" type="presParOf" srcId="{CA9BB8AA-E2AA-4950-97C3-A851CF379393}" destId="{EA135540-23F5-4AF1-BBEA-93B252917AC1}" srcOrd="2" destOrd="0" presId="urn:microsoft.com/office/officeart/2005/8/layout/vList2"/>
    <dgm:cxn modelId="{94E95069-5B33-4F0E-AA55-E020D527CC28}" type="presParOf" srcId="{CA9BB8AA-E2AA-4950-97C3-A851CF379393}" destId="{947751BA-5963-48CD-B34E-0FABFE60AE14}" srcOrd="3" destOrd="0" presId="urn:microsoft.com/office/officeart/2005/8/layout/vList2"/>
    <dgm:cxn modelId="{47D10D2C-FAA5-40FA-840D-DCE783C65EBA}" type="presParOf" srcId="{CA9BB8AA-E2AA-4950-97C3-A851CF379393}" destId="{96C692C9-B513-4FAE-B5D0-1C4C7FCDE282}" srcOrd="4" destOrd="0" presId="urn:microsoft.com/office/officeart/2005/8/layout/vList2"/>
    <dgm:cxn modelId="{9DA88E0A-8301-4759-A934-4A204A66248E}" type="presParOf" srcId="{CA9BB8AA-E2AA-4950-97C3-A851CF379393}" destId="{A1B911F7-05AB-4412-A95C-A78DB004396F}" srcOrd="5" destOrd="0" presId="urn:microsoft.com/office/officeart/2005/8/layout/vList2"/>
    <dgm:cxn modelId="{86C6C295-1E48-4647-983B-43A84D1D5208}" type="presParOf" srcId="{CA9BB8AA-E2AA-4950-97C3-A851CF379393}" destId="{E5571B11-9323-45C7-A44B-6CC9D67A07D9}" srcOrd="6" destOrd="0" presId="urn:microsoft.com/office/officeart/2005/8/layout/vList2"/>
    <dgm:cxn modelId="{21915057-8F61-487F-B622-363011129868}" type="presParOf" srcId="{CA9BB8AA-E2AA-4950-97C3-A851CF379393}" destId="{EE1FEE8B-9B0B-4F9A-A20B-35880AF91173}" srcOrd="7" destOrd="0" presId="urn:microsoft.com/office/officeart/2005/8/layout/vList2"/>
    <dgm:cxn modelId="{2EE92357-8196-430A-B869-E872F86EFA49}" type="presParOf" srcId="{CA9BB8AA-E2AA-4950-97C3-A851CF379393}" destId="{FE7B7DCA-529A-4207-B333-D3FCCED1A3DC}" srcOrd="8" destOrd="0" presId="urn:microsoft.com/office/officeart/2005/8/layout/vList2"/>
    <dgm:cxn modelId="{90D72DD1-8473-471A-8378-C14B782D9E0D}" type="presParOf" srcId="{CA9BB8AA-E2AA-4950-97C3-A851CF379393}" destId="{0D8CA81B-BE16-4433-84B2-35334CA8005F}" srcOrd="9" destOrd="0" presId="urn:microsoft.com/office/officeart/2005/8/layout/vList2"/>
    <dgm:cxn modelId="{56786F65-37AA-4D1E-B6A5-349F50CA8ED7}" type="presParOf" srcId="{CA9BB8AA-E2AA-4950-97C3-A851CF379393}" destId="{BBDE6336-6AF0-4BB8-9F9F-59D333C89ADA}" srcOrd="10" destOrd="0" presId="urn:microsoft.com/office/officeart/2005/8/layout/vList2"/>
    <dgm:cxn modelId="{C2376810-27C0-4FEB-8B30-938DB4EEF43A}" type="presParOf" srcId="{CA9BB8AA-E2AA-4950-97C3-A851CF379393}" destId="{398D19F3-338E-4162-84C5-B6B762382B52}" srcOrd="11" destOrd="0" presId="urn:microsoft.com/office/officeart/2005/8/layout/vList2"/>
    <dgm:cxn modelId="{6711F684-84E8-4129-9EEF-5392FCF56188}" type="presParOf" srcId="{CA9BB8AA-E2AA-4950-97C3-A851CF379393}" destId="{68D0A5C0-5972-4BF1-942E-E7312C5E511E}" srcOrd="12" destOrd="0" presId="urn:microsoft.com/office/officeart/2005/8/layout/vList2"/>
    <dgm:cxn modelId="{FD281BE1-DF23-4D5A-BE1B-E44494F41195}" type="presParOf" srcId="{CA9BB8AA-E2AA-4950-97C3-A851CF379393}" destId="{2FE64969-027D-4050-9D3E-895EF613F887}" srcOrd="13" destOrd="0" presId="urn:microsoft.com/office/officeart/2005/8/layout/vList2"/>
    <dgm:cxn modelId="{EF40D932-DE76-4DF4-BBAF-32B1236F142C}" type="presParOf" srcId="{CA9BB8AA-E2AA-4950-97C3-A851CF379393}" destId="{DD3B7F77-F46F-4E7A-BB27-579E721A206C}" srcOrd="14" destOrd="0" presId="urn:microsoft.com/office/officeart/2005/8/layout/vList2"/>
    <dgm:cxn modelId="{532DFEBC-81D4-491C-B071-F41E32E6D314}" type="presParOf" srcId="{CA9BB8AA-E2AA-4950-97C3-A851CF379393}" destId="{2D2D4A6D-5CDD-497A-A308-BFD5E0B5ECB9}" srcOrd="15" destOrd="0" presId="urn:microsoft.com/office/officeart/2005/8/layout/vList2"/>
    <dgm:cxn modelId="{E17113A8-9906-4113-8303-5FA969378797}" type="presParOf" srcId="{CA9BB8AA-E2AA-4950-97C3-A851CF379393}" destId="{B4CA5720-775A-4841-B2F3-71008DF8DAEE}" srcOrd="16" destOrd="0" presId="urn:microsoft.com/office/officeart/2005/8/layout/vList2"/>
    <dgm:cxn modelId="{9CDB2634-579E-456D-82A0-E51326B8E405}" type="presParOf" srcId="{CA9BB8AA-E2AA-4950-97C3-A851CF379393}" destId="{9D2D9DF4-3978-4738-99D7-A66F6EB2AB5D}" srcOrd="17" destOrd="0" presId="urn:microsoft.com/office/officeart/2005/8/layout/vList2"/>
    <dgm:cxn modelId="{9ED4D30C-4B28-4570-A992-21683F183926}" type="presParOf" srcId="{CA9BB8AA-E2AA-4950-97C3-A851CF379393}" destId="{40A93FAD-6400-48AB-8795-1613B8D7AABC}" srcOrd="18" destOrd="0" presId="urn:microsoft.com/office/officeart/2005/8/layout/vList2"/>
    <dgm:cxn modelId="{CD8BA1C7-710F-402D-B262-342D49467469}" type="presParOf" srcId="{CA9BB8AA-E2AA-4950-97C3-A851CF379393}" destId="{25A3B17F-9DB2-480A-A21B-0D3E22D459ED}" srcOrd="19" destOrd="0" presId="urn:microsoft.com/office/officeart/2005/8/layout/vList2"/>
    <dgm:cxn modelId="{8201D8B6-F551-44E8-BB84-F61979E2ED78}" type="presParOf" srcId="{CA9BB8AA-E2AA-4950-97C3-A851CF379393}" destId="{7FE4818F-1996-4DE1-B3E9-A3C6850F4C5B}" srcOrd="20" destOrd="0" presId="urn:microsoft.com/office/officeart/2005/8/layout/vList2"/>
    <dgm:cxn modelId="{CEE83937-BA16-402C-ABC0-5A636969C5F3}" type="presParOf" srcId="{CA9BB8AA-E2AA-4950-97C3-A851CF379393}" destId="{DC617E55-1119-40F6-8747-A74C7CB91290}" srcOrd="21" destOrd="0" presId="urn:microsoft.com/office/officeart/2005/8/layout/vList2"/>
    <dgm:cxn modelId="{FF9464CD-D4E8-49D8-94EE-2BBC79348D6C}" type="presParOf" srcId="{CA9BB8AA-E2AA-4950-97C3-A851CF379393}" destId="{36573DD3-778F-48F1-83D5-345484258588}" srcOrd="22" destOrd="0" presId="urn:microsoft.com/office/officeart/2005/8/layout/vList2"/>
    <dgm:cxn modelId="{9B3E65A2-DBCF-4D18-A091-792016FD7DFD}" type="presParOf" srcId="{CA9BB8AA-E2AA-4950-97C3-A851CF379393}" destId="{313E3DB8-4E89-498F-8186-F3A02494031D}" srcOrd="23" destOrd="0" presId="urn:microsoft.com/office/officeart/2005/8/layout/vList2"/>
    <dgm:cxn modelId="{776207FE-6384-48C6-96F0-EB5FD5C5C708}" type="presParOf" srcId="{CA9BB8AA-E2AA-4950-97C3-A851CF379393}" destId="{DF11DAA8-45AE-42AC-92D2-9F5EC6B9F672}" srcOrd="24" destOrd="0" presId="urn:microsoft.com/office/officeart/2005/8/layout/vList2"/>
    <dgm:cxn modelId="{38268D80-3B5C-4FDC-8183-BF60EEDEE67C}" type="presParOf" srcId="{CA9BB8AA-E2AA-4950-97C3-A851CF379393}" destId="{69A5A47B-4A06-4417-9A3C-4D83BFE8C5F3}" srcOrd="25" destOrd="0" presId="urn:microsoft.com/office/officeart/2005/8/layout/vList2"/>
    <dgm:cxn modelId="{D8A01F8F-8DE3-4292-9BDD-DA9E53F0BACE}" type="presParOf" srcId="{CA9BB8AA-E2AA-4950-97C3-A851CF379393}" destId="{77857E2B-2661-49DB-B47E-53470315BA20}" srcOrd="26" destOrd="0" presId="urn:microsoft.com/office/officeart/2005/8/layout/vList2"/>
    <dgm:cxn modelId="{AB2C2FC3-6233-4F96-AC36-7FAC4256FC86}" type="presParOf" srcId="{CA9BB8AA-E2AA-4950-97C3-A851CF379393}" destId="{3D5AEA74-8200-4430-A88A-2C468174CBA4}" srcOrd="27" destOrd="0" presId="urn:microsoft.com/office/officeart/2005/8/layout/vList2"/>
    <dgm:cxn modelId="{2BCB0BC1-6354-459A-8ED9-861659F6CFA8}" type="presParOf" srcId="{CA9BB8AA-E2AA-4950-97C3-A851CF379393}" destId="{405E1F4C-02DD-4431-9F57-64BF662A4620}" srcOrd="28"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C726FDB-7199-4D80-9F75-7520F72118BB}"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n-ZA"/>
        </a:p>
      </dgm:t>
    </dgm:pt>
    <dgm:pt modelId="{31FF2F73-52CC-4622-BA07-BA522A7BB9A8}">
      <dgm:prSet/>
      <dgm:spPr/>
      <dgm:t>
        <a:bodyPr/>
        <a:lstStyle/>
        <a:p>
          <a:r>
            <a:rPr lang="en-ZA" dirty="0"/>
            <a:t>BSc Hydrology &amp; Physics</a:t>
          </a:r>
        </a:p>
      </dgm:t>
    </dgm:pt>
    <dgm:pt modelId="{B8519491-32AB-4554-8721-1F427A5541FA}" type="parTrans" cxnId="{A768EF8E-A58D-4734-8F31-C7C509FE4E64}">
      <dgm:prSet/>
      <dgm:spPr/>
      <dgm:t>
        <a:bodyPr/>
        <a:lstStyle/>
        <a:p>
          <a:endParaRPr lang="en-ZA"/>
        </a:p>
      </dgm:t>
    </dgm:pt>
    <dgm:pt modelId="{C6A3A867-44F4-49F8-915E-5A7BE7F41B1F}" type="sibTrans" cxnId="{A768EF8E-A58D-4734-8F31-C7C509FE4E64}">
      <dgm:prSet/>
      <dgm:spPr/>
      <dgm:t>
        <a:bodyPr/>
        <a:lstStyle/>
        <a:p>
          <a:endParaRPr lang="en-ZA"/>
        </a:p>
      </dgm:t>
    </dgm:pt>
    <dgm:pt modelId="{27CA95FE-EECA-4805-A7AE-F2E936260CA6}">
      <dgm:prSet/>
      <dgm:spPr/>
      <dgm:t>
        <a:bodyPr/>
        <a:lstStyle/>
        <a:p>
          <a:r>
            <a:rPr lang="en-ZA" dirty="0"/>
            <a:t>BSc Hydrology &amp; Statistics</a:t>
          </a:r>
        </a:p>
      </dgm:t>
    </dgm:pt>
    <dgm:pt modelId="{8C488E48-8BBB-499F-8955-5BCEB532804B}" type="parTrans" cxnId="{BE852A9E-4EF8-44E8-A5B5-2FD79BAE15E7}">
      <dgm:prSet/>
      <dgm:spPr/>
      <dgm:t>
        <a:bodyPr/>
        <a:lstStyle/>
        <a:p>
          <a:endParaRPr lang="en-ZA"/>
        </a:p>
      </dgm:t>
    </dgm:pt>
    <dgm:pt modelId="{8CDAE94B-50B2-476C-8395-8924C64BCB39}" type="sibTrans" cxnId="{BE852A9E-4EF8-44E8-A5B5-2FD79BAE15E7}">
      <dgm:prSet/>
      <dgm:spPr/>
      <dgm:t>
        <a:bodyPr/>
        <a:lstStyle/>
        <a:p>
          <a:endParaRPr lang="en-ZA"/>
        </a:p>
      </dgm:t>
    </dgm:pt>
    <dgm:pt modelId="{5C99FD25-067A-4BEE-903F-5DC67977FF8C}">
      <dgm:prSet/>
      <dgm:spPr/>
      <dgm:t>
        <a:bodyPr/>
        <a:lstStyle/>
        <a:p>
          <a:r>
            <a:rPr lang="en-ZA" dirty="0"/>
            <a:t>BSc Hydrology &amp; Zoology</a:t>
          </a:r>
        </a:p>
      </dgm:t>
    </dgm:pt>
    <dgm:pt modelId="{5FA6C736-4287-4405-9CA6-C9E0C5E58322}" type="parTrans" cxnId="{A2D21789-F8E9-45A4-AB60-4D0BFEC44B5F}">
      <dgm:prSet/>
      <dgm:spPr/>
      <dgm:t>
        <a:bodyPr/>
        <a:lstStyle/>
        <a:p>
          <a:endParaRPr lang="en-ZA"/>
        </a:p>
      </dgm:t>
    </dgm:pt>
    <dgm:pt modelId="{676DE2A5-2858-4BC1-B39E-63C833B2C54A}" type="sibTrans" cxnId="{A2D21789-F8E9-45A4-AB60-4D0BFEC44B5F}">
      <dgm:prSet/>
      <dgm:spPr/>
      <dgm:t>
        <a:bodyPr/>
        <a:lstStyle/>
        <a:p>
          <a:endParaRPr lang="en-ZA"/>
        </a:p>
      </dgm:t>
    </dgm:pt>
    <dgm:pt modelId="{6B9FF521-D291-467A-ACF3-FEADF3F59760}">
      <dgm:prSet/>
      <dgm:spPr/>
      <dgm:t>
        <a:bodyPr/>
        <a:lstStyle/>
        <a:p>
          <a:r>
            <a:rPr lang="en-ZA" dirty="0"/>
            <a:t>BSc Mathematics &amp; Physics</a:t>
          </a:r>
        </a:p>
      </dgm:t>
    </dgm:pt>
    <dgm:pt modelId="{6F711241-AA60-4166-9D5B-84606CAAD43A}" type="parTrans" cxnId="{1745F998-BD97-45BB-B494-983BEBE42744}">
      <dgm:prSet/>
      <dgm:spPr/>
      <dgm:t>
        <a:bodyPr/>
        <a:lstStyle/>
        <a:p>
          <a:endParaRPr lang="en-ZA"/>
        </a:p>
      </dgm:t>
    </dgm:pt>
    <dgm:pt modelId="{A4088A93-C8D8-4E43-B47B-AC5F5519E843}" type="sibTrans" cxnId="{1745F998-BD97-45BB-B494-983BEBE42744}">
      <dgm:prSet/>
      <dgm:spPr/>
      <dgm:t>
        <a:bodyPr/>
        <a:lstStyle/>
        <a:p>
          <a:endParaRPr lang="en-ZA"/>
        </a:p>
      </dgm:t>
    </dgm:pt>
    <dgm:pt modelId="{6D002821-EE8F-4981-8C52-374395D28AA1}">
      <dgm:prSet/>
      <dgm:spPr/>
      <dgm:t>
        <a:bodyPr/>
        <a:lstStyle/>
        <a:p>
          <a:r>
            <a:rPr lang="en-ZA" dirty="0"/>
            <a:t>BSc Mathematics &amp; Statistics</a:t>
          </a:r>
        </a:p>
      </dgm:t>
    </dgm:pt>
    <dgm:pt modelId="{7F446D55-8A21-4419-9A06-18EACA69EB6B}" type="parTrans" cxnId="{D40372A0-6C71-4610-BC9A-BA419599ED09}">
      <dgm:prSet/>
      <dgm:spPr/>
      <dgm:t>
        <a:bodyPr/>
        <a:lstStyle/>
        <a:p>
          <a:endParaRPr lang="en-ZA"/>
        </a:p>
      </dgm:t>
    </dgm:pt>
    <dgm:pt modelId="{FBA358D8-DFD7-423B-97C9-8BD051CC9144}" type="sibTrans" cxnId="{D40372A0-6C71-4610-BC9A-BA419599ED09}">
      <dgm:prSet/>
      <dgm:spPr/>
      <dgm:t>
        <a:bodyPr/>
        <a:lstStyle/>
        <a:p>
          <a:endParaRPr lang="en-ZA"/>
        </a:p>
      </dgm:t>
    </dgm:pt>
    <dgm:pt modelId="{16F27043-EADC-4944-885C-FB82CC6A7DE2}">
      <dgm:prSet/>
      <dgm:spPr/>
      <dgm:t>
        <a:bodyPr/>
        <a:lstStyle/>
        <a:p>
          <a:r>
            <a:rPr lang="en-ZA" dirty="0"/>
            <a:t>BSc Micrology &amp; Zoology</a:t>
          </a:r>
        </a:p>
      </dgm:t>
    </dgm:pt>
    <dgm:pt modelId="{9A6AA082-66CF-4050-A7EF-1B88897CF6C8}" type="parTrans" cxnId="{C6F0C4C0-6722-450B-8AB9-3173CD6836FE}">
      <dgm:prSet/>
      <dgm:spPr/>
      <dgm:t>
        <a:bodyPr/>
        <a:lstStyle/>
        <a:p>
          <a:endParaRPr lang="en-ZA"/>
        </a:p>
      </dgm:t>
    </dgm:pt>
    <dgm:pt modelId="{AD484887-5577-436A-B900-3891317C952C}" type="sibTrans" cxnId="{C6F0C4C0-6722-450B-8AB9-3173CD6836FE}">
      <dgm:prSet/>
      <dgm:spPr/>
      <dgm:t>
        <a:bodyPr/>
        <a:lstStyle/>
        <a:p>
          <a:endParaRPr lang="en-ZA"/>
        </a:p>
      </dgm:t>
    </dgm:pt>
    <dgm:pt modelId="{A646E4ED-BC84-4C35-A88E-D255EF9B437C}">
      <dgm:prSet/>
      <dgm:spPr/>
      <dgm:t>
        <a:bodyPr/>
        <a:lstStyle/>
        <a:p>
          <a:r>
            <a:rPr lang="en-ZA" dirty="0"/>
            <a:t>BSc Micrology &amp; Human Muman Science</a:t>
          </a:r>
        </a:p>
      </dgm:t>
    </dgm:pt>
    <dgm:pt modelId="{9AAF31BD-13C1-4122-B574-9DA0D716FD89}" type="parTrans" cxnId="{8F911B23-6996-4E9E-87AB-7E660682E994}">
      <dgm:prSet/>
      <dgm:spPr/>
      <dgm:t>
        <a:bodyPr/>
        <a:lstStyle/>
        <a:p>
          <a:endParaRPr lang="en-ZA"/>
        </a:p>
      </dgm:t>
    </dgm:pt>
    <dgm:pt modelId="{6C743F24-BF4C-405A-9B41-9B1715AD6E45}" type="sibTrans" cxnId="{8F911B23-6996-4E9E-87AB-7E660682E994}">
      <dgm:prSet/>
      <dgm:spPr/>
      <dgm:t>
        <a:bodyPr/>
        <a:lstStyle/>
        <a:p>
          <a:endParaRPr lang="en-ZA"/>
        </a:p>
      </dgm:t>
    </dgm:pt>
    <dgm:pt modelId="{FD95B134-5019-4899-A846-A56EF2AE0724}" type="pres">
      <dgm:prSet presAssocID="{2C726FDB-7199-4D80-9F75-7520F72118BB}" presName="Name0" presStyleCnt="0">
        <dgm:presLayoutVars>
          <dgm:dir/>
          <dgm:animLvl val="lvl"/>
          <dgm:resizeHandles val="exact"/>
        </dgm:presLayoutVars>
      </dgm:prSet>
      <dgm:spPr/>
    </dgm:pt>
    <dgm:pt modelId="{5C4B8F0B-245C-4D75-9268-C8E0CA01A74C}" type="pres">
      <dgm:prSet presAssocID="{31FF2F73-52CC-4622-BA07-BA522A7BB9A8}" presName="linNode" presStyleCnt="0"/>
      <dgm:spPr/>
    </dgm:pt>
    <dgm:pt modelId="{20127CD3-31F4-4E2B-8AA1-AD942C50F33C}" type="pres">
      <dgm:prSet presAssocID="{31FF2F73-52CC-4622-BA07-BA522A7BB9A8}" presName="parentText" presStyleLbl="node1" presStyleIdx="0" presStyleCnt="7">
        <dgm:presLayoutVars>
          <dgm:chMax val="1"/>
          <dgm:bulletEnabled val="1"/>
        </dgm:presLayoutVars>
      </dgm:prSet>
      <dgm:spPr/>
    </dgm:pt>
    <dgm:pt modelId="{1BD685AC-865D-498E-8C5A-DC087D1CD768}" type="pres">
      <dgm:prSet presAssocID="{C6A3A867-44F4-49F8-915E-5A7BE7F41B1F}" presName="sp" presStyleCnt="0"/>
      <dgm:spPr/>
    </dgm:pt>
    <dgm:pt modelId="{33354ED4-23E1-4CA3-B462-C56A92E31681}" type="pres">
      <dgm:prSet presAssocID="{27CA95FE-EECA-4805-A7AE-F2E936260CA6}" presName="linNode" presStyleCnt="0"/>
      <dgm:spPr/>
    </dgm:pt>
    <dgm:pt modelId="{498EDCD6-BA43-400A-B213-95A2F694172B}" type="pres">
      <dgm:prSet presAssocID="{27CA95FE-EECA-4805-A7AE-F2E936260CA6}" presName="parentText" presStyleLbl="node1" presStyleIdx="1" presStyleCnt="7">
        <dgm:presLayoutVars>
          <dgm:chMax val="1"/>
          <dgm:bulletEnabled val="1"/>
        </dgm:presLayoutVars>
      </dgm:prSet>
      <dgm:spPr/>
    </dgm:pt>
    <dgm:pt modelId="{339668E3-479C-43CD-8E80-8E098BF81187}" type="pres">
      <dgm:prSet presAssocID="{8CDAE94B-50B2-476C-8395-8924C64BCB39}" presName="sp" presStyleCnt="0"/>
      <dgm:spPr/>
    </dgm:pt>
    <dgm:pt modelId="{E90EDA89-D0F4-459C-B697-B6916B8440EF}" type="pres">
      <dgm:prSet presAssocID="{5C99FD25-067A-4BEE-903F-5DC67977FF8C}" presName="linNode" presStyleCnt="0"/>
      <dgm:spPr/>
    </dgm:pt>
    <dgm:pt modelId="{ED03D495-1246-4598-90E0-579335003B19}" type="pres">
      <dgm:prSet presAssocID="{5C99FD25-067A-4BEE-903F-5DC67977FF8C}" presName="parentText" presStyleLbl="node1" presStyleIdx="2" presStyleCnt="7">
        <dgm:presLayoutVars>
          <dgm:chMax val="1"/>
          <dgm:bulletEnabled val="1"/>
        </dgm:presLayoutVars>
      </dgm:prSet>
      <dgm:spPr/>
    </dgm:pt>
    <dgm:pt modelId="{DC1155A3-3387-4F81-BD2E-98FCDA779C37}" type="pres">
      <dgm:prSet presAssocID="{676DE2A5-2858-4BC1-B39E-63C833B2C54A}" presName="sp" presStyleCnt="0"/>
      <dgm:spPr/>
    </dgm:pt>
    <dgm:pt modelId="{E23B1946-121E-48D9-BB01-D36A75734D9D}" type="pres">
      <dgm:prSet presAssocID="{6B9FF521-D291-467A-ACF3-FEADF3F59760}" presName="linNode" presStyleCnt="0"/>
      <dgm:spPr/>
    </dgm:pt>
    <dgm:pt modelId="{B5F3CA8B-D1AF-4942-9EA5-F4FE706A2750}" type="pres">
      <dgm:prSet presAssocID="{6B9FF521-D291-467A-ACF3-FEADF3F59760}" presName="parentText" presStyleLbl="node1" presStyleIdx="3" presStyleCnt="7">
        <dgm:presLayoutVars>
          <dgm:chMax val="1"/>
          <dgm:bulletEnabled val="1"/>
        </dgm:presLayoutVars>
      </dgm:prSet>
      <dgm:spPr/>
    </dgm:pt>
    <dgm:pt modelId="{9F8A2AD3-85C4-4DFD-AC7C-344F20AE975D}" type="pres">
      <dgm:prSet presAssocID="{A4088A93-C8D8-4E43-B47B-AC5F5519E843}" presName="sp" presStyleCnt="0"/>
      <dgm:spPr/>
    </dgm:pt>
    <dgm:pt modelId="{07452994-2F87-4AD0-AA67-40E167ED1711}" type="pres">
      <dgm:prSet presAssocID="{6D002821-EE8F-4981-8C52-374395D28AA1}" presName="linNode" presStyleCnt="0"/>
      <dgm:spPr/>
    </dgm:pt>
    <dgm:pt modelId="{CBC252A7-6E94-4178-B91B-DF3CF72BB99F}" type="pres">
      <dgm:prSet presAssocID="{6D002821-EE8F-4981-8C52-374395D28AA1}" presName="parentText" presStyleLbl="node1" presStyleIdx="4" presStyleCnt="7">
        <dgm:presLayoutVars>
          <dgm:chMax val="1"/>
          <dgm:bulletEnabled val="1"/>
        </dgm:presLayoutVars>
      </dgm:prSet>
      <dgm:spPr/>
    </dgm:pt>
    <dgm:pt modelId="{797F0F37-BAC8-4C2D-8F8C-4E3392A48C65}" type="pres">
      <dgm:prSet presAssocID="{FBA358D8-DFD7-423B-97C9-8BD051CC9144}" presName="sp" presStyleCnt="0"/>
      <dgm:spPr/>
    </dgm:pt>
    <dgm:pt modelId="{3E829E36-0324-49B4-985B-CDB75190DBE7}" type="pres">
      <dgm:prSet presAssocID="{16F27043-EADC-4944-885C-FB82CC6A7DE2}" presName="linNode" presStyleCnt="0"/>
      <dgm:spPr/>
    </dgm:pt>
    <dgm:pt modelId="{CA359F13-7B5F-4077-AE6D-00DC53385ED0}" type="pres">
      <dgm:prSet presAssocID="{16F27043-EADC-4944-885C-FB82CC6A7DE2}" presName="parentText" presStyleLbl="node1" presStyleIdx="5" presStyleCnt="7">
        <dgm:presLayoutVars>
          <dgm:chMax val="1"/>
          <dgm:bulletEnabled val="1"/>
        </dgm:presLayoutVars>
      </dgm:prSet>
      <dgm:spPr/>
    </dgm:pt>
    <dgm:pt modelId="{BF9680B4-2273-446E-9DCE-2F6740453932}" type="pres">
      <dgm:prSet presAssocID="{AD484887-5577-436A-B900-3891317C952C}" presName="sp" presStyleCnt="0"/>
      <dgm:spPr/>
    </dgm:pt>
    <dgm:pt modelId="{133D99A8-2E86-414C-9718-23882ED0FEDE}" type="pres">
      <dgm:prSet presAssocID="{A646E4ED-BC84-4C35-A88E-D255EF9B437C}" presName="linNode" presStyleCnt="0"/>
      <dgm:spPr/>
    </dgm:pt>
    <dgm:pt modelId="{3D45784C-B29D-467A-A3F4-017FE8631F26}" type="pres">
      <dgm:prSet presAssocID="{A646E4ED-BC84-4C35-A88E-D255EF9B437C}" presName="parentText" presStyleLbl="node1" presStyleIdx="6" presStyleCnt="7">
        <dgm:presLayoutVars>
          <dgm:chMax val="1"/>
          <dgm:bulletEnabled val="1"/>
        </dgm:presLayoutVars>
      </dgm:prSet>
      <dgm:spPr/>
    </dgm:pt>
  </dgm:ptLst>
  <dgm:cxnLst>
    <dgm:cxn modelId="{D9CC721A-8B84-4AA9-8794-1ADBAEFFE4AE}" type="presOf" srcId="{2C726FDB-7199-4D80-9F75-7520F72118BB}" destId="{FD95B134-5019-4899-A846-A56EF2AE0724}" srcOrd="0" destOrd="0" presId="urn:microsoft.com/office/officeart/2005/8/layout/vList5"/>
    <dgm:cxn modelId="{8F911B23-6996-4E9E-87AB-7E660682E994}" srcId="{2C726FDB-7199-4D80-9F75-7520F72118BB}" destId="{A646E4ED-BC84-4C35-A88E-D255EF9B437C}" srcOrd="6" destOrd="0" parTransId="{9AAF31BD-13C1-4122-B574-9DA0D716FD89}" sibTransId="{6C743F24-BF4C-405A-9B41-9B1715AD6E45}"/>
    <dgm:cxn modelId="{86819241-C2BD-4263-B25A-EAAB6F659270}" type="presOf" srcId="{16F27043-EADC-4944-885C-FB82CC6A7DE2}" destId="{CA359F13-7B5F-4077-AE6D-00DC53385ED0}" srcOrd="0" destOrd="0" presId="urn:microsoft.com/office/officeart/2005/8/layout/vList5"/>
    <dgm:cxn modelId="{00E1D358-8AF4-4B8F-8FCE-05163FA3FF28}" type="presOf" srcId="{A646E4ED-BC84-4C35-A88E-D255EF9B437C}" destId="{3D45784C-B29D-467A-A3F4-017FE8631F26}" srcOrd="0" destOrd="0" presId="urn:microsoft.com/office/officeart/2005/8/layout/vList5"/>
    <dgm:cxn modelId="{5BEB1B7A-B1F2-4714-B191-601DB9711837}" type="presOf" srcId="{6D002821-EE8F-4981-8C52-374395D28AA1}" destId="{CBC252A7-6E94-4178-B91B-DF3CF72BB99F}" srcOrd="0" destOrd="0" presId="urn:microsoft.com/office/officeart/2005/8/layout/vList5"/>
    <dgm:cxn modelId="{A2D21789-F8E9-45A4-AB60-4D0BFEC44B5F}" srcId="{2C726FDB-7199-4D80-9F75-7520F72118BB}" destId="{5C99FD25-067A-4BEE-903F-5DC67977FF8C}" srcOrd="2" destOrd="0" parTransId="{5FA6C736-4287-4405-9CA6-C9E0C5E58322}" sibTransId="{676DE2A5-2858-4BC1-B39E-63C833B2C54A}"/>
    <dgm:cxn modelId="{9410968E-5E04-44AA-A1B0-151F52D25CB8}" type="presOf" srcId="{31FF2F73-52CC-4622-BA07-BA522A7BB9A8}" destId="{20127CD3-31F4-4E2B-8AA1-AD942C50F33C}" srcOrd="0" destOrd="0" presId="urn:microsoft.com/office/officeart/2005/8/layout/vList5"/>
    <dgm:cxn modelId="{A768EF8E-A58D-4734-8F31-C7C509FE4E64}" srcId="{2C726FDB-7199-4D80-9F75-7520F72118BB}" destId="{31FF2F73-52CC-4622-BA07-BA522A7BB9A8}" srcOrd="0" destOrd="0" parTransId="{B8519491-32AB-4554-8721-1F427A5541FA}" sibTransId="{C6A3A867-44F4-49F8-915E-5A7BE7F41B1F}"/>
    <dgm:cxn modelId="{1745F998-BD97-45BB-B494-983BEBE42744}" srcId="{2C726FDB-7199-4D80-9F75-7520F72118BB}" destId="{6B9FF521-D291-467A-ACF3-FEADF3F59760}" srcOrd="3" destOrd="0" parTransId="{6F711241-AA60-4166-9D5B-84606CAAD43A}" sibTransId="{A4088A93-C8D8-4E43-B47B-AC5F5519E843}"/>
    <dgm:cxn modelId="{BE852A9E-4EF8-44E8-A5B5-2FD79BAE15E7}" srcId="{2C726FDB-7199-4D80-9F75-7520F72118BB}" destId="{27CA95FE-EECA-4805-A7AE-F2E936260CA6}" srcOrd="1" destOrd="0" parTransId="{8C488E48-8BBB-499F-8955-5BCEB532804B}" sibTransId="{8CDAE94B-50B2-476C-8395-8924C64BCB39}"/>
    <dgm:cxn modelId="{D40372A0-6C71-4610-BC9A-BA419599ED09}" srcId="{2C726FDB-7199-4D80-9F75-7520F72118BB}" destId="{6D002821-EE8F-4981-8C52-374395D28AA1}" srcOrd="4" destOrd="0" parTransId="{7F446D55-8A21-4419-9A06-18EACA69EB6B}" sibTransId="{FBA358D8-DFD7-423B-97C9-8BD051CC9144}"/>
    <dgm:cxn modelId="{D1E21CA7-181A-4E34-96A2-0EBE7E3DCD6E}" type="presOf" srcId="{5C99FD25-067A-4BEE-903F-5DC67977FF8C}" destId="{ED03D495-1246-4598-90E0-579335003B19}" srcOrd="0" destOrd="0" presId="urn:microsoft.com/office/officeart/2005/8/layout/vList5"/>
    <dgm:cxn modelId="{21E246A8-0CB2-49FE-AC64-CC10A73DD7AD}" type="presOf" srcId="{27CA95FE-EECA-4805-A7AE-F2E936260CA6}" destId="{498EDCD6-BA43-400A-B213-95A2F694172B}" srcOrd="0" destOrd="0" presId="urn:microsoft.com/office/officeart/2005/8/layout/vList5"/>
    <dgm:cxn modelId="{1A5E44B4-B4BB-48BA-9629-70D83835A8C2}" type="presOf" srcId="{6B9FF521-D291-467A-ACF3-FEADF3F59760}" destId="{B5F3CA8B-D1AF-4942-9EA5-F4FE706A2750}" srcOrd="0" destOrd="0" presId="urn:microsoft.com/office/officeart/2005/8/layout/vList5"/>
    <dgm:cxn modelId="{C6F0C4C0-6722-450B-8AB9-3173CD6836FE}" srcId="{2C726FDB-7199-4D80-9F75-7520F72118BB}" destId="{16F27043-EADC-4944-885C-FB82CC6A7DE2}" srcOrd="5" destOrd="0" parTransId="{9A6AA082-66CF-4050-A7EF-1B88897CF6C8}" sibTransId="{AD484887-5577-436A-B900-3891317C952C}"/>
    <dgm:cxn modelId="{A0CCCAC2-FB93-4C9E-9A0A-A01B24BAB9AC}" type="presParOf" srcId="{FD95B134-5019-4899-A846-A56EF2AE0724}" destId="{5C4B8F0B-245C-4D75-9268-C8E0CA01A74C}" srcOrd="0" destOrd="0" presId="urn:microsoft.com/office/officeart/2005/8/layout/vList5"/>
    <dgm:cxn modelId="{7AC03A1F-CB5A-4D89-A105-55BAF8AD7F14}" type="presParOf" srcId="{5C4B8F0B-245C-4D75-9268-C8E0CA01A74C}" destId="{20127CD3-31F4-4E2B-8AA1-AD942C50F33C}" srcOrd="0" destOrd="0" presId="urn:microsoft.com/office/officeart/2005/8/layout/vList5"/>
    <dgm:cxn modelId="{923BD5F8-6929-47BA-AFC7-DC8224ADEAA2}" type="presParOf" srcId="{FD95B134-5019-4899-A846-A56EF2AE0724}" destId="{1BD685AC-865D-498E-8C5A-DC087D1CD768}" srcOrd="1" destOrd="0" presId="urn:microsoft.com/office/officeart/2005/8/layout/vList5"/>
    <dgm:cxn modelId="{DA9C1F4F-6A92-48DB-9F92-E7C9D8884836}" type="presParOf" srcId="{FD95B134-5019-4899-A846-A56EF2AE0724}" destId="{33354ED4-23E1-4CA3-B462-C56A92E31681}" srcOrd="2" destOrd="0" presId="urn:microsoft.com/office/officeart/2005/8/layout/vList5"/>
    <dgm:cxn modelId="{2F870D43-9FB0-469B-901F-B4E01E44D5B7}" type="presParOf" srcId="{33354ED4-23E1-4CA3-B462-C56A92E31681}" destId="{498EDCD6-BA43-400A-B213-95A2F694172B}" srcOrd="0" destOrd="0" presId="urn:microsoft.com/office/officeart/2005/8/layout/vList5"/>
    <dgm:cxn modelId="{3E9CED3F-8CBC-4CDF-818E-F3709B9FDFAB}" type="presParOf" srcId="{FD95B134-5019-4899-A846-A56EF2AE0724}" destId="{339668E3-479C-43CD-8E80-8E098BF81187}" srcOrd="3" destOrd="0" presId="urn:microsoft.com/office/officeart/2005/8/layout/vList5"/>
    <dgm:cxn modelId="{F85F4EC9-2144-4C78-89C8-FAEB0CCD7F7E}" type="presParOf" srcId="{FD95B134-5019-4899-A846-A56EF2AE0724}" destId="{E90EDA89-D0F4-459C-B697-B6916B8440EF}" srcOrd="4" destOrd="0" presId="urn:microsoft.com/office/officeart/2005/8/layout/vList5"/>
    <dgm:cxn modelId="{A56D68A7-6073-4CFA-8A2A-51674BD066CB}" type="presParOf" srcId="{E90EDA89-D0F4-459C-B697-B6916B8440EF}" destId="{ED03D495-1246-4598-90E0-579335003B19}" srcOrd="0" destOrd="0" presId="urn:microsoft.com/office/officeart/2005/8/layout/vList5"/>
    <dgm:cxn modelId="{2BC547F8-66F7-4838-9BD7-C7CB621B8EEE}" type="presParOf" srcId="{FD95B134-5019-4899-A846-A56EF2AE0724}" destId="{DC1155A3-3387-4F81-BD2E-98FCDA779C37}" srcOrd="5" destOrd="0" presId="urn:microsoft.com/office/officeart/2005/8/layout/vList5"/>
    <dgm:cxn modelId="{214F7294-65AE-4F58-ACEC-38E366DC8094}" type="presParOf" srcId="{FD95B134-5019-4899-A846-A56EF2AE0724}" destId="{E23B1946-121E-48D9-BB01-D36A75734D9D}" srcOrd="6" destOrd="0" presId="urn:microsoft.com/office/officeart/2005/8/layout/vList5"/>
    <dgm:cxn modelId="{89583FC7-7274-46B2-96C8-2F9D8F5BBC89}" type="presParOf" srcId="{E23B1946-121E-48D9-BB01-D36A75734D9D}" destId="{B5F3CA8B-D1AF-4942-9EA5-F4FE706A2750}" srcOrd="0" destOrd="0" presId="urn:microsoft.com/office/officeart/2005/8/layout/vList5"/>
    <dgm:cxn modelId="{41237ECF-802A-479B-88B7-8943922891CE}" type="presParOf" srcId="{FD95B134-5019-4899-A846-A56EF2AE0724}" destId="{9F8A2AD3-85C4-4DFD-AC7C-344F20AE975D}" srcOrd="7" destOrd="0" presId="urn:microsoft.com/office/officeart/2005/8/layout/vList5"/>
    <dgm:cxn modelId="{626422F9-FB22-4D21-BB69-23E584105967}" type="presParOf" srcId="{FD95B134-5019-4899-A846-A56EF2AE0724}" destId="{07452994-2F87-4AD0-AA67-40E167ED1711}" srcOrd="8" destOrd="0" presId="urn:microsoft.com/office/officeart/2005/8/layout/vList5"/>
    <dgm:cxn modelId="{FC453B6D-8155-44BB-8BE0-05AFC38AE56B}" type="presParOf" srcId="{07452994-2F87-4AD0-AA67-40E167ED1711}" destId="{CBC252A7-6E94-4178-B91B-DF3CF72BB99F}" srcOrd="0" destOrd="0" presId="urn:microsoft.com/office/officeart/2005/8/layout/vList5"/>
    <dgm:cxn modelId="{5AA8A3E1-7133-477F-B7FC-442784A3F338}" type="presParOf" srcId="{FD95B134-5019-4899-A846-A56EF2AE0724}" destId="{797F0F37-BAC8-4C2D-8F8C-4E3392A48C65}" srcOrd="9" destOrd="0" presId="urn:microsoft.com/office/officeart/2005/8/layout/vList5"/>
    <dgm:cxn modelId="{4AE43A62-09E3-4DFF-A790-2165CA9768B4}" type="presParOf" srcId="{FD95B134-5019-4899-A846-A56EF2AE0724}" destId="{3E829E36-0324-49B4-985B-CDB75190DBE7}" srcOrd="10" destOrd="0" presId="urn:microsoft.com/office/officeart/2005/8/layout/vList5"/>
    <dgm:cxn modelId="{0FB3A312-DA4D-4C52-93A8-08A8DC857E16}" type="presParOf" srcId="{3E829E36-0324-49B4-985B-CDB75190DBE7}" destId="{CA359F13-7B5F-4077-AE6D-00DC53385ED0}" srcOrd="0" destOrd="0" presId="urn:microsoft.com/office/officeart/2005/8/layout/vList5"/>
    <dgm:cxn modelId="{FA9BC3AC-DAF2-46EE-82FC-51F04F1BF652}" type="presParOf" srcId="{FD95B134-5019-4899-A846-A56EF2AE0724}" destId="{BF9680B4-2273-446E-9DCE-2F6740453932}" srcOrd="11" destOrd="0" presId="urn:microsoft.com/office/officeart/2005/8/layout/vList5"/>
    <dgm:cxn modelId="{EE2DCBC1-9C8E-4CBF-AE56-2BC686F6F018}" type="presParOf" srcId="{FD95B134-5019-4899-A846-A56EF2AE0724}" destId="{133D99A8-2E86-414C-9718-23882ED0FEDE}" srcOrd="12" destOrd="0" presId="urn:microsoft.com/office/officeart/2005/8/layout/vList5"/>
    <dgm:cxn modelId="{CE2540B0-A6E7-4DCE-A4A7-B241A581CB7E}" type="presParOf" srcId="{133D99A8-2E86-414C-9718-23882ED0FEDE}" destId="{3D45784C-B29D-467A-A3F4-017FE8631F26}" srcOrd="0" destOrd="0" presId="urn:microsoft.com/office/officeart/2005/8/layout/vList5"/>
  </dgm:cxnLst>
  <dgm:bg/>
  <dgm:whole/>
  <dgm:extLst>
    <a:ext uri="http://schemas.microsoft.com/office/drawing/2008/diagram">
      <dsp:dataModelExt xmlns:dsp="http://schemas.microsoft.com/office/drawing/2008/diagram" relId="rId19"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1D1B91BF-CFCE-469F-9749-FEA4383CC00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B79FF932-BEDD-4339-8C15-17F7F633B6C7}">
      <dgm:prSet/>
      <dgm:spPr/>
      <dgm:t>
        <a:bodyPr/>
        <a:lstStyle/>
        <a:p>
          <a:pPr algn="ctr"/>
          <a:r>
            <a:rPr lang="en-US" b="1" dirty="0"/>
            <a:t>05 FOCUSED PROGRAMMES</a:t>
          </a:r>
          <a:endParaRPr lang="en-ZA" dirty="0"/>
        </a:p>
      </dgm:t>
    </dgm:pt>
    <dgm:pt modelId="{CF1D3885-8DB0-42F9-8D6B-9FB7E9BDC317}" type="parTrans" cxnId="{1CFD4354-DDAA-4EC6-BFD9-12827DEAA9F9}">
      <dgm:prSet/>
      <dgm:spPr/>
      <dgm:t>
        <a:bodyPr/>
        <a:lstStyle/>
        <a:p>
          <a:endParaRPr lang="en-ZA"/>
        </a:p>
      </dgm:t>
    </dgm:pt>
    <dgm:pt modelId="{D45CEBB7-B7D7-4A17-91BE-652157283D82}" type="sibTrans" cxnId="{1CFD4354-DDAA-4EC6-BFD9-12827DEAA9F9}">
      <dgm:prSet/>
      <dgm:spPr/>
      <dgm:t>
        <a:bodyPr/>
        <a:lstStyle/>
        <a:p>
          <a:endParaRPr lang="en-ZA"/>
        </a:p>
      </dgm:t>
    </dgm:pt>
    <dgm:pt modelId="{AB61A251-0864-494E-BC27-5B155870CB33}" type="pres">
      <dgm:prSet presAssocID="{1D1B91BF-CFCE-469F-9749-FEA4383CC009}" presName="linear" presStyleCnt="0">
        <dgm:presLayoutVars>
          <dgm:animLvl val="lvl"/>
          <dgm:resizeHandles val="exact"/>
        </dgm:presLayoutVars>
      </dgm:prSet>
      <dgm:spPr/>
    </dgm:pt>
    <dgm:pt modelId="{9E7E81B0-7A8B-44D8-A6AC-17E8E2DEF4E9}" type="pres">
      <dgm:prSet presAssocID="{B79FF932-BEDD-4339-8C15-17F7F633B6C7}" presName="parentText" presStyleLbl="node1" presStyleIdx="0" presStyleCnt="1" custLinFactY="-100000" custLinFactNeighborX="22340" custLinFactNeighborY="-183780">
        <dgm:presLayoutVars>
          <dgm:chMax val="0"/>
          <dgm:bulletEnabled val="1"/>
        </dgm:presLayoutVars>
      </dgm:prSet>
      <dgm:spPr/>
    </dgm:pt>
  </dgm:ptLst>
  <dgm:cxnLst>
    <dgm:cxn modelId="{01C1196F-A1BF-44D7-A31B-DB6D83307713}" type="presOf" srcId="{1D1B91BF-CFCE-469F-9749-FEA4383CC009}" destId="{AB61A251-0864-494E-BC27-5B155870CB33}" srcOrd="0" destOrd="0" presId="urn:microsoft.com/office/officeart/2005/8/layout/vList2"/>
    <dgm:cxn modelId="{1CFD4354-DDAA-4EC6-BFD9-12827DEAA9F9}" srcId="{1D1B91BF-CFCE-469F-9749-FEA4383CC009}" destId="{B79FF932-BEDD-4339-8C15-17F7F633B6C7}" srcOrd="0" destOrd="0" parTransId="{CF1D3885-8DB0-42F9-8D6B-9FB7E9BDC317}" sibTransId="{D45CEBB7-B7D7-4A17-91BE-652157283D82}"/>
    <dgm:cxn modelId="{92FD98DC-2E48-4E87-B680-B9FC9C5AD282}" type="presOf" srcId="{B79FF932-BEDD-4339-8C15-17F7F633B6C7}" destId="{9E7E81B0-7A8B-44D8-A6AC-17E8E2DEF4E9}" srcOrd="0" destOrd="0" presId="urn:microsoft.com/office/officeart/2005/8/layout/vList2"/>
    <dgm:cxn modelId="{A785B15A-BFB8-46B3-B259-031DF470BB38}" type="presParOf" srcId="{AB61A251-0864-494E-BC27-5B155870CB33}" destId="{9E7E81B0-7A8B-44D8-A6AC-17E8E2DEF4E9}" srcOrd="0"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C8C5E90-AE6F-45BA-8226-F2EBAA9E0B6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FE746473-8BE7-4342-AA3A-E176BDD80665}">
      <dgm:prSet/>
      <dgm:spPr/>
      <dgm:t>
        <a:bodyPr/>
        <a:lstStyle/>
        <a:p>
          <a:r>
            <a:rPr lang="en-US" b="1" i="0" baseline="0" dirty="0"/>
            <a:t>Agriculture </a:t>
          </a:r>
          <a:endParaRPr lang="en-ZA" b="1" dirty="0"/>
        </a:p>
      </dgm:t>
    </dgm:pt>
    <dgm:pt modelId="{5E2726E0-69CC-4DF9-BFD8-EF83E6FEDACF}" type="parTrans" cxnId="{DC4F5B4F-9B73-4044-9080-DABFAB70D574}">
      <dgm:prSet/>
      <dgm:spPr/>
      <dgm:t>
        <a:bodyPr/>
        <a:lstStyle/>
        <a:p>
          <a:endParaRPr lang="en-ZA"/>
        </a:p>
      </dgm:t>
    </dgm:pt>
    <dgm:pt modelId="{A5BE00AF-09E3-437E-937F-D1442EACADEC}" type="sibTrans" cxnId="{DC4F5B4F-9B73-4044-9080-DABFAB70D574}">
      <dgm:prSet/>
      <dgm:spPr/>
      <dgm:t>
        <a:bodyPr/>
        <a:lstStyle/>
        <a:p>
          <a:endParaRPr lang="en-ZA"/>
        </a:p>
      </dgm:t>
    </dgm:pt>
    <dgm:pt modelId="{F26C917F-4602-4074-BDC3-E83AE43E40A1}">
      <dgm:prSet custT="1"/>
      <dgm:spPr/>
      <dgm:t>
        <a:bodyPr/>
        <a:lstStyle/>
        <a:p>
          <a:r>
            <a:rPr lang="en-US" sz="2000" b="0" i="0" baseline="0" dirty="0"/>
            <a:t>Animal Science</a:t>
          </a:r>
          <a:endParaRPr lang="en-ZA" sz="2000" dirty="0"/>
        </a:p>
      </dgm:t>
    </dgm:pt>
    <dgm:pt modelId="{300A6505-F40D-43F5-B4BA-305E56BDA6CA}" type="parTrans" cxnId="{05EBEB06-1A6D-4F1A-94C9-30919146F2C5}">
      <dgm:prSet/>
      <dgm:spPr/>
      <dgm:t>
        <a:bodyPr/>
        <a:lstStyle/>
        <a:p>
          <a:endParaRPr lang="en-ZA"/>
        </a:p>
      </dgm:t>
    </dgm:pt>
    <dgm:pt modelId="{DEF3E957-EE58-4FED-AC54-AFD19EC73A63}" type="sibTrans" cxnId="{05EBEB06-1A6D-4F1A-94C9-30919146F2C5}">
      <dgm:prSet/>
      <dgm:spPr/>
      <dgm:t>
        <a:bodyPr/>
        <a:lstStyle/>
        <a:p>
          <a:endParaRPr lang="en-ZA"/>
        </a:p>
      </dgm:t>
    </dgm:pt>
    <dgm:pt modelId="{A3B666CB-6020-4033-940C-9BD7E22F5BA2}">
      <dgm:prSet custT="1"/>
      <dgm:spPr/>
      <dgm:t>
        <a:bodyPr/>
        <a:lstStyle/>
        <a:p>
          <a:r>
            <a:rPr lang="en-US" sz="2000" b="0" i="0" baseline="0" dirty="0"/>
            <a:t>Agribusiness</a:t>
          </a:r>
          <a:endParaRPr lang="en-ZA" sz="2000" dirty="0"/>
        </a:p>
      </dgm:t>
    </dgm:pt>
    <dgm:pt modelId="{381E61EF-3149-497D-89F3-0246FE2538EF}" type="parTrans" cxnId="{F875F004-9A04-42BF-AE07-19822C08959F}">
      <dgm:prSet/>
      <dgm:spPr/>
      <dgm:t>
        <a:bodyPr/>
        <a:lstStyle/>
        <a:p>
          <a:endParaRPr lang="en-ZA"/>
        </a:p>
      </dgm:t>
    </dgm:pt>
    <dgm:pt modelId="{64EA3450-3F52-4795-A583-A1754EA83AD5}" type="sibTrans" cxnId="{F875F004-9A04-42BF-AE07-19822C08959F}">
      <dgm:prSet/>
      <dgm:spPr/>
      <dgm:t>
        <a:bodyPr/>
        <a:lstStyle/>
        <a:p>
          <a:endParaRPr lang="en-ZA"/>
        </a:p>
      </dgm:t>
    </dgm:pt>
    <dgm:pt modelId="{DF9BDE01-5E18-4859-8CF7-7A51466729CD}">
      <dgm:prSet custT="1"/>
      <dgm:spPr/>
      <dgm:t>
        <a:bodyPr/>
        <a:lstStyle/>
        <a:p>
          <a:r>
            <a:rPr lang="en-US" sz="2000" b="0" i="0" baseline="0" dirty="0"/>
            <a:t>Plant Science</a:t>
          </a:r>
          <a:endParaRPr lang="en-ZA" sz="2000" dirty="0"/>
        </a:p>
      </dgm:t>
    </dgm:pt>
    <dgm:pt modelId="{129836FB-9254-4116-ACCD-DC90E35A2055}" type="parTrans" cxnId="{55636408-7532-4C13-B961-65F1A5701482}">
      <dgm:prSet/>
      <dgm:spPr/>
      <dgm:t>
        <a:bodyPr/>
        <a:lstStyle/>
        <a:p>
          <a:endParaRPr lang="en-ZA"/>
        </a:p>
      </dgm:t>
    </dgm:pt>
    <dgm:pt modelId="{66E96967-D476-49AA-ABF2-866D37E4CA37}" type="sibTrans" cxnId="{55636408-7532-4C13-B961-65F1A5701482}">
      <dgm:prSet/>
      <dgm:spPr/>
      <dgm:t>
        <a:bodyPr/>
        <a:lstStyle/>
        <a:p>
          <a:endParaRPr lang="en-ZA"/>
        </a:p>
      </dgm:t>
    </dgm:pt>
    <dgm:pt modelId="{6F831616-85E8-4643-9262-DFBDA10DAB63}" type="pres">
      <dgm:prSet presAssocID="{5C8C5E90-AE6F-45BA-8226-F2EBAA9E0B6B}" presName="linear" presStyleCnt="0">
        <dgm:presLayoutVars>
          <dgm:animLvl val="lvl"/>
          <dgm:resizeHandles val="exact"/>
        </dgm:presLayoutVars>
      </dgm:prSet>
      <dgm:spPr/>
    </dgm:pt>
    <dgm:pt modelId="{AF89E4F0-E675-475A-9DBC-02F9376BB0D7}" type="pres">
      <dgm:prSet presAssocID="{FE746473-8BE7-4342-AA3A-E176BDD80665}" presName="parentText" presStyleLbl="node1" presStyleIdx="0" presStyleCnt="1" custLinFactNeighborX="-329" custLinFactNeighborY="-26">
        <dgm:presLayoutVars>
          <dgm:chMax val="0"/>
          <dgm:bulletEnabled val="1"/>
        </dgm:presLayoutVars>
      </dgm:prSet>
      <dgm:spPr/>
    </dgm:pt>
    <dgm:pt modelId="{5542B8ED-61C7-426F-8A4D-7BDA11940508}" type="pres">
      <dgm:prSet presAssocID="{FE746473-8BE7-4342-AA3A-E176BDD80665}" presName="childText" presStyleLbl="revTx" presStyleIdx="0" presStyleCnt="1">
        <dgm:presLayoutVars>
          <dgm:bulletEnabled val="1"/>
        </dgm:presLayoutVars>
      </dgm:prSet>
      <dgm:spPr/>
    </dgm:pt>
  </dgm:ptLst>
  <dgm:cxnLst>
    <dgm:cxn modelId="{F875F004-9A04-42BF-AE07-19822C08959F}" srcId="{FE746473-8BE7-4342-AA3A-E176BDD80665}" destId="{A3B666CB-6020-4033-940C-9BD7E22F5BA2}" srcOrd="1" destOrd="0" parTransId="{381E61EF-3149-497D-89F3-0246FE2538EF}" sibTransId="{64EA3450-3F52-4795-A583-A1754EA83AD5}"/>
    <dgm:cxn modelId="{05EBEB06-1A6D-4F1A-94C9-30919146F2C5}" srcId="{FE746473-8BE7-4342-AA3A-E176BDD80665}" destId="{F26C917F-4602-4074-BDC3-E83AE43E40A1}" srcOrd="0" destOrd="0" parTransId="{300A6505-F40D-43F5-B4BA-305E56BDA6CA}" sibTransId="{DEF3E957-EE58-4FED-AC54-AFD19EC73A63}"/>
    <dgm:cxn modelId="{55636408-7532-4C13-B961-65F1A5701482}" srcId="{FE746473-8BE7-4342-AA3A-E176BDD80665}" destId="{DF9BDE01-5E18-4859-8CF7-7A51466729CD}" srcOrd="2" destOrd="0" parTransId="{129836FB-9254-4116-ACCD-DC90E35A2055}" sibTransId="{66E96967-D476-49AA-ABF2-866D37E4CA37}"/>
    <dgm:cxn modelId="{0719AB23-6ECA-4702-85D6-198AAF4AED0A}" type="presOf" srcId="{A3B666CB-6020-4033-940C-9BD7E22F5BA2}" destId="{5542B8ED-61C7-426F-8A4D-7BDA11940508}" srcOrd="0" destOrd="1" presId="urn:microsoft.com/office/officeart/2005/8/layout/vList2"/>
    <dgm:cxn modelId="{8B375D49-3C9C-42CD-9FBD-FCAAEA0D901E}" type="presOf" srcId="{5C8C5E90-AE6F-45BA-8226-F2EBAA9E0B6B}" destId="{6F831616-85E8-4643-9262-DFBDA10DAB63}" srcOrd="0" destOrd="0" presId="urn:microsoft.com/office/officeart/2005/8/layout/vList2"/>
    <dgm:cxn modelId="{DC4F5B4F-9B73-4044-9080-DABFAB70D574}" srcId="{5C8C5E90-AE6F-45BA-8226-F2EBAA9E0B6B}" destId="{FE746473-8BE7-4342-AA3A-E176BDD80665}" srcOrd="0" destOrd="0" parTransId="{5E2726E0-69CC-4DF9-BFD8-EF83E6FEDACF}" sibTransId="{A5BE00AF-09E3-437E-937F-D1442EACADEC}"/>
    <dgm:cxn modelId="{BF05FD9D-A512-4A4F-89A0-8014113F7C91}" type="presOf" srcId="{DF9BDE01-5E18-4859-8CF7-7A51466729CD}" destId="{5542B8ED-61C7-426F-8A4D-7BDA11940508}" srcOrd="0" destOrd="2" presId="urn:microsoft.com/office/officeart/2005/8/layout/vList2"/>
    <dgm:cxn modelId="{9E2C34B5-D3A2-4D72-A267-AADC539B811E}" type="presOf" srcId="{F26C917F-4602-4074-BDC3-E83AE43E40A1}" destId="{5542B8ED-61C7-426F-8A4D-7BDA11940508}" srcOrd="0" destOrd="0" presId="urn:microsoft.com/office/officeart/2005/8/layout/vList2"/>
    <dgm:cxn modelId="{CEBA03D9-D63A-41F3-B214-180297131855}" type="presOf" srcId="{FE746473-8BE7-4342-AA3A-E176BDD80665}" destId="{AF89E4F0-E675-475A-9DBC-02F9376BB0D7}" srcOrd="0" destOrd="0" presId="urn:microsoft.com/office/officeart/2005/8/layout/vList2"/>
    <dgm:cxn modelId="{F53B9441-6876-4FAA-ADCC-C74804C35F8C}" type="presParOf" srcId="{6F831616-85E8-4643-9262-DFBDA10DAB63}" destId="{AF89E4F0-E675-475A-9DBC-02F9376BB0D7}" srcOrd="0" destOrd="0" presId="urn:microsoft.com/office/officeart/2005/8/layout/vList2"/>
    <dgm:cxn modelId="{7B1A1EBE-2C4E-4C03-8053-0A2903723A3C}" type="presParOf" srcId="{6F831616-85E8-4643-9262-DFBDA10DAB63}" destId="{5542B8ED-61C7-426F-8A4D-7BDA11940508}" srcOrd="1" destOrd="0" presId="urn:microsoft.com/office/officeart/2005/8/layout/vList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7B51F61-14CD-44CA-93E3-298B5A02D586}"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F14D0107-DB3E-4FFA-BE81-2CC57A823829}">
      <dgm:prSet/>
      <dgm:spPr/>
      <dgm:t>
        <a:bodyPr/>
        <a:lstStyle/>
        <a:p>
          <a:r>
            <a:rPr lang="en-US" b="1" i="0" baseline="0" dirty="0"/>
            <a:t>Consumer Science </a:t>
          </a:r>
          <a:endParaRPr lang="en-ZA" dirty="0"/>
        </a:p>
      </dgm:t>
    </dgm:pt>
    <dgm:pt modelId="{575CBCB3-7280-4B71-8655-94CD956CAC66}" type="parTrans" cxnId="{021D33D3-A848-4145-BD27-335F41571775}">
      <dgm:prSet/>
      <dgm:spPr/>
      <dgm:t>
        <a:bodyPr/>
        <a:lstStyle/>
        <a:p>
          <a:endParaRPr lang="en-ZA"/>
        </a:p>
      </dgm:t>
    </dgm:pt>
    <dgm:pt modelId="{0F907498-2FDC-4BA2-BE95-1E747B239175}" type="sibTrans" cxnId="{021D33D3-A848-4145-BD27-335F41571775}">
      <dgm:prSet/>
      <dgm:spPr/>
      <dgm:t>
        <a:bodyPr/>
        <a:lstStyle/>
        <a:p>
          <a:endParaRPr lang="en-ZA"/>
        </a:p>
      </dgm:t>
    </dgm:pt>
    <dgm:pt modelId="{72942D5A-A2B8-4D56-BF47-435F5BFCDD35}">
      <dgm:prSet custT="1"/>
      <dgm:spPr/>
      <dgm:t>
        <a:bodyPr/>
        <a:lstStyle/>
        <a:p>
          <a:r>
            <a:rPr lang="en-ZA" sz="2000" b="0" i="0" baseline="0" dirty="0"/>
            <a:t>Extension and rural development</a:t>
          </a:r>
          <a:endParaRPr lang="en-ZA" sz="2000" dirty="0"/>
        </a:p>
      </dgm:t>
    </dgm:pt>
    <dgm:pt modelId="{10FD7AA0-2F90-4F30-8133-F6110830F36B}" type="parTrans" cxnId="{E13CA1AC-9C24-474B-9F9B-D2082075EBD9}">
      <dgm:prSet/>
      <dgm:spPr/>
      <dgm:t>
        <a:bodyPr/>
        <a:lstStyle/>
        <a:p>
          <a:endParaRPr lang="en-ZA"/>
        </a:p>
      </dgm:t>
    </dgm:pt>
    <dgm:pt modelId="{A8130C36-061A-4E77-ADAB-BEC529828FBE}" type="sibTrans" cxnId="{E13CA1AC-9C24-474B-9F9B-D2082075EBD9}">
      <dgm:prSet/>
      <dgm:spPr/>
      <dgm:t>
        <a:bodyPr/>
        <a:lstStyle/>
        <a:p>
          <a:endParaRPr lang="en-ZA"/>
        </a:p>
      </dgm:t>
    </dgm:pt>
    <dgm:pt modelId="{CB1A4B0E-1FEC-46D5-BDF0-B39B4822AA54}">
      <dgm:prSet custT="1"/>
      <dgm:spPr/>
      <dgm:t>
        <a:bodyPr/>
        <a:lstStyle/>
        <a:p>
          <a:r>
            <a:rPr lang="en-ZA" sz="2000" b="0" i="0" baseline="0" dirty="0"/>
            <a:t>Hospitality</a:t>
          </a:r>
          <a:endParaRPr lang="en-ZA" sz="2000" dirty="0"/>
        </a:p>
      </dgm:t>
    </dgm:pt>
    <dgm:pt modelId="{CF9BA661-9124-4420-A74B-C65FCFBFE080}" type="parTrans" cxnId="{921B85B5-BC1C-4009-86CB-EB5652BD6B4D}">
      <dgm:prSet/>
      <dgm:spPr/>
      <dgm:t>
        <a:bodyPr/>
        <a:lstStyle/>
        <a:p>
          <a:endParaRPr lang="en-ZA"/>
        </a:p>
      </dgm:t>
    </dgm:pt>
    <dgm:pt modelId="{A8D9F411-C015-4F8A-A3D5-3F11A0325840}" type="sibTrans" cxnId="{921B85B5-BC1C-4009-86CB-EB5652BD6B4D}">
      <dgm:prSet/>
      <dgm:spPr/>
      <dgm:t>
        <a:bodyPr/>
        <a:lstStyle/>
        <a:p>
          <a:endParaRPr lang="en-ZA"/>
        </a:p>
      </dgm:t>
    </dgm:pt>
    <dgm:pt modelId="{F522619E-9B08-4123-8E01-109A8CEA6E3D}" type="pres">
      <dgm:prSet presAssocID="{97B51F61-14CD-44CA-93E3-298B5A02D586}" presName="linear" presStyleCnt="0">
        <dgm:presLayoutVars>
          <dgm:animLvl val="lvl"/>
          <dgm:resizeHandles val="exact"/>
        </dgm:presLayoutVars>
      </dgm:prSet>
      <dgm:spPr/>
    </dgm:pt>
    <dgm:pt modelId="{F000539E-12A1-4219-924F-936C2B483C55}" type="pres">
      <dgm:prSet presAssocID="{F14D0107-DB3E-4FFA-BE81-2CC57A823829}" presName="parentText" presStyleLbl="node1" presStyleIdx="0" presStyleCnt="1">
        <dgm:presLayoutVars>
          <dgm:chMax val="0"/>
          <dgm:bulletEnabled val="1"/>
        </dgm:presLayoutVars>
      </dgm:prSet>
      <dgm:spPr/>
    </dgm:pt>
    <dgm:pt modelId="{3C63833D-82A2-4F64-BA88-9B1604AD0B56}" type="pres">
      <dgm:prSet presAssocID="{F14D0107-DB3E-4FFA-BE81-2CC57A823829}" presName="childText" presStyleLbl="revTx" presStyleIdx="0" presStyleCnt="1">
        <dgm:presLayoutVars>
          <dgm:bulletEnabled val="1"/>
        </dgm:presLayoutVars>
      </dgm:prSet>
      <dgm:spPr/>
    </dgm:pt>
  </dgm:ptLst>
  <dgm:cxnLst>
    <dgm:cxn modelId="{E01C3E17-76FA-405F-A6C7-12C46D4BD545}" type="presOf" srcId="{72942D5A-A2B8-4D56-BF47-435F5BFCDD35}" destId="{3C63833D-82A2-4F64-BA88-9B1604AD0B56}" srcOrd="0" destOrd="0" presId="urn:microsoft.com/office/officeart/2005/8/layout/vList2"/>
    <dgm:cxn modelId="{DDEF8DA1-A79E-418F-8D4D-AF57303F7014}" type="presOf" srcId="{CB1A4B0E-1FEC-46D5-BDF0-B39B4822AA54}" destId="{3C63833D-82A2-4F64-BA88-9B1604AD0B56}" srcOrd="0" destOrd="1" presId="urn:microsoft.com/office/officeart/2005/8/layout/vList2"/>
    <dgm:cxn modelId="{E13CA1AC-9C24-474B-9F9B-D2082075EBD9}" srcId="{F14D0107-DB3E-4FFA-BE81-2CC57A823829}" destId="{72942D5A-A2B8-4D56-BF47-435F5BFCDD35}" srcOrd="0" destOrd="0" parTransId="{10FD7AA0-2F90-4F30-8133-F6110830F36B}" sibTransId="{A8130C36-061A-4E77-ADAB-BEC529828FBE}"/>
    <dgm:cxn modelId="{921B85B5-BC1C-4009-86CB-EB5652BD6B4D}" srcId="{F14D0107-DB3E-4FFA-BE81-2CC57A823829}" destId="{CB1A4B0E-1FEC-46D5-BDF0-B39B4822AA54}" srcOrd="1" destOrd="0" parTransId="{CF9BA661-9124-4420-A74B-C65FCFBFE080}" sibTransId="{A8D9F411-C015-4F8A-A3D5-3F11A0325840}"/>
    <dgm:cxn modelId="{00EE9CB8-AFB6-40B9-89F3-35F1C06E09DE}" type="presOf" srcId="{97B51F61-14CD-44CA-93E3-298B5A02D586}" destId="{F522619E-9B08-4123-8E01-109A8CEA6E3D}" srcOrd="0" destOrd="0" presId="urn:microsoft.com/office/officeart/2005/8/layout/vList2"/>
    <dgm:cxn modelId="{021D33D3-A848-4145-BD27-335F41571775}" srcId="{97B51F61-14CD-44CA-93E3-298B5A02D586}" destId="{F14D0107-DB3E-4FFA-BE81-2CC57A823829}" srcOrd="0" destOrd="0" parTransId="{575CBCB3-7280-4B71-8655-94CD956CAC66}" sibTransId="{0F907498-2FDC-4BA2-BE95-1E747B239175}"/>
    <dgm:cxn modelId="{A0E46DD5-E2A8-4676-9030-A3F86B0C0B2D}" type="presOf" srcId="{F14D0107-DB3E-4FFA-BE81-2CC57A823829}" destId="{F000539E-12A1-4219-924F-936C2B483C55}" srcOrd="0" destOrd="0" presId="urn:microsoft.com/office/officeart/2005/8/layout/vList2"/>
    <dgm:cxn modelId="{C0CE5ED7-4C6B-42FE-BF61-914011E7E542}" type="presParOf" srcId="{F522619E-9B08-4123-8E01-109A8CEA6E3D}" destId="{F000539E-12A1-4219-924F-936C2B483C55}" srcOrd="0" destOrd="0" presId="urn:microsoft.com/office/officeart/2005/8/layout/vList2"/>
    <dgm:cxn modelId="{AD11D23C-36BA-459E-84E0-EE74DC679C7D}" type="presParOf" srcId="{F522619E-9B08-4123-8E01-109A8CEA6E3D}" destId="{3C63833D-82A2-4F64-BA88-9B1604AD0B56}" srcOrd="1" destOrd="0" presId="urn:microsoft.com/office/officeart/2005/8/layout/vList2"/>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B82E430-8297-4DFA-9B92-818418FF0CE9}"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16B70913-604A-420D-BE99-C66D3C294215}">
      <dgm:prSet/>
      <dgm:spPr/>
      <dgm:t>
        <a:bodyPr/>
        <a:lstStyle/>
        <a:p>
          <a:r>
            <a:rPr lang="en-US" b="1" i="0" baseline="0" dirty="0"/>
            <a:t>Nursing Sciences</a:t>
          </a:r>
          <a:endParaRPr lang="en-ZA" dirty="0"/>
        </a:p>
      </dgm:t>
    </dgm:pt>
    <dgm:pt modelId="{EFDB8032-A870-4A4D-ADCC-0ECF27F9C957}" type="parTrans" cxnId="{F8464F9F-7AF6-4DE3-AFC9-1C26BDD76FC2}">
      <dgm:prSet/>
      <dgm:spPr/>
      <dgm:t>
        <a:bodyPr/>
        <a:lstStyle/>
        <a:p>
          <a:endParaRPr lang="en-ZA"/>
        </a:p>
      </dgm:t>
    </dgm:pt>
    <dgm:pt modelId="{054ABF2F-D8FE-46AB-976A-2CA990EC6CC3}" type="sibTrans" cxnId="{F8464F9F-7AF6-4DE3-AFC9-1C26BDD76FC2}">
      <dgm:prSet/>
      <dgm:spPr/>
      <dgm:t>
        <a:bodyPr/>
        <a:lstStyle/>
        <a:p>
          <a:endParaRPr lang="en-ZA"/>
        </a:p>
      </dgm:t>
    </dgm:pt>
    <dgm:pt modelId="{0A362E4F-E009-4441-BB98-6604B248710F}" type="pres">
      <dgm:prSet presAssocID="{CB82E430-8297-4DFA-9B92-818418FF0CE9}" presName="linear" presStyleCnt="0">
        <dgm:presLayoutVars>
          <dgm:animLvl val="lvl"/>
          <dgm:resizeHandles val="exact"/>
        </dgm:presLayoutVars>
      </dgm:prSet>
      <dgm:spPr/>
    </dgm:pt>
    <dgm:pt modelId="{6F1BFAFE-5204-4349-9409-1FBF14103680}" type="pres">
      <dgm:prSet presAssocID="{16B70913-604A-420D-BE99-C66D3C294215}" presName="parentText" presStyleLbl="node1" presStyleIdx="0" presStyleCnt="1">
        <dgm:presLayoutVars>
          <dgm:chMax val="0"/>
          <dgm:bulletEnabled val="1"/>
        </dgm:presLayoutVars>
      </dgm:prSet>
      <dgm:spPr/>
    </dgm:pt>
  </dgm:ptLst>
  <dgm:cxnLst>
    <dgm:cxn modelId="{01935C20-97DF-4710-89D1-CC188721271F}" type="presOf" srcId="{16B70913-604A-420D-BE99-C66D3C294215}" destId="{6F1BFAFE-5204-4349-9409-1FBF14103680}" srcOrd="0" destOrd="0" presId="urn:microsoft.com/office/officeart/2005/8/layout/vList2"/>
    <dgm:cxn modelId="{F8464F9F-7AF6-4DE3-AFC9-1C26BDD76FC2}" srcId="{CB82E430-8297-4DFA-9B92-818418FF0CE9}" destId="{16B70913-604A-420D-BE99-C66D3C294215}" srcOrd="0" destOrd="0" parTransId="{EFDB8032-A870-4A4D-ADCC-0ECF27F9C957}" sibTransId="{054ABF2F-D8FE-46AB-976A-2CA990EC6CC3}"/>
    <dgm:cxn modelId="{3D5851BF-F98C-40C6-A759-EF971A477C5F}" type="presOf" srcId="{CB82E430-8297-4DFA-9B92-818418FF0CE9}" destId="{0A362E4F-E009-4441-BB98-6604B248710F}" srcOrd="0" destOrd="0" presId="urn:microsoft.com/office/officeart/2005/8/layout/vList2"/>
    <dgm:cxn modelId="{5595EA42-BFDF-4A42-96A4-280F46FA016F}" type="presParOf" srcId="{0A362E4F-E009-4441-BB98-6604B248710F}" destId="{6F1BFAFE-5204-4349-9409-1FBF14103680}" srcOrd="0" destOrd="0" presId="urn:microsoft.com/office/officeart/2005/8/layout/vList2"/>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FFC236B4-BF38-4503-8313-4C7B187CE760}"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ZA"/>
        </a:p>
      </dgm:t>
    </dgm:pt>
    <dgm:pt modelId="{F591C09B-56F5-4846-B3BF-3091FFB74660}">
      <dgm:prSet custT="1"/>
      <dgm:spPr/>
      <dgm:t>
        <a:bodyPr/>
        <a:lstStyle/>
        <a:p>
          <a:r>
            <a:rPr lang="en-US" sz="2200" b="1" i="0" baseline="0" dirty="0"/>
            <a:t>Engineering</a:t>
          </a:r>
          <a:endParaRPr lang="en-ZA" sz="2200" dirty="0"/>
        </a:p>
      </dgm:t>
    </dgm:pt>
    <dgm:pt modelId="{C9133D42-1443-48BB-AB8C-A5490B8B28FE}" type="parTrans" cxnId="{1268F6A5-4C2A-49FB-8232-2E6FB2924E48}">
      <dgm:prSet/>
      <dgm:spPr/>
      <dgm:t>
        <a:bodyPr/>
        <a:lstStyle/>
        <a:p>
          <a:endParaRPr lang="en-ZA"/>
        </a:p>
      </dgm:t>
    </dgm:pt>
    <dgm:pt modelId="{26FE8EB9-9681-4D6A-AEE6-011460BCE54D}" type="sibTrans" cxnId="{1268F6A5-4C2A-49FB-8232-2E6FB2924E48}">
      <dgm:prSet/>
      <dgm:spPr/>
      <dgm:t>
        <a:bodyPr/>
        <a:lstStyle/>
        <a:p>
          <a:endParaRPr lang="en-ZA"/>
        </a:p>
      </dgm:t>
    </dgm:pt>
    <dgm:pt modelId="{6C5FB8B2-9DFC-497F-84D7-10CF44CFFF1F}">
      <dgm:prSet custT="1"/>
      <dgm:spPr/>
      <dgm:t>
        <a:bodyPr/>
        <a:lstStyle/>
        <a:p>
          <a:r>
            <a:rPr lang="en-US" sz="2000" b="0" i="0" baseline="0" dirty="0"/>
            <a:t>Electrical Engineering</a:t>
          </a:r>
          <a:endParaRPr lang="en-ZA" sz="2000" dirty="0"/>
        </a:p>
      </dgm:t>
    </dgm:pt>
    <dgm:pt modelId="{F27EFD2D-D814-4BA9-9BFF-2C393596846A}" type="parTrans" cxnId="{AD702997-D34A-4F0C-88F4-916BCD80B1E5}">
      <dgm:prSet/>
      <dgm:spPr/>
      <dgm:t>
        <a:bodyPr/>
        <a:lstStyle/>
        <a:p>
          <a:endParaRPr lang="en-ZA"/>
        </a:p>
      </dgm:t>
    </dgm:pt>
    <dgm:pt modelId="{EB4BF640-3637-492D-80E5-D57349FF289A}" type="sibTrans" cxnId="{AD702997-D34A-4F0C-88F4-916BCD80B1E5}">
      <dgm:prSet/>
      <dgm:spPr/>
      <dgm:t>
        <a:bodyPr/>
        <a:lstStyle/>
        <a:p>
          <a:endParaRPr lang="en-ZA"/>
        </a:p>
      </dgm:t>
    </dgm:pt>
    <dgm:pt modelId="{5155EE35-BBB7-4EAF-93B8-A700F58A5F27}">
      <dgm:prSet custT="1"/>
      <dgm:spPr/>
      <dgm:t>
        <a:bodyPr/>
        <a:lstStyle/>
        <a:p>
          <a:r>
            <a:rPr lang="en-US" sz="2000" b="0" i="0" baseline="0" dirty="0"/>
            <a:t>Mechanical Engineering</a:t>
          </a:r>
          <a:endParaRPr lang="en-ZA" sz="2000" dirty="0"/>
        </a:p>
      </dgm:t>
    </dgm:pt>
    <dgm:pt modelId="{BD2156BD-7746-4CA4-9287-6A5A8DDB3195}" type="parTrans" cxnId="{C1D29613-0F4C-42DE-BDB0-2784AB4ECD16}">
      <dgm:prSet/>
      <dgm:spPr/>
      <dgm:t>
        <a:bodyPr/>
        <a:lstStyle/>
        <a:p>
          <a:endParaRPr lang="en-ZA"/>
        </a:p>
      </dgm:t>
    </dgm:pt>
    <dgm:pt modelId="{14FE6DB6-DBC7-454E-B67E-D3521B984691}" type="sibTrans" cxnId="{C1D29613-0F4C-42DE-BDB0-2784AB4ECD16}">
      <dgm:prSet/>
      <dgm:spPr/>
      <dgm:t>
        <a:bodyPr/>
        <a:lstStyle/>
        <a:p>
          <a:endParaRPr lang="en-ZA"/>
        </a:p>
      </dgm:t>
    </dgm:pt>
    <dgm:pt modelId="{27C79D65-606A-440B-AC20-44C28904C293}">
      <dgm:prSet custT="1"/>
      <dgm:spPr/>
      <dgm:t>
        <a:bodyPr/>
        <a:lstStyle/>
        <a:p>
          <a:r>
            <a:rPr lang="en-ZA" sz="2000" b="0" i="0" baseline="0" dirty="0"/>
            <a:t>Mechatronic Engineering</a:t>
          </a:r>
          <a:endParaRPr lang="en-ZA" sz="2000" dirty="0"/>
        </a:p>
      </dgm:t>
    </dgm:pt>
    <dgm:pt modelId="{24624E61-4E20-4518-8D4E-80DC9910C41F}" type="parTrans" cxnId="{FD9FE5F0-7D85-42CB-BC3C-B7C3395DEA80}">
      <dgm:prSet/>
      <dgm:spPr/>
      <dgm:t>
        <a:bodyPr/>
        <a:lstStyle/>
        <a:p>
          <a:endParaRPr lang="en-ZA"/>
        </a:p>
      </dgm:t>
    </dgm:pt>
    <dgm:pt modelId="{E31AF574-89FB-4B3C-BD7D-102C34AA6C03}" type="sibTrans" cxnId="{FD9FE5F0-7D85-42CB-BC3C-B7C3395DEA80}">
      <dgm:prSet/>
      <dgm:spPr/>
      <dgm:t>
        <a:bodyPr/>
        <a:lstStyle/>
        <a:p>
          <a:endParaRPr lang="en-ZA"/>
        </a:p>
      </dgm:t>
    </dgm:pt>
    <dgm:pt modelId="{54F4FE93-C70D-409D-87C7-B550B9A9E6BD}">
      <dgm:prSet custT="1"/>
      <dgm:spPr/>
      <dgm:t>
        <a:bodyPr/>
        <a:lstStyle/>
        <a:p>
          <a:r>
            <a:rPr lang="en-ZA" sz="2000" b="0" i="0" baseline="0" dirty="0"/>
            <a:t>Electrical and Computer Engineering</a:t>
          </a:r>
          <a:endParaRPr lang="en-ZA" sz="2000" dirty="0"/>
        </a:p>
      </dgm:t>
    </dgm:pt>
    <dgm:pt modelId="{3091333C-9F09-43BF-985D-A5073D25A96C}" type="parTrans" cxnId="{C38D5456-EFA8-4471-90E1-CA72908A382F}">
      <dgm:prSet/>
      <dgm:spPr/>
      <dgm:t>
        <a:bodyPr/>
        <a:lstStyle/>
        <a:p>
          <a:endParaRPr lang="en-ZA"/>
        </a:p>
      </dgm:t>
    </dgm:pt>
    <dgm:pt modelId="{FEF854B1-2905-405C-92E6-49113DC71485}" type="sibTrans" cxnId="{C38D5456-EFA8-4471-90E1-CA72908A382F}">
      <dgm:prSet/>
      <dgm:spPr/>
      <dgm:t>
        <a:bodyPr/>
        <a:lstStyle/>
        <a:p>
          <a:endParaRPr lang="en-ZA"/>
        </a:p>
      </dgm:t>
    </dgm:pt>
    <dgm:pt modelId="{D09F5514-FFDF-493D-933C-A06F44032F52}" type="pres">
      <dgm:prSet presAssocID="{FFC236B4-BF38-4503-8313-4C7B187CE760}" presName="linear" presStyleCnt="0">
        <dgm:presLayoutVars>
          <dgm:animLvl val="lvl"/>
          <dgm:resizeHandles val="exact"/>
        </dgm:presLayoutVars>
      </dgm:prSet>
      <dgm:spPr/>
    </dgm:pt>
    <dgm:pt modelId="{9E48EF46-1021-4EC8-A60C-4F6A91FC9A7F}" type="pres">
      <dgm:prSet presAssocID="{F591C09B-56F5-4846-B3BF-3091FFB74660}" presName="parentText" presStyleLbl="node1" presStyleIdx="0" presStyleCnt="1" custScaleY="44452" custLinFactNeighborY="-21141">
        <dgm:presLayoutVars>
          <dgm:chMax val="0"/>
          <dgm:bulletEnabled val="1"/>
        </dgm:presLayoutVars>
      </dgm:prSet>
      <dgm:spPr/>
    </dgm:pt>
    <dgm:pt modelId="{0FC0D276-BAC6-4318-9341-06BDE1341F7D}" type="pres">
      <dgm:prSet presAssocID="{F591C09B-56F5-4846-B3BF-3091FFB74660}" presName="childText" presStyleLbl="revTx" presStyleIdx="0" presStyleCnt="1" custLinFactNeighborY="-20256">
        <dgm:presLayoutVars>
          <dgm:bulletEnabled val="1"/>
        </dgm:presLayoutVars>
      </dgm:prSet>
      <dgm:spPr/>
    </dgm:pt>
  </dgm:ptLst>
  <dgm:cxnLst>
    <dgm:cxn modelId="{C1D29613-0F4C-42DE-BDB0-2784AB4ECD16}" srcId="{F591C09B-56F5-4846-B3BF-3091FFB74660}" destId="{5155EE35-BBB7-4EAF-93B8-A700F58A5F27}" srcOrd="1" destOrd="0" parTransId="{BD2156BD-7746-4CA4-9287-6A5A8DDB3195}" sibTransId="{14FE6DB6-DBC7-454E-B67E-D3521B984691}"/>
    <dgm:cxn modelId="{16F32230-07E2-4A1A-9DBD-B3E34FBC6FF7}" type="presOf" srcId="{27C79D65-606A-440B-AC20-44C28904C293}" destId="{0FC0D276-BAC6-4318-9341-06BDE1341F7D}" srcOrd="0" destOrd="2" presId="urn:microsoft.com/office/officeart/2005/8/layout/vList2"/>
    <dgm:cxn modelId="{4F492A47-9F05-40A2-9B41-41FE28E69749}" type="presOf" srcId="{54F4FE93-C70D-409D-87C7-B550B9A9E6BD}" destId="{0FC0D276-BAC6-4318-9341-06BDE1341F7D}" srcOrd="0" destOrd="3" presId="urn:microsoft.com/office/officeart/2005/8/layout/vList2"/>
    <dgm:cxn modelId="{C38D5456-EFA8-4471-90E1-CA72908A382F}" srcId="{F591C09B-56F5-4846-B3BF-3091FFB74660}" destId="{54F4FE93-C70D-409D-87C7-B550B9A9E6BD}" srcOrd="3" destOrd="0" parTransId="{3091333C-9F09-43BF-985D-A5073D25A96C}" sibTransId="{FEF854B1-2905-405C-92E6-49113DC71485}"/>
    <dgm:cxn modelId="{AD702997-D34A-4F0C-88F4-916BCD80B1E5}" srcId="{F591C09B-56F5-4846-B3BF-3091FFB74660}" destId="{6C5FB8B2-9DFC-497F-84D7-10CF44CFFF1F}" srcOrd="0" destOrd="0" parTransId="{F27EFD2D-D814-4BA9-9BFF-2C393596846A}" sibTransId="{EB4BF640-3637-492D-80E5-D57349FF289A}"/>
    <dgm:cxn modelId="{CA89659D-DE4D-43FC-85A9-9A0360F3D144}" type="presOf" srcId="{FFC236B4-BF38-4503-8313-4C7B187CE760}" destId="{D09F5514-FFDF-493D-933C-A06F44032F52}" srcOrd="0" destOrd="0" presId="urn:microsoft.com/office/officeart/2005/8/layout/vList2"/>
    <dgm:cxn modelId="{1268F6A5-4C2A-49FB-8232-2E6FB2924E48}" srcId="{FFC236B4-BF38-4503-8313-4C7B187CE760}" destId="{F591C09B-56F5-4846-B3BF-3091FFB74660}" srcOrd="0" destOrd="0" parTransId="{C9133D42-1443-48BB-AB8C-A5490B8B28FE}" sibTransId="{26FE8EB9-9681-4D6A-AEE6-011460BCE54D}"/>
    <dgm:cxn modelId="{B946B2B2-1152-4B9F-B201-6E78F12F3D94}" type="presOf" srcId="{5155EE35-BBB7-4EAF-93B8-A700F58A5F27}" destId="{0FC0D276-BAC6-4318-9341-06BDE1341F7D}" srcOrd="0" destOrd="1" presId="urn:microsoft.com/office/officeart/2005/8/layout/vList2"/>
    <dgm:cxn modelId="{9D26C6D3-2B6A-4C54-9401-8631B1F64D79}" type="presOf" srcId="{F591C09B-56F5-4846-B3BF-3091FFB74660}" destId="{9E48EF46-1021-4EC8-A60C-4F6A91FC9A7F}" srcOrd="0" destOrd="0" presId="urn:microsoft.com/office/officeart/2005/8/layout/vList2"/>
    <dgm:cxn modelId="{B01ECBDA-85F6-41D1-9B27-9236C9DDED84}" type="presOf" srcId="{6C5FB8B2-9DFC-497F-84D7-10CF44CFFF1F}" destId="{0FC0D276-BAC6-4318-9341-06BDE1341F7D}" srcOrd="0" destOrd="0" presId="urn:microsoft.com/office/officeart/2005/8/layout/vList2"/>
    <dgm:cxn modelId="{FD9FE5F0-7D85-42CB-BC3C-B7C3395DEA80}" srcId="{F591C09B-56F5-4846-B3BF-3091FFB74660}" destId="{27C79D65-606A-440B-AC20-44C28904C293}" srcOrd="2" destOrd="0" parTransId="{24624E61-4E20-4518-8D4E-80DC9910C41F}" sibTransId="{E31AF574-89FB-4B3C-BD7D-102C34AA6C03}"/>
    <dgm:cxn modelId="{B0F44F03-EDF4-4BCA-BD7B-651FC40D6BCE}" type="presParOf" srcId="{D09F5514-FFDF-493D-933C-A06F44032F52}" destId="{9E48EF46-1021-4EC8-A60C-4F6A91FC9A7F}" srcOrd="0" destOrd="0" presId="urn:microsoft.com/office/officeart/2005/8/layout/vList2"/>
    <dgm:cxn modelId="{E3898A54-DC54-4317-9E49-7D2137CFD4C8}" type="presParOf" srcId="{D09F5514-FFDF-493D-933C-A06F44032F52}" destId="{0FC0D276-BAC6-4318-9341-06BDE1341F7D}" srcOrd="1" destOrd="0" presId="urn:microsoft.com/office/officeart/2005/8/layout/vList2"/>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2ED897-E788-44E9-9328-DC2773331C7D}">
      <dsp:nvSpPr>
        <dsp:cNvPr id="0" name=""/>
        <dsp:cNvSpPr/>
      </dsp:nvSpPr>
      <dsp:spPr>
        <a:xfrm rot="10800000">
          <a:off x="1088765" y="654"/>
          <a:ext cx="3573924" cy="754268"/>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2611" tIns="80010" rIns="149352" bIns="80010" numCol="1" spcCol="1270" anchor="ctr" anchorCtr="0">
          <a:noAutofit/>
        </a:bodyPr>
        <a:lstStyle/>
        <a:p>
          <a:pPr marL="0" lvl="0" indent="0" algn="ctr" defTabSz="933450">
            <a:lnSpc>
              <a:spcPct val="90000"/>
            </a:lnSpc>
            <a:spcBef>
              <a:spcPct val="0"/>
            </a:spcBef>
            <a:spcAft>
              <a:spcPct val="35000"/>
            </a:spcAft>
            <a:buNone/>
          </a:pPr>
          <a:r>
            <a:rPr lang="en-ZA" sz="2100" kern="1200" dirty="0"/>
            <a:t>HUMANITIES &amp; SOCIAL SCIENCES</a:t>
          </a:r>
        </a:p>
      </dsp:txBody>
      <dsp:txXfrm rot="10800000">
        <a:off x="1277332" y="654"/>
        <a:ext cx="3385357" cy="754268"/>
      </dsp:txXfrm>
    </dsp:sp>
    <dsp:sp modelId="{74CE817E-0833-4CCF-B45A-D11AE742D591}">
      <dsp:nvSpPr>
        <dsp:cNvPr id="0" name=""/>
        <dsp:cNvSpPr/>
      </dsp:nvSpPr>
      <dsp:spPr>
        <a:xfrm>
          <a:off x="711631" y="654"/>
          <a:ext cx="754268" cy="754268"/>
        </a:xfrm>
        <a:prstGeom prst="ellipse">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50000" r="-5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79A027E0-A314-445F-B14B-B5E494C18C6E}">
      <dsp:nvSpPr>
        <dsp:cNvPr id="0" name=""/>
        <dsp:cNvSpPr/>
      </dsp:nvSpPr>
      <dsp:spPr>
        <a:xfrm rot="10800000">
          <a:off x="1088765" y="980077"/>
          <a:ext cx="3573924" cy="754268"/>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2611" tIns="80010" rIns="149352" bIns="80010" numCol="1" spcCol="1270" anchor="ctr" anchorCtr="0">
          <a:noAutofit/>
        </a:bodyPr>
        <a:lstStyle/>
        <a:p>
          <a:pPr marL="0" lvl="0" indent="0" algn="ctr" defTabSz="933450">
            <a:lnSpc>
              <a:spcPct val="90000"/>
            </a:lnSpc>
            <a:spcBef>
              <a:spcPct val="0"/>
            </a:spcBef>
            <a:spcAft>
              <a:spcPct val="35000"/>
            </a:spcAft>
            <a:buNone/>
          </a:pPr>
          <a:r>
            <a:rPr lang="en-ZA" sz="2100" kern="1200" dirty="0"/>
            <a:t>COMMERCE, ADMINISTRATION &amp; LAW</a:t>
          </a:r>
        </a:p>
      </dsp:txBody>
      <dsp:txXfrm rot="10800000">
        <a:off x="1277332" y="980077"/>
        <a:ext cx="3385357" cy="754268"/>
      </dsp:txXfrm>
    </dsp:sp>
    <dsp:sp modelId="{60769BF5-B6D6-4AE3-823D-271DE599C722}">
      <dsp:nvSpPr>
        <dsp:cNvPr id="0" name=""/>
        <dsp:cNvSpPr/>
      </dsp:nvSpPr>
      <dsp:spPr>
        <a:xfrm>
          <a:off x="711631" y="980077"/>
          <a:ext cx="754268" cy="754268"/>
        </a:xfrm>
        <a:prstGeom prst="ellipse">
          <a:avLst/>
        </a:prstGeom>
        <a:blipFill dpi="0" rotWithShape="1">
          <a:blip xmlns:r="http://schemas.openxmlformats.org/officeDocument/2006/relationships" r:embed="rId2">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128D4F0-8AF0-4F09-9F62-4FD180F4D5EF}">
      <dsp:nvSpPr>
        <dsp:cNvPr id="0" name=""/>
        <dsp:cNvSpPr/>
      </dsp:nvSpPr>
      <dsp:spPr>
        <a:xfrm rot="10800000">
          <a:off x="1088765" y="1959500"/>
          <a:ext cx="3573924" cy="754268"/>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2611" tIns="80010" rIns="149352" bIns="80010" numCol="1" spcCol="1270" anchor="ctr" anchorCtr="0">
          <a:noAutofit/>
        </a:bodyPr>
        <a:lstStyle/>
        <a:p>
          <a:pPr marL="0" lvl="0" indent="0" algn="ctr" defTabSz="933450">
            <a:lnSpc>
              <a:spcPct val="90000"/>
            </a:lnSpc>
            <a:spcBef>
              <a:spcPct val="0"/>
            </a:spcBef>
            <a:spcAft>
              <a:spcPct val="35000"/>
            </a:spcAft>
            <a:buNone/>
          </a:pPr>
          <a:r>
            <a:rPr lang="en-ZA" sz="2100" kern="1200" dirty="0"/>
            <a:t>EDUCATION</a:t>
          </a:r>
        </a:p>
      </dsp:txBody>
      <dsp:txXfrm rot="10800000">
        <a:off x="1277332" y="1959500"/>
        <a:ext cx="3385357" cy="754268"/>
      </dsp:txXfrm>
    </dsp:sp>
    <dsp:sp modelId="{21EB3FEF-1C5D-4932-A1A0-F6DD1248CE03}">
      <dsp:nvSpPr>
        <dsp:cNvPr id="0" name=""/>
        <dsp:cNvSpPr/>
      </dsp:nvSpPr>
      <dsp:spPr>
        <a:xfrm>
          <a:off x="711631" y="1959500"/>
          <a:ext cx="754268" cy="754268"/>
        </a:xfrm>
        <a:prstGeom prst="ellipse">
          <a:avLst/>
        </a:prstGeom>
        <a:blipFill>
          <a:blip xmlns:r="http://schemas.openxmlformats.org/officeDocument/2006/relationships" r:embed="rId3">
            <a:extLst>
              <a:ext uri="{28A0092B-C50C-407E-A947-70E740481C1C}">
                <a14:useLocalDpi xmlns:a14="http://schemas.microsoft.com/office/drawing/2010/main" val="0"/>
              </a:ext>
            </a:extLst>
          </a:blip>
          <a:srcRect/>
          <a:stretch>
            <a:fillRect l="-37000" r="-37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1CEAFAE6-1536-46C8-ADC1-1238D19A06C4}">
      <dsp:nvSpPr>
        <dsp:cNvPr id="0" name=""/>
        <dsp:cNvSpPr/>
      </dsp:nvSpPr>
      <dsp:spPr>
        <a:xfrm rot="10800000">
          <a:off x="1088765" y="2938923"/>
          <a:ext cx="3573924" cy="754268"/>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32611" tIns="80010" rIns="149352" bIns="80010" numCol="1" spcCol="1270" anchor="ctr" anchorCtr="0">
          <a:noAutofit/>
        </a:bodyPr>
        <a:lstStyle/>
        <a:p>
          <a:pPr marL="0" lvl="0" indent="0" algn="ctr" defTabSz="933450">
            <a:lnSpc>
              <a:spcPct val="90000"/>
            </a:lnSpc>
            <a:spcBef>
              <a:spcPct val="0"/>
            </a:spcBef>
            <a:spcAft>
              <a:spcPct val="35000"/>
            </a:spcAft>
            <a:buNone/>
          </a:pPr>
          <a:r>
            <a:rPr lang="en-ZA" sz="2100" kern="1200" dirty="0">
              <a:solidFill>
                <a:srgbClr val="00B050"/>
              </a:solidFill>
            </a:rPr>
            <a:t>SCIENCE, AGRICULTURE &amp; ENGINEERING </a:t>
          </a:r>
        </a:p>
      </dsp:txBody>
      <dsp:txXfrm rot="10800000">
        <a:off x="1277332" y="2938923"/>
        <a:ext cx="3385357" cy="754268"/>
      </dsp:txXfrm>
    </dsp:sp>
    <dsp:sp modelId="{E2AF25BF-CB3C-4F78-A282-1C530CD93DDC}">
      <dsp:nvSpPr>
        <dsp:cNvPr id="0" name=""/>
        <dsp:cNvSpPr/>
      </dsp:nvSpPr>
      <dsp:spPr>
        <a:xfrm>
          <a:off x="711631" y="2938923"/>
          <a:ext cx="754268" cy="754268"/>
        </a:xfrm>
        <a:prstGeom prst="ellipse">
          <a:avLst/>
        </a:prstGeom>
        <a:blipFill>
          <a:blip xmlns:r="http://schemas.openxmlformats.org/officeDocument/2006/relationships" r:embed="rId4">
            <a:extLst>
              <a:ext uri="{28A0092B-C50C-407E-A947-70E740481C1C}">
                <a14:useLocalDpi xmlns:a14="http://schemas.microsoft.com/office/drawing/2010/main" val="0"/>
              </a:ext>
            </a:extLst>
          </a:blip>
          <a:srcRect/>
          <a:stretch>
            <a:fillRect t="-2000" b="-2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AD8017-461F-4F59-9C3C-656662839053}">
      <dsp:nvSpPr>
        <dsp:cNvPr id="0" name=""/>
        <dsp:cNvSpPr/>
      </dsp:nvSpPr>
      <dsp:spPr>
        <a:xfrm>
          <a:off x="0" y="2475"/>
          <a:ext cx="4095750" cy="497074"/>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l" defTabSz="977900">
            <a:lnSpc>
              <a:spcPct val="90000"/>
            </a:lnSpc>
            <a:spcBef>
              <a:spcPct val="0"/>
            </a:spcBef>
            <a:spcAft>
              <a:spcPct val="35000"/>
            </a:spcAft>
            <a:buNone/>
          </a:pPr>
          <a:r>
            <a:rPr lang="en-US" sz="2200" b="1" i="0" kern="1200" baseline="0" dirty="0"/>
            <a:t>Diploma Programmes</a:t>
          </a:r>
          <a:r>
            <a:rPr lang="en-US" sz="2400" b="0" i="0" kern="1200" baseline="0" dirty="0"/>
            <a:t>​</a:t>
          </a:r>
          <a:endParaRPr lang="en-ZA" sz="2400" kern="1200" dirty="0"/>
        </a:p>
      </dsp:txBody>
      <dsp:txXfrm>
        <a:off x="24265" y="26740"/>
        <a:ext cx="4047220" cy="448544"/>
      </dsp:txXfrm>
    </dsp:sp>
    <dsp:sp modelId="{E783B8AD-0410-4D9B-89A0-50F47CF30F70}">
      <dsp:nvSpPr>
        <dsp:cNvPr id="0" name=""/>
        <dsp:cNvSpPr/>
      </dsp:nvSpPr>
      <dsp:spPr>
        <a:xfrm>
          <a:off x="0" y="499550"/>
          <a:ext cx="4095750" cy="9563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0040"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ZA" sz="2000" b="0" i="0" kern="1200" baseline="0" dirty="0"/>
            <a:t>Sports Science &amp; Exercise Technology</a:t>
          </a:r>
          <a:r>
            <a:rPr lang="en-US" sz="2000" b="0" i="0" kern="1200" baseline="0" dirty="0"/>
            <a:t>​</a:t>
          </a:r>
          <a:endParaRPr lang="en-ZA" sz="2000" kern="1200" dirty="0"/>
        </a:p>
        <a:p>
          <a:pPr marL="228600" lvl="1" indent="-228600" algn="l" defTabSz="889000">
            <a:lnSpc>
              <a:spcPct val="90000"/>
            </a:lnSpc>
            <a:spcBef>
              <a:spcPct val="0"/>
            </a:spcBef>
            <a:spcAft>
              <a:spcPct val="20000"/>
            </a:spcAft>
            <a:buChar char="•"/>
          </a:pPr>
          <a:r>
            <a:rPr lang="en-ZA" sz="2000" b="0" i="0" kern="1200" baseline="0" dirty="0"/>
            <a:t>Hospitality</a:t>
          </a:r>
          <a:r>
            <a:rPr lang="en-US" sz="2000" b="0" i="0" kern="1200" baseline="0" dirty="0"/>
            <a:t>​ Management</a:t>
          </a:r>
          <a:endParaRPr lang="en-ZA" sz="2000" kern="1200" dirty="0"/>
        </a:p>
      </dsp:txBody>
      <dsp:txXfrm>
        <a:off x="0" y="499550"/>
        <a:ext cx="4095750" cy="956340"/>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C8DD962-C803-430E-9D2A-D5744475A6A3}">
      <dsp:nvSpPr>
        <dsp:cNvPr id="0" name=""/>
        <dsp:cNvSpPr/>
      </dsp:nvSpPr>
      <dsp:spPr>
        <a:xfrm rot="10800000">
          <a:off x="0" y="0"/>
          <a:ext cx="3903495" cy="6248884"/>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76083" tIns="60960" rIns="113792" bIns="60960" numCol="1" spcCol="1270" anchor="t" anchorCtr="0">
          <a:noAutofit/>
        </a:bodyPr>
        <a:lstStyle/>
        <a:p>
          <a:pPr marL="0" lvl="0" indent="0" algn="l" defTabSz="711200">
            <a:lnSpc>
              <a:spcPct val="90000"/>
            </a:lnSpc>
            <a:spcBef>
              <a:spcPct val="0"/>
            </a:spcBef>
            <a:spcAft>
              <a:spcPct val="35000"/>
            </a:spcAft>
            <a:buNone/>
          </a:pPr>
          <a:r>
            <a:rPr lang="en-US" sz="1600" kern="1200" dirty="0"/>
            <a:t>1.         Augmented</a:t>
          </a:r>
          <a:r>
            <a:rPr lang="en-US" sz="1600" b="0" i="0" kern="1200" baseline="0" dirty="0"/>
            <a:t> (35)</a:t>
          </a:r>
          <a:endParaRPr lang="en-ZA" sz="1600" kern="1200" dirty="0"/>
        </a:p>
        <a:p>
          <a:pPr marL="114300" lvl="1" indent="-114300" algn="l" defTabSz="533400">
            <a:lnSpc>
              <a:spcPct val="90000"/>
            </a:lnSpc>
            <a:spcBef>
              <a:spcPct val="0"/>
            </a:spcBef>
            <a:spcAft>
              <a:spcPct val="15000"/>
            </a:spcAft>
            <a:buChar char="•"/>
          </a:pPr>
          <a:r>
            <a:rPr lang="en-US" sz="1200" kern="1200" dirty="0"/>
            <a:t>B Sc Augmented (Applied Mathematics and Computer Science)</a:t>
          </a:r>
          <a:endParaRPr lang="en-ZA" sz="1200" kern="1200" dirty="0"/>
        </a:p>
        <a:p>
          <a:pPr marL="114300" lvl="1" indent="-114300" algn="l" defTabSz="533400">
            <a:lnSpc>
              <a:spcPct val="90000"/>
            </a:lnSpc>
            <a:spcBef>
              <a:spcPct val="0"/>
            </a:spcBef>
            <a:spcAft>
              <a:spcPct val="15000"/>
            </a:spcAft>
            <a:buChar char="•"/>
          </a:pPr>
          <a:r>
            <a:rPr lang="en-US" sz="1200" kern="1200"/>
            <a:t>B Sc Augmented (Applied Mathematics and Hydrology)</a:t>
          </a:r>
          <a:endParaRPr lang="en-ZA" sz="1200" kern="1200"/>
        </a:p>
        <a:p>
          <a:pPr marL="114300" lvl="1" indent="-114300" algn="l" defTabSz="533400">
            <a:lnSpc>
              <a:spcPct val="90000"/>
            </a:lnSpc>
            <a:spcBef>
              <a:spcPct val="0"/>
            </a:spcBef>
            <a:spcAft>
              <a:spcPct val="15000"/>
            </a:spcAft>
            <a:buChar char="•"/>
          </a:pPr>
          <a:r>
            <a:rPr lang="en-US" sz="1200" kern="1200"/>
            <a:t>B Sc Augmented (Applied Mathematics and Mathematics)</a:t>
          </a:r>
          <a:endParaRPr lang="en-ZA" sz="1200" kern="1200"/>
        </a:p>
        <a:p>
          <a:pPr marL="114300" lvl="1" indent="-114300" algn="l" defTabSz="533400">
            <a:lnSpc>
              <a:spcPct val="90000"/>
            </a:lnSpc>
            <a:spcBef>
              <a:spcPct val="0"/>
            </a:spcBef>
            <a:spcAft>
              <a:spcPct val="15000"/>
            </a:spcAft>
            <a:buChar char="•"/>
          </a:pPr>
          <a:r>
            <a:rPr lang="en-US" sz="1200" kern="1200"/>
            <a:t>B Sc Augmented (Applied Mathematics and Physics)</a:t>
          </a:r>
          <a:endParaRPr lang="en-ZA" sz="1200" kern="1200"/>
        </a:p>
        <a:p>
          <a:pPr marL="114300" lvl="1" indent="-114300" algn="l" defTabSz="533400">
            <a:lnSpc>
              <a:spcPct val="90000"/>
            </a:lnSpc>
            <a:spcBef>
              <a:spcPct val="0"/>
            </a:spcBef>
            <a:spcAft>
              <a:spcPct val="15000"/>
            </a:spcAft>
            <a:buChar char="•"/>
          </a:pPr>
          <a:r>
            <a:rPr lang="en-US" sz="1200" kern="1200"/>
            <a:t>B Sc Augmented (Biochemistry and Botany)</a:t>
          </a:r>
          <a:endParaRPr lang="en-ZA" sz="1200" kern="1200"/>
        </a:p>
        <a:p>
          <a:pPr marL="114300" lvl="1" indent="-114300" algn="l" defTabSz="533400">
            <a:lnSpc>
              <a:spcPct val="90000"/>
            </a:lnSpc>
            <a:spcBef>
              <a:spcPct val="0"/>
            </a:spcBef>
            <a:spcAft>
              <a:spcPct val="15000"/>
            </a:spcAft>
            <a:buChar char="•"/>
          </a:pPr>
          <a:r>
            <a:rPr lang="en-US" sz="1200" kern="1200"/>
            <a:t>B Sc Augmented (Biochemistry and Chemistry)</a:t>
          </a:r>
          <a:endParaRPr lang="en-ZA" sz="1200" kern="1200"/>
        </a:p>
        <a:p>
          <a:pPr marL="114300" lvl="1" indent="-114300" algn="l" defTabSz="533400">
            <a:lnSpc>
              <a:spcPct val="90000"/>
            </a:lnSpc>
            <a:spcBef>
              <a:spcPct val="0"/>
            </a:spcBef>
            <a:spcAft>
              <a:spcPct val="15000"/>
            </a:spcAft>
            <a:buChar char="•"/>
          </a:pPr>
          <a:r>
            <a:rPr lang="en-US" sz="1200" kern="1200"/>
            <a:t>B Sc Augmented (Biochemistry and Human Movement Science)</a:t>
          </a:r>
          <a:endParaRPr lang="en-ZA" sz="1200" kern="1200"/>
        </a:p>
        <a:p>
          <a:pPr marL="114300" lvl="1" indent="-114300" algn="l" defTabSz="533400">
            <a:lnSpc>
              <a:spcPct val="90000"/>
            </a:lnSpc>
            <a:spcBef>
              <a:spcPct val="0"/>
            </a:spcBef>
            <a:spcAft>
              <a:spcPct val="15000"/>
            </a:spcAft>
            <a:buChar char="•"/>
          </a:pPr>
          <a:r>
            <a:rPr lang="en-US" sz="1200" kern="1200"/>
            <a:t>B Sc Augmented (Biochemistry and Microbiology)</a:t>
          </a:r>
          <a:endParaRPr lang="en-ZA" sz="1200" kern="1200"/>
        </a:p>
        <a:p>
          <a:pPr marL="114300" lvl="1" indent="-114300" algn="l" defTabSz="533400">
            <a:lnSpc>
              <a:spcPct val="90000"/>
            </a:lnSpc>
            <a:spcBef>
              <a:spcPct val="0"/>
            </a:spcBef>
            <a:spcAft>
              <a:spcPct val="15000"/>
            </a:spcAft>
            <a:buChar char="•"/>
          </a:pPr>
          <a:r>
            <a:rPr lang="en-US" sz="1200" kern="1200"/>
            <a:t>B Sc Augmented (Biochemistry and Zoology)</a:t>
          </a:r>
          <a:endParaRPr lang="en-ZA" sz="1200" kern="1200"/>
        </a:p>
        <a:p>
          <a:pPr marL="114300" lvl="1" indent="-114300" algn="l" defTabSz="533400">
            <a:lnSpc>
              <a:spcPct val="90000"/>
            </a:lnSpc>
            <a:spcBef>
              <a:spcPct val="0"/>
            </a:spcBef>
            <a:spcAft>
              <a:spcPct val="15000"/>
            </a:spcAft>
            <a:buChar char="•"/>
          </a:pPr>
          <a:r>
            <a:rPr lang="en-US" sz="1200" kern="1200"/>
            <a:t>B Sc Augmented (Botany and Geography)</a:t>
          </a:r>
          <a:endParaRPr lang="en-ZA" sz="1200" kern="1200"/>
        </a:p>
        <a:p>
          <a:pPr marL="114300" lvl="1" indent="-114300" algn="l" defTabSz="533400">
            <a:lnSpc>
              <a:spcPct val="90000"/>
            </a:lnSpc>
            <a:spcBef>
              <a:spcPct val="0"/>
            </a:spcBef>
            <a:spcAft>
              <a:spcPct val="15000"/>
            </a:spcAft>
            <a:buChar char="•"/>
          </a:pPr>
          <a:r>
            <a:rPr lang="en-US" sz="1200" kern="1200"/>
            <a:t>B Sc Augmented (Botany and Hydrology)</a:t>
          </a:r>
          <a:endParaRPr lang="en-ZA" sz="1200" kern="1200"/>
        </a:p>
        <a:p>
          <a:pPr marL="114300" lvl="1" indent="-114300" algn="l" defTabSz="533400">
            <a:lnSpc>
              <a:spcPct val="90000"/>
            </a:lnSpc>
            <a:spcBef>
              <a:spcPct val="0"/>
            </a:spcBef>
            <a:spcAft>
              <a:spcPct val="15000"/>
            </a:spcAft>
            <a:buChar char="•"/>
          </a:pPr>
          <a:r>
            <a:rPr lang="en-US" sz="1200" kern="1200"/>
            <a:t>B Sc Augmented (Botany and Microbiology)</a:t>
          </a:r>
          <a:endParaRPr lang="en-ZA" sz="1200" kern="1200"/>
        </a:p>
        <a:p>
          <a:pPr marL="114300" lvl="1" indent="-114300" algn="l" defTabSz="533400">
            <a:lnSpc>
              <a:spcPct val="90000"/>
            </a:lnSpc>
            <a:spcBef>
              <a:spcPct val="0"/>
            </a:spcBef>
            <a:spcAft>
              <a:spcPct val="15000"/>
            </a:spcAft>
            <a:buChar char="•"/>
          </a:pPr>
          <a:r>
            <a:rPr lang="en-US" sz="1200" kern="1200"/>
            <a:t>B Sc Augmented (Botany and Zoology)</a:t>
          </a:r>
          <a:endParaRPr lang="en-ZA" sz="1200" kern="1200"/>
        </a:p>
        <a:p>
          <a:pPr marL="114300" lvl="1" indent="-114300" algn="l" defTabSz="533400">
            <a:lnSpc>
              <a:spcPct val="90000"/>
            </a:lnSpc>
            <a:spcBef>
              <a:spcPct val="0"/>
            </a:spcBef>
            <a:spcAft>
              <a:spcPct val="15000"/>
            </a:spcAft>
            <a:buChar char="•"/>
          </a:pPr>
          <a:r>
            <a:rPr lang="en-US" sz="1200" kern="1200"/>
            <a:t>B Sc Augmented (Chemistry and Computer Science)</a:t>
          </a:r>
          <a:endParaRPr lang="en-ZA" sz="1200" kern="1200"/>
        </a:p>
        <a:p>
          <a:pPr marL="114300" lvl="1" indent="-114300" algn="l" defTabSz="533400">
            <a:lnSpc>
              <a:spcPct val="90000"/>
            </a:lnSpc>
            <a:spcBef>
              <a:spcPct val="0"/>
            </a:spcBef>
            <a:spcAft>
              <a:spcPct val="15000"/>
            </a:spcAft>
            <a:buChar char="•"/>
          </a:pPr>
          <a:r>
            <a:rPr lang="en-US" sz="1200" kern="1200"/>
            <a:t>B Sc Augmented (Chemistry and Hydrology)</a:t>
          </a:r>
          <a:endParaRPr lang="en-ZA" sz="1200" kern="1200"/>
        </a:p>
      </dsp:txBody>
      <dsp:txXfrm rot="10800000">
        <a:off x="975874" y="0"/>
        <a:ext cx="2927621" cy="6248884"/>
      </dsp:txXfrm>
    </dsp:sp>
    <dsp:sp modelId="{B23E70B1-34B3-4337-82F5-FFB40342F234}">
      <dsp:nvSpPr>
        <dsp:cNvPr id="0" name=""/>
        <dsp:cNvSpPr/>
      </dsp:nvSpPr>
      <dsp:spPr>
        <a:xfrm>
          <a:off x="638" y="3270954"/>
          <a:ext cx="1306393" cy="1306393"/>
        </a:xfrm>
        <a:prstGeom prst="ellipse">
          <a:avLst/>
        </a:prstGeom>
        <a:blipFill>
          <a:blip xmlns:r="http://schemas.openxmlformats.org/officeDocument/2006/relationships" r:embed="rId1">
            <a:extLst>
              <a:ext uri="{96DAC541-7B7A-43D3-8B79-37D633B846F1}">
                <asvg:svgBlip xmlns:asvg="http://schemas.microsoft.com/office/drawing/2016/SVG/main" r:embed="rId2"/>
              </a:ext>
            </a:extLst>
          </a:blip>
          <a:srcRect/>
          <a:stretch>
            <a:fillRect l="-1000" r="-1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1C12CB-F35B-4D6F-B2AD-C733E826B72F}">
      <dsp:nvSpPr>
        <dsp:cNvPr id="0" name=""/>
        <dsp:cNvSpPr/>
      </dsp:nvSpPr>
      <dsp:spPr>
        <a:xfrm>
          <a:off x="0" y="6518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dirty="0"/>
            <a:t>16. B Sc Augmented (Chemistry and Mathematics)</a:t>
          </a:r>
          <a:endParaRPr lang="en-ZA" sz="1000" kern="1200" dirty="0"/>
        </a:p>
      </dsp:txBody>
      <dsp:txXfrm>
        <a:off x="11709" y="663595"/>
        <a:ext cx="3880076" cy="216432"/>
      </dsp:txXfrm>
    </dsp:sp>
    <dsp:sp modelId="{03AC5793-8DDE-4B1A-A998-D445864CAF15}">
      <dsp:nvSpPr>
        <dsp:cNvPr id="0" name=""/>
        <dsp:cNvSpPr/>
      </dsp:nvSpPr>
      <dsp:spPr>
        <a:xfrm>
          <a:off x="0" y="9205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17. B Sc Augmented (Chemistry and Physics)</a:t>
          </a:r>
          <a:endParaRPr lang="en-ZA" sz="1000" kern="1200"/>
        </a:p>
      </dsp:txBody>
      <dsp:txXfrm>
        <a:off x="11709" y="932245"/>
        <a:ext cx="3880076" cy="216432"/>
      </dsp:txXfrm>
    </dsp:sp>
    <dsp:sp modelId="{FF0301F8-B0C0-4A87-B753-AB3F96D18C77}">
      <dsp:nvSpPr>
        <dsp:cNvPr id="0" name=""/>
        <dsp:cNvSpPr/>
      </dsp:nvSpPr>
      <dsp:spPr>
        <a:xfrm>
          <a:off x="0" y="11891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18. B Sc Augmented (Chemistry and Zoology)</a:t>
          </a:r>
          <a:endParaRPr lang="en-ZA" sz="1000" kern="1200"/>
        </a:p>
      </dsp:txBody>
      <dsp:txXfrm>
        <a:off x="11709" y="1200895"/>
        <a:ext cx="3880076" cy="216432"/>
      </dsp:txXfrm>
    </dsp:sp>
    <dsp:sp modelId="{EC76000D-B507-4856-AEB2-66DF3F28F8B5}">
      <dsp:nvSpPr>
        <dsp:cNvPr id="0" name=""/>
        <dsp:cNvSpPr/>
      </dsp:nvSpPr>
      <dsp:spPr>
        <a:xfrm>
          <a:off x="0" y="14578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19. B Sc Augmented (Computer Science and Hydrology)</a:t>
          </a:r>
          <a:endParaRPr lang="en-ZA" sz="1000" kern="1200"/>
        </a:p>
      </dsp:txBody>
      <dsp:txXfrm>
        <a:off x="11709" y="1469545"/>
        <a:ext cx="3880076" cy="216432"/>
      </dsp:txXfrm>
    </dsp:sp>
    <dsp:sp modelId="{9D4D03AB-7FAD-4D6C-88E0-B7E9D18AD492}">
      <dsp:nvSpPr>
        <dsp:cNvPr id="0" name=""/>
        <dsp:cNvSpPr/>
      </dsp:nvSpPr>
      <dsp:spPr>
        <a:xfrm>
          <a:off x="0" y="17264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0. B Sc Augmented (Computer Science and Mathematics)</a:t>
          </a:r>
          <a:endParaRPr lang="en-ZA" sz="1000" kern="1200"/>
        </a:p>
      </dsp:txBody>
      <dsp:txXfrm>
        <a:off x="11709" y="1738195"/>
        <a:ext cx="3880076" cy="216432"/>
      </dsp:txXfrm>
    </dsp:sp>
    <dsp:sp modelId="{1433F840-2FFC-4A99-87E4-6A35EB675E95}">
      <dsp:nvSpPr>
        <dsp:cNvPr id="0" name=""/>
        <dsp:cNvSpPr/>
      </dsp:nvSpPr>
      <dsp:spPr>
        <a:xfrm>
          <a:off x="0" y="19951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dirty="0"/>
            <a:t>21. B Sc Augmented (Computer Science and Physics)</a:t>
          </a:r>
          <a:endParaRPr lang="en-ZA" sz="1000" kern="1200" dirty="0"/>
        </a:p>
      </dsp:txBody>
      <dsp:txXfrm>
        <a:off x="11709" y="2006845"/>
        <a:ext cx="3880076" cy="216432"/>
      </dsp:txXfrm>
    </dsp:sp>
    <dsp:sp modelId="{9565E8F2-FBBA-40CC-93CE-9CE0242474E3}">
      <dsp:nvSpPr>
        <dsp:cNvPr id="0" name=""/>
        <dsp:cNvSpPr/>
      </dsp:nvSpPr>
      <dsp:spPr>
        <a:xfrm>
          <a:off x="0" y="22637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2. B Sc Augmented (Computer Science and Statistics)</a:t>
          </a:r>
          <a:endParaRPr lang="en-ZA" sz="1000" kern="1200"/>
        </a:p>
      </dsp:txBody>
      <dsp:txXfrm>
        <a:off x="11709" y="2275495"/>
        <a:ext cx="3880076" cy="216432"/>
      </dsp:txXfrm>
    </dsp:sp>
    <dsp:sp modelId="{528E3157-F0F0-4708-9756-20CE10F4223E}">
      <dsp:nvSpPr>
        <dsp:cNvPr id="0" name=""/>
        <dsp:cNvSpPr/>
      </dsp:nvSpPr>
      <dsp:spPr>
        <a:xfrm>
          <a:off x="0" y="25324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23. B Sc Augmented (Geography and Hydrology)</a:t>
          </a:r>
          <a:endParaRPr lang="en-ZA" sz="1000" kern="1200"/>
        </a:p>
      </dsp:txBody>
      <dsp:txXfrm>
        <a:off x="11709" y="2544145"/>
        <a:ext cx="3880076" cy="216432"/>
      </dsp:txXfrm>
    </dsp:sp>
    <dsp:sp modelId="{F07A30B3-8758-4C10-9AA6-01EC23FF0B6F}">
      <dsp:nvSpPr>
        <dsp:cNvPr id="0" name=""/>
        <dsp:cNvSpPr/>
      </dsp:nvSpPr>
      <dsp:spPr>
        <a:xfrm>
          <a:off x="0" y="28010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4. B Sc Augmented (Geography and Physics)</a:t>
          </a:r>
          <a:endParaRPr lang="en-ZA" sz="1000" kern="1200"/>
        </a:p>
      </dsp:txBody>
      <dsp:txXfrm>
        <a:off x="11709" y="2812795"/>
        <a:ext cx="3880076" cy="216432"/>
      </dsp:txXfrm>
    </dsp:sp>
    <dsp:sp modelId="{AEA5AA87-4FD7-4A32-B053-51D80C67177A}">
      <dsp:nvSpPr>
        <dsp:cNvPr id="0" name=""/>
        <dsp:cNvSpPr/>
      </dsp:nvSpPr>
      <dsp:spPr>
        <a:xfrm>
          <a:off x="0" y="30697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25. B Sc Augmented (Geography and Statistics)</a:t>
          </a:r>
          <a:endParaRPr lang="en-ZA" sz="1000" kern="1200"/>
        </a:p>
      </dsp:txBody>
      <dsp:txXfrm>
        <a:off x="11709" y="3081445"/>
        <a:ext cx="3880076" cy="216432"/>
      </dsp:txXfrm>
    </dsp:sp>
    <dsp:sp modelId="{E851ACD2-FA5E-4CFB-8B12-478FC071F731}">
      <dsp:nvSpPr>
        <dsp:cNvPr id="0" name=""/>
        <dsp:cNvSpPr/>
      </dsp:nvSpPr>
      <dsp:spPr>
        <a:xfrm>
          <a:off x="0" y="333838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6. B Sc Augmented (Geography and Zoology)</a:t>
          </a:r>
          <a:endParaRPr lang="en-ZA" sz="1000" kern="1200"/>
        </a:p>
      </dsp:txBody>
      <dsp:txXfrm>
        <a:off x="11709" y="3350095"/>
        <a:ext cx="3880076" cy="216432"/>
      </dsp:txXfrm>
    </dsp:sp>
    <dsp:sp modelId="{00D9A5A6-6320-410B-BDA9-816F063407F9}">
      <dsp:nvSpPr>
        <dsp:cNvPr id="0" name=""/>
        <dsp:cNvSpPr/>
      </dsp:nvSpPr>
      <dsp:spPr>
        <a:xfrm>
          <a:off x="0" y="3607036"/>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27. B Sc Augmented (Human Movement Science and Physics)</a:t>
          </a:r>
          <a:endParaRPr lang="en-ZA" sz="1000" kern="1200"/>
        </a:p>
      </dsp:txBody>
      <dsp:txXfrm>
        <a:off x="11709" y="3618745"/>
        <a:ext cx="3880076" cy="216432"/>
      </dsp:txXfrm>
    </dsp:sp>
    <dsp:sp modelId="{2C1D144B-BF1D-4FFA-B755-2A8FB603D779}">
      <dsp:nvSpPr>
        <dsp:cNvPr id="0" name=""/>
        <dsp:cNvSpPr/>
      </dsp:nvSpPr>
      <dsp:spPr>
        <a:xfrm>
          <a:off x="0" y="387568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8. B Sc Augmented (Hydrology and Microbiology)</a:t>
          </a:r>
          <a:endParaRPr lang="en-ZA" sz="1000" kern="1200"/>
        </a:p>
      </dsp:txBody>
      <dsp:txXfrm>
        <a:off x="11709" y="3887396"/>
        <a:ext cx="3880076" cy="216432"/>
      </dsp:txXfrm>
    </dsp:sp>
    <dsp:sp modelId="{D22B7291-8554-4A4E-AF38-5D90A895CBB3}">
      <dsp:nvSpPr>
        <dsp:cNvPr id="0" name=""/>
        <dsp:cNvSpPr/>
      </dsp:nvSpPr>
      <dsp:spPr>
        <a:xfrm>
          <a:off x="0" y="414433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29. B Sc Augmented (Hydrology and Physics)</a:t>
          </a:r>
          <a:endParaRPr lang="en-ZA" sz="1000" kern="1200"/>
        </a:p>
      </dsp:txBody>
      <dsp:txXfrm>
        <a:off x="11709" y="4156046"/>
        <a:ext cx="3880076" cy="216432"/>
      </dsp:txXfrm>
    </dsp:sp>
    <dsp:sp modelId="{67122DDD-3AFD-4086-A6FC-0F186D202AF0}">
      <dsp:nvSpPr>
        <dsp:cNvPr id="0" name=""/>
        <dsp:cNvSpPr/>
      </dsp:nvSpPr>
      <dsp:spPr>
        <a:xfrm>
          <a:off x="0" y="441298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30. B Sc Augmented (Hydrology and Statistics)</a:t>
          </a:r>
          <a:endParaRPr lang="en-ZA" sz="1000" kern="1200"/>
        </a:p>
      </dsp:txBody>
      <dsp:txXfrm>
        <a:off x="11709" y="4424696"/>
        <a:ext cx="3880076" cy="216432"/>
      </dsp:txXfrm>
    </dsp:sp>
    <dsp:sp modelId="{9A134A0E-8281-4A43-8B6D-921A8CCCB945}">
      <dsp:nvSpPr>
        <dsp:cNvPr id="0" name=""/>
        <dsp:cNvSpPr/>
      </dsp:nvSpPr>
      <dsp:spPr>
        <a:xfrm>
          <a:off x="0" y="468163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31. B Sc Augmented (Hydrology and Zoology)</a:t>
          </a:r>
          <a:endParaRPr lang="en-ZA" sz="1000" kern="1200"/>
        </a:p>
      </dsp:txBody>
      <dsp:txXfrm>
        <a:off x="11709" y="4693346"/>
        <a:ext cx="3880076" cy="216432"/>
      </dsp:txXfrm>
    </dsp:sp>
    <dsp:sp modelId="{F3C6FC23-4EC1-4A51-B810-6E6C45A9F4E8}">
      <dsp:nvSpPr>
        <dsp:cNvPr id="0" name=""/>
        <dsp:cNvSpPr/>
      </dsp:nvSpPr>
      <dsp:spPr>
        <a:xfrm>
          <a:off x="0" y="495028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32. B Sc Augmented (Mathematics and Physics)</a:t>
          </a:r>
          <a:endParaRPr lang="en-ZA" sz="1000" kern="1200"/>
        </a:p>
      </dsp:txBody>
      <dsp:txXfrm>
        <a:off x="11709" y="4961996"/>
        <a:ext cx="3880076" cy="216432"/>
      </dsp:txXfrm>
    </dsp:sp>
    <dsp:sp modelId="{FAA1FDF5-4B18-4D35-A56E-A6AB4AD02B6C}">
      <dsp:nvSpPr>
        <dsp:cNvPr id="0" name=""/>
        <dsp:cNvSpPr/>
      </dsp:nvSpPr>
      <dsp:spPr>
        <a:xfrm>
          <a:off x="0" y="521893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33. B Sc Augmented (Mathematics and Statistics)</a:t>
          </a:r>
          <a:endParaRPr lang="en-ZA" sz="1000" kern="1200"/>
        </a:p>
      </dsp:txBody>
      <dsp:txXfrm>
        <a:off x="11709" y="5230646"/>
        <a:ext cx="3880076" cy="216432"/>
      </dsp:txXfrm>
    </dsp:sp>
    <dsp:sp modelId="{BE2BA457-74E5-40B8-BB16-2F971735E965}">
      <dsp:nvSpPr>
        <dsp:cNvPr id="0" name=""/>
        <dsp:cNvSpPr/>
      </dsp:nvSpPr>
      <dsp:spPr>
        <a:xfrm>
          <a:off x="0" y="548758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b="0" i="0" kern="1200" baseline="0"/>
            <a:t>34. B Sc Augmented (Microbiology and Human Movement Science)</a:t>
          </a:r>
          <a:endParaRPr lang="en-ZA" sz="1000" kern="1200"/>
        </a:p>
      </dsp:txBody>
      <dsp:txXfrm>
        <a:off x="11709" y="5499296"/>
        <a:ext cx="3880076" cy="216432"/>
      </dsp:txXfrm>
    </dsp:sp>
    <dsp:sp modelId="{EA9CA442-858C-4C58-820C-3EB5DFD30CBC}">
      <dsp:nvSpPr>
        <dsp:cNvPr id="0" name=""/>
        <dsp:cNvSpPr/>
      </dsp:nvSpPr>
      <dsp:spPr>
        <a:xfrm>
          <a:off x="0" y="5756237"/>
          <a:ext cx="3903494" cy="23985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l" defTabSz="444500">
            <a:lnSpc>
              <a:spcPct val="90000"/>
            </a:lnSpc>
            <a:spcBef>
              <a:spcPct val="0"/>
            </a:spcBef>
            <a:spcAft>
              <a:spcPct val="35000"/>
            </a:spcAft>
            <a:buNone/>
          </a:pPr>
          <a:r>
            <a:rPr lang="en-US" sz="1000" kern="1200"/>
            <a:t>35. B Sc Augmented (Microbiology and Zoology)</a:t>
          </a:r>
          <a:endParaRPr lang="en-ZA" sz="1000" kern="1200"/>
        </a:p>
      </dsp:txBody>
      <dsp:txXfrm>
        <a:off x="11709" y="5767946"/>
        <a:ext cx="3880076" cy="216432"/>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4B671D-50B3-498D-B4DA-F83DDD612A5F}">
      <dsp:nvSpPr>
        <dsp:cNvPr id="0" name=""/>
        <dsp:cNvSpPr/>
      </dsp:nvSpPr>
      <dsp:spPr>
        <a:xfrm rot="10800000">
          <a:off x="299973" y="679863"/>
          <a:ext cx="4106437" cy="3739489"/>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2220" tIns="53340" rIns="99568" bIns="53340" numCol="1" spcCol="1270" anchor="t" anchorCtr="0">
          <a:noAutofit/>
        </a:bodyPr>
        <a:lstStyle/>
        <a:p>
          <a:pPr marL="0" lvl="0" indent="0" algn="l" defTabSz="622300">
            <a:lnSpc>
              <a:spcPct val="90000"/>
            </a:lnSpc>
            <a:spcBef>
              <a:spcPct val="0"/>
            </a:spcBef>
            <a:spcAft>
              <a:spcPct val="35000"/>
            </a:spcAft>
            <a:buNone/>
          </a:pPr>
          <a:r>
            <a:rPr lang="en-US" sz="1400" kern="1200" dirty="0"/>
            <a:t>2. Foundation(13)</a:t>
          </a:r>
          <a:endParaRPr lang="en-ZA" sz="1400" kern="1200" dirty="0"/>
        </a:p>
        <a:p>
          <a:pPr marL="57150" lvl="1" indent="-57150" algn="l" defTabSz="488950">
            <a:lnSpc>
              <a:spcPct val="90000"/>
            </a:lnSpc>
            <a:spcBef>
              <a:spcPct val="0"/>
            </a:spcBef>
            <a:spcAft>
              <a:spcPct val="15000"/>
            </a:spcAft>
            <a:buChar char="•"/>
          </a:pPr>
          <a:r>
            <a:rPr lang="en-ZA" sz="1100" kern="1200"/>
            <a:t>4FSC03-Applied Mathematics &amp; Mathematics</a:t>
          </a:r>
        </a:p>
        <a:p>
          <a:pPr marL="57150" lvl="1" indent="-57150" algn="l" defTabSz="488950">
            <a:lnSpc>
              <a:spcPct val="90000"/>
            </a:lnSpc>
            <a:spcBef>
              <a:spcPct val="0"/>
            </a:spcBef>
            <a:spcAft>
              <a:spcPct val="15000"/>
            </a:spcAft>
            <a:buChar char="•"/>
          </a:pPr>
          <a:r>
            <a:rPr lang="en-ZA" sz="1100" kern="1200"/>
            <a:t>4FSC04 – Applied Mathematics &amp; Physics</a:t>
          </a:r>
        </a:p>
        <a:p>
          <a:pPr marL="57150" lvl="1" indent="-57150" algn="l" defTabSz="488950">
            <a:lnSpc>
              <a:spcPct val="90000"/>
            </a:lnSpc>
            <a:spcBef>
              <a:spcPct val="0"/>
            </a:spcBef>
            <a:spcAft>
              <a:spcPct val="15000"/>
            </a:spcAft>
            <a:buChar char="•"/>
          </a:pPr>
          <a:r>
            <a:rPr lang="en-ZA" sz="1100" kern="1200"/>
            <a:t>4FSC06 – Biochemistry &amp; Botany</a:t>
          </a:r>
        </a:p>
        <a:p>
          <a:pPr marL="57150" lvl="1" indent="-57150" algn="l" defTabSz="488950">
            <a:lnSpc>
              <a:spcPct val="90000"/>
            </a:lnSpc>
            <a:spcBef>
              <a:spcPct val="0"/>
            </a:spcBef>
            <a:spcAft>
              <a:spcPct val="15000"/>
            </a:spcAft>
            <a:buChar char="•"/>
          </a:pPr>
          <a:r>
            <a:rPr lang="en-ZA" sz="1100" kern="1200"/>
            <a:t>4FSC07 – Biochemistry &amp; Chemistry</a:t>
          </a:r>
        </a:p>
        <a:p>
          <a:pPr marL="57150" lvl="1" indent="-57150" algn="l" defTabSz="488950">
            <a:lnSpc>
              <a:spcPct val="90000"/>
            </a:lnSpc>
            <a:spcBef>
              <a:spcPct val="0"/>
            </a:spcBef>
            <a:spcAft>
              <a:spcPct val="15000"/>
            </a:spcAft>
            <a:buChar char="•"/>
          </a:pPr>
          <a:r>
            <a:rPr lang="en-ZA" sz="1100" kern="1200"/>
            <a:t>4FSC09 – Biochemistry &amp; Microbiology</a:t>
          </a:r>
        </a:p>
        <a:p>
          <a:pPr marL="57150" lvl="1" indent="-57150" algn="l" defTabSz="488950">
            <a:lnSpc>
              <a:spcPct val="90000"/>
            </a:lnSpc>
            <a:spcBef>
              <a:spcPct val="0"/>
            </a:spcBef>
            <a:spcAft>
              <a:spcPct val="15000"/>
            </a:spcAft>
            <a:buChar char="•"/>
          </a:pPr>
          <a:r>
            <a:rPr lang="en-ZA" sz="1100" kern="1200"/>
            <a:t>4FSC10 – Biochemistry &amp; Zoology</a:t>
          </a:r>
        </a:p>
        <a:p>
          <a:pPr marL="57150" lvl="1" indent="-57150" algn="l" defTabSz="488950">
            <a:lnSpc>
              <a:spcPct val="90000"/>
            </a:lnSpc>
            <a:spcBef>
              <a:spcPct val="0"/>
            </a:spcBef>
            <a:spcAft>
              <a:spcPct val="15000"/>
            </a:spcAft>
            <a:buChar char="•"/>
          </a:pPr>
          <a:r>
            <a:rPr lang="en-ZA" sz="1100" kern="1200"/>
            <a:t>4FSC13 – Botany &amp; Microbiology</a:t>
          </a:r>
        </a:p>
        <a:p>
          <a:pPr marL="57150" lvl="1" indent="-57150" algn="l" defTabSz="488950">
            <a:lnSpc>
              <a:spcPct val="90000"/>
            </a:lnSpc>
            <a:spcBef>
              <a:spcPct val="0"/>
            </a:spcBef>
            <a:spcAft>
              <a:spcPct val="15000"/>
            </a:spcAft>
            <a:buChar char="•"/>
          </a:pPr>
          <a:r>
            <a:rPr lang="en-ZA" sz="1100" kern="1200" dirty="0"/>
            <a:t>4FSC14 – Botany &amp; Zoology</a:t>
          </a:r>
        </a:p>
        <a:p>
          <a:pPr marL="57150" lvl="1" indent="-57150" algn="l" defTabSz="488950">
            <a:lnSpc>
              <a:spcPct val="90000"/>
            </a:lnSpc>
            <a:spcBef>
              <a:spcPct val="0"/>
            </a:spcBef>
            <a:spcAft>
              <a:spcPct val="15000"/>
            </a:spcAft>
            <a:buChar char="•"/>
          </a:pPr>
          <a:r>
            <a:rPr lang="en-ZA" sz="1100" kern="1200" dirty="0"/>
            <a:t>4FSC17 – Chemistry &amp; Mathematics</a:t>
          </a:r>
        </a:p>
        <a:p>
          <a:pPr marL="57150" lvl="1" indent="-57150" algn="l" defTabSz="488950">
            <a:lnSpc>
              <a:spcPct val="90000"/>
            </a:lnSpc>
            <a:spcBef>
              <a:spcPct val="0"/>
            </a:spcBef>
            <a:spcAft>
              <a:spcPct val="15000"/>
            </a:spcAft>
            <a:buChar char="•"/>
          </a:pPr>
          <a:r>
            <a:rPr lang="en-ZA" sz="1100" kern="1200" dirty="0"/>
            <a:t>4FSC18 – Chemistry &amp; Physics</a:t>
          </a:r>
        </a:p>
        <a:p>
          <a:pPr marL="57150" lvl="1" indent="-57150" algn="l" defTabSz="488950">
            <a:lnSpc>
              <a:spcPct val="90000"/>
            </a:lnSpc>
            <a:spcBef>
              <a:spcPct val="0"/>
            </a:spcBef>
            <a:spcAft>
              <a:spcPct val="15000"/>
            </a:spcAft>
            <a:buChar char="•"/>
          </a:pPr>
          <a:r>
            <a:rPr lang="en-ZA" sz="1100" kern="1200" dirty="0"/>
            <a:t>4FSC19 – Chemistry &amp; Zoology</a:t>
          </a:r>
        </a:p>
        <a:p>
          <a:pPr marL="57150" lvl="1" indent="-57150" algn="l" defTabSz="488950">
            <a:lnSpc>
              <a:spcPct val="90000"/>
            </a:lnSpc>
            <a:spcBef>
              <a:spcPct val="0"/>
            </a:spcBef>
            <a:spcAft>
              <a:spcPct val="15000"/>
            </a:spcAft>
            <a:buChar char="•"/>
          </a:pPr>
          <a:r>
            <a:rPr lang="en-ZA" sz="1100" kern="1200"/>
            <a:t>4FSC34 – Mathematics &amp; Physics</a:t>
          </a:r>
        </a:p>
        <a:p>
          <a:pPr marL="57150" lvl="1" indent="-57150" algn="l" defTabSz="488950">
            <a:lnSpc>
              <a:spcPct val="90000"/>
            </a:lnSpc>
            <a:spcBef>
              <a:spcPct val="0"/>
            </a:spcBef>
            <a:spcAft>
              <a:spcPct val="15000"/>
            </a:spcAft>
            <a:buChar char="•"/>
          </a:pPr>
          <a:r>
            <a:rPr lang="en-ZA" sz="1100" kern="1200"/>
            <a:t>4FSC36 – Microbiology &amp; Zoology</a:t>
          </a:r>
        </a:p>
      </dsp:txBody>
      <dsp:txXfrm rot="10800000">
        <a:off x="1234845" y="679863"/>
        <a:ext cx="3171565" cy="3739489"/>
      </dsp:txXfrm>
    </dsp:sp>
    <dsp:sp modelId="{71C35DC3-E72A-468C-B629-35C1D4D54E63}">
      <dsp:nvSpPr>
        <dsp:cNvPr id="0" name=""/>
        <dsp:cNvSpPr/>
      </dsp:nvSpPr>
      <dsp:spPr>
        <a:xfrm>
          <a:off x="36077" y="1559890"/>
          <a:ext cx="2068656" cy="2068656"/>
        </a:xfrm>
        <a:prstGeom prst="ellipse">
          <a:avLst/>
        </a:prstGeom>
        <a:blipFill>
          <a:blip xmlns:r="http://schemas.openxmlformats.org/officeDocument/2006/relationships" r:embed="rId1"/>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D704E4-9A75-4B65-A06F-D797E2FA98DC}">
      <dsp:nvSpPr>
        <dsp:cNvPr id="0" name=""/>
        <dsp:cNvSpPr/>
      </dsp:nvSpPr>
      <dsp:spPr>
        <a:xfrm rot="10800000">
          <a:off x="1140617" y="805964"/>
          <a:ext cx="2942720" cy="3886307"/>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82659" tIns="49530" rIns="92456" bIns="49530" numCol="1" spcCol="1270" anchor="t" anchorCtr="0">
          <a:noAutofit/>
        </a:bodyPr>
        <a:lstStyle/>
        <a:p>
          <a:pPr marL="0" lvl="0" indent="0" algn="l" defTabSz="577850">
            <a:lnSpc>
              <a:spcPct val="90000"/>
            </a:lnSpc>
            <a:spcBef>
              <a:spcPct val="0"/>
            </a:spcBef>
            <a:spcAft>
              <a:spcPct val="35000"/>
            </a:spcAft>
            <a:buNone/>
          </a:pPr>
          <a:r>
            <a:rPr lang="en-US" sz="1300" b="0" i="0" kern="1200" baseline="0" dirty="0"/>
            <a:t>2. </a:t>
          </a:r>
          <a:r>
            <a:rPr lang="en-US" sz="1300" kern="1200" dirty="0"/>
            <a:t>Masters (16)</a:t>
          </a:r>
          <a:endParaRPr lang="en-ZA" sz="1300" kern="1200" dirty="0"/>
        </a:p>
        <a:p>
          <a:pPr marL="57150" lvl="1" indent="-57150" algn="l" defTabSz="444500">
            <a:lnSpc>
              <a:spcPct val="90000"/>
            </a:lnSpc>
            <a:spcBef>
              <a:spcPct val="0"/>
            </a:spcBef>
            <a:spcAft>
              <a:spcPct val="15000"/>
            </a:spcAft>
            <a:buChar char="•"/>
          </a:pPr>
          <a:r>
            <a:rPr lang="en-US" sz="1000" b="0" i="0" kern="1200" baseline="0" dirty="0"/>
            <a:t>M.Sc in Applied Mathematics</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Biochemistry</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Botany</a:t>
          </a:r>
          <a:endParaRPr lang="en-ZA" sz="1000" kern="1200" dirty="0"/>
        </a:p>
        <a:p>
          <a:pPr marL="57150" lvl="1" indent="-57150" algn="l" defTabSz="444500">
            <a:lnSpc>
              <a:spcPct val="90000"/>
            </a:lnSpc>
            <a:spcBef>
              <a:spcPct val="0"/>
            </a:spcBef>
            <a:spcAft>
              <a:spcPct val="15000"/>
            </a:spcAft>
            <a:buChar char="•"/>
          </a:pPr>
          <a:r>
            <a:rPr lang="en-US" sz="1000" kern="1200" dirty="0"/>
            <a:t>M.Sc in Chemistry</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a:t>
          </a:r>
          <a:r>
            <a:rPr lang="en-US" sz="1000" kern="1200" dirty="0"/>
            <a:t>Computer Science</a:t>
          </a:r>
          <a:endParaRPr lang="en-ZA" sz="1000" kern="1200" dirty="0"/>
        </a:p>
        <a:p>
          <a:pPr marL="57150" lvl="1" indent="-57150" algn="l" defTabSz="444500">
            <a:lnSpc>
              <a:spcPct val="90000"/>
            </a:lnSpc>
            <a:spcBef>
              <a:spcPct val="0"/>
            </a:spcBef>
            <a:spcAft>
              <a:spcPct val="15000"/>
            </a:spcAft>
            <a:buChar char="•"/>
          </a:pPr>
          <a:r>
            <a:rPr lang="en-US" sz="1000" b="0" i="0" kern="1200" baseline="0" dirty="0"/>
            <a:t>M. Consumer Science</a:t>
          </a:r>
          <a:endParaRPr lang="en-ZA" sz="1000" kern="1200" dirty="0"/>
        </a:p>
        <a:p>
          <a:pPr marL="57150" lvl="1" indent="-57150" algn="l" defTabSz="444500">
            <a:lnSpc>
              <a:spcPct val="90000"/>
            </a:lnSpc>
            <a:spcBef>
              <a:spcPct val="0"/>
            </a:spcBef>
            <a:spcAft>
              <a:spcPct val="15000"/>
            </a:spcAft>
            <a:buChar char="•"/>
          </a:pPr>
          <a:r>
            <a:rPr lang="en-US" sz="1000" kern="1200" dirty="0"/>
            <a:t>M.Sc in Geography</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H</a:t>
          </a:r>
          <a:r>
            <a:rPr lang="en-US" sz="1000" kern="1200" dirty="0"/>
            <a:t>ydrology</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Microbiology</a:t>
          </a:r>
          <a:endParaRPr lang="en-ZA" sz="1000" kern="1200" dirty="0"/>
        </a:p>
        <a:p>
          <a:pPr marL="57150" lvl="1" indent="-57150" algn="l" defTabSz="444500">
            <a:lnSpc>
              <a:spcPct val="90000"/>
            </a:lnSpc>
            <a:spcBef>
              <a:spcPct val="0"/>
            </a:spcBef>
            <a:spcAft>
              <a:spcPct val="15000"/>
            </a:spcAft>
            <a:buChar char="•"/>
          </a:pPr>
          <a:r>
            <a:rPr lang="en-US" sz="1000" kern="1200" dirty="0"/>
            <a:t>M.Sc in Physics</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Human Movement Science</a:t>
          </a:r>
          <a:endParaRPr lang="en-ZA" sz="1000" kern="1200" dirty="0"/>
        </a:p>
        <a:p>
          <a:pPr marL="57150" lvl="1" indent="-57150" algn="l" defTabSz="444500">
            <a:lnSpc>
              <a:spcPct val="90000"/>
            </a:lnSpc>
            <a:spcBef>
              <a:spcPct val="0"/>
            </a:spcBef>
            <a:spcAft>
              <a:spcPct val="15000"/>
            </a:spcAft>
            <a:buChar char="•"/>
          </a:pPr>
          <a:r>
            <a:rPr lang="en-US" sz="1000" kern="1200" dirty="0"/>
            <a:t>M.Sc in Zoology</a:t>
          </a:r>
          <a:endParaRPr lang="en-ZA" sz="1000" kern="1200" dirty="0"/>
        </a:p>
        <a:p>
          <a:pPr marL="57150" lvl="1" indent="-57150" algn="l" defTabSz="444500">
            <a:lnSpc>
              <a:spcPct val="90000"/>
            </a:lnSpc>
            <a:spcBef>
              <a:spcPct val="0"/>
            </a:spcBef>
            <a:spcAft>
              <a:spcPct val="15000"/>
            </a:spcAft>
            <a:buChar char="•"/>
          </a:pPr>
          <a:r>
            <a:rPr lang="en-US" sz="1000" kern="1200" dirty="0"/>
            <a:t>M.Sc in Agriculture (Animal Science)</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Agriculture (Agribusiness and Management)</a:t>
          </a:r>
          <a:endParaRPr lang="en-ZA" sz="1000" kern="1200" dirty="0"/>
        </a:p>
        <a:p>
          <a:pPr marL="57150" lvl="1" indent="-57150" algn="l" defTabSz="444500">
            <a:lnSpc>
              <a:spcPct val="90000"/>
            </a:lnSpc>
            <a:spcBef>
              <a:spcPct val="0"/>
            </a:spcBef>
            <a:spcAft>
              <a:spcPct val="15000"/>
            </a:spcAft>
            <a:buChar char="•"/>
          </a:pPr>
          <a:r>
            <a:rPr lang="en-US" sz="1000" b="0" i="0" kern="1200" baseline="0" dirty="0"/>
            <a:t>M.Sc in Agriculture (Plant Science)</a:t>
          </a:r>
          <a:endParaRPr lang="en-ZA" sz="1000" kern="1200" dirty="0"/>
        </a:p>
        <a:p>
          <a:pPr marL="57150" lvl="1" indent="-57150" algn="l" defTabSz="444500">
            <a:lnSpc>
              <a:spcPct val="90000"/>
            </a:lnSpc>
            <a:spcBef>
              <a:spcPct val="0"/>
            </a:spcBef>
            <a:spcAft>
              <a:spcPct val="15000"/>
            </a:spcAft>
            <a:buChar char="•"/>
          </a:pPr>
          <a:r>
            <a:rPr lang="en-US" sz="1000" kern="1200" dirty="0"/>
            <a:t>M. Nursing</a:t>
          </a:r>
          <a:endParaRPr lang="en-ZA" sz="1000" kern="1200" dirty="0"/>
        </a:p>
      </dsp:txBody>
      <dsp:txXfrm rot="10800000">
        <a:off x="1876297" y="805964"/>
        <a:ext cx="2207040" cy="3886307"/>
      </dsp:txXfrm>
    </dsp:sp>
    <dsp:sp modelId="{4F23EB88-6AC5-4201-9A50-A2D15E9EFC7A}">
      <dsp:nvSpPr>
        <dsp:cNvPr id="0" name=""/>
        <dsp:cNvSpPr/>
      </dsp:nvSpPr>
      <dsp:spPr>
        <a:xfrm>
          <a:off x="287855" y="1681526"/>
          <a:ext cx="2075057" cy="2099981"/>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624615B-A2D0-41F2-89FE-6A3F7B22B2BA}">
      <dsp:nvSpPr>
        <dsp:cNvPr id="0" name=""/>
        <dsp:cNvSpPr/>
      </dsp:nvSpPr>
      <dsp:spPr>
        <a:xfrm rot="10800000">
          <a:off x="973962" y="318797"/>
          <a:ext cx="4106437" cy="3810920"/>
        </a:xfrm>
        <a:prstGeom prst="homePlat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2220" tIns="60960" rIns="113792" bIns="60960" numCol="1" spcCol="1270" anchor="t" anchorCtr="0">
          <a:noAutofit/>
        </a:bodyPr>
        <a:lstStyle/>
        <a:p>
          <a:pPr marL="0" lvl="0" indent="0" algn="l" defTabSz="711200">
            <a:lnSpc>
              <a:spcPct val="90000"/>
            </a:lnSpc>
            <a:spcBef>
              <a:spcPct val="0"/>
            </a:spcBef>
            <a:spcAft>
              <a:spcPct val="35000"/>
            </a:spcAft>
            <a:buNone/>
          </a:pPr>
          <a:r>
            <a:rPr lang="en-US" sz="1600" b="0" i="0" kern="1200" baseline="0" dirty="0"/>
            <a:t>3. Doctoral (15)</a:t>
          </a:r>
          <a:endParaRPr lang="en-ZA" sz="1600" kern="1200" dirty="0"/>
        </a:p>
        <a:p>
          <a:pPr marL="114300" lvl="1" indent="-114300" algn="l" defTabSz="533400">
            <a:lnSpc>
              <a:spcPct val="90000"/>
            </a:lnSpc>
            <a:spcBef>
              <a:spcPct val="0"/>
            </a:spcBef>
            <a:spcAft>
              <a:spcPct val="15000"/>
            </a:spcAft>
            <a:buChar char="•"/>
          </a:pPr>
          <a:r>
            <a:rPr lang="en-US" sz="1200" kern="1200" dirty="0"/>
            <a:t>Ph.D in Biochemistr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Botan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Chemistr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Computer Science </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Geograph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Hydrolog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Mathematics</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Microbiology</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Physics</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Human Movement Science</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Ph.D in Zoology</a:t>
          </a:r>
          <a:endParaRPr lang="en-ZA" sz="1200" kern="1200" dirty="0"/>
        </a:p>
        <a:p>
          <a:pPr marL="114300" lvl="1" indent="-114300" algn="l" defTabSz="533400">
            <a:lnSpc>
              <a:spcPct val="90000"/>
            </a:lnSpc>
            <a:spcBef>
              <a:spcPct val="0"/>
            </a:spcBef>
            <a:spcAft>
              <a:spcPct val="15000"/>
            </a:spcAft>
            <a:buChar char="•"/>
          </a:pPr>
          <a:r>
            <a:rPr lang="en-US" sz="1200" kern="1200" dirty="0"/>
            <a:t>D. Agric (Animal Science)</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D. Agric (Agribusiness and Management)</a:t>
          </a:r>
          <a:endParaRPr lang="en-ZA" sz="1200" kern="1200" dirty="0"/>
        </a:p>
        <a:p>
          <a:pPr marL="114300" lvl="1" indent="-114300" algn="l" defTabSz="533400">
            <a:lnSpc>
              <a:spcPct val="90000"/>
            </a:lnSpc>
            <a:spcBef>
              <a:spcPct val="0"/>
            </a:spcBef>
            <a:spcAft>
              <a:spcPct val="15000"/>
            </a:spcAft>
            <a:buChar char="•"/>
          </a:pPr>
          <a:r>
            <a:rPr lang="en-US" sz="1200" kern="1200" dirty="0"/>
            <a:t>D. Agric (Plant Science)</a:t>
          </a:r>
          <a:endParaRPr lang="en-ZA" sz="1200" kern="1200" dirty="0"/>
        </a:p>
        <a:p>
          <a:pPr marL="114300" lvl="1" indent="-114300" algn="l" defTabSz="533400">
            <a:lnSpc>
              <a:spcPct val="90000"/>
            </a:lnSpc>
            <a:spcBef>
              <a:spcPct val="0"/>
            </a:spcBef>
            <a:spcAft>
              <a:spcPct val="15000"/>
            </a:spcAft>
            <a:buChar char="•"/>
          </a:pPr>
          <a:r>
            <a:rPr lang="en-US" sz="1200" b="0" i="0" kern="1200" baseline="0" dirty="0"/>
            <a:t>D. Nursing </a:t>
          </a:r>
          <a:endParaRPr lang="en-ZA" sz="1200" kern="1200" dirty="0"/>
        </a:p>
      </dsp:txBody>
      <dsp:txXfrm rot="10800000">
        <a:off x="1926692" y="318797"/>
        <a:ext cx="3153707" cy="3810920"/>
      </dsp:txXfrm>
    </dsp:sp>
    <dsp:sp modelId="{23799212-F117-4F0F-9CC4-5CEF53EFEDCD}">
      <dsp:nvSpPr>
        <dsp:cNvPr id="0" name=""/>
        <dsp:cNvSpPr/>
      </dsp:nvSpPr>
      <dsp:spPr>
        <a:xfrm>
          <a:off x="517164" y="1081635"/>
          <a:ext cx="2068656" cy="2068656"/>
        </a:xfrm>
        <a:prstGeom prst="ellipse">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30F5B5-5A6F-4EA6-9BA6-0ADCE9CDFF4C}">
      <dsp:nvSpPr>
        <dsp:cNvPr id="0" name=""/>
        <dsp:cNvSpPr/>
      </dsp:nvSpPr>
      <dsp:spPr>
        <a:xfrm>
          <a:off x="1170698" y="470604"/>
          <a:ext cx="1364330" cy="1078078"/>
        </a:xfrm>
        <a:prstGeom prst="snip2DiagRect">
          <a:avLst/>
        </a:prstGeom>
        <a:blipFill dpi="0" rotWithShape="1">
          <a:blip xmlns:r="http://schemas.openxmlformats.org/officeDocument/2006/relationships" r:embed="rId1">
            <a:extLst>
              <a:ext uri="{28A0092B-C50C-407E-A947-70E740481C1C}">
                <a14:useLocalDpi xmlns:a14="http://schemas.microsoft.com/office/drawing/2010/main" val="0"/>
              </a:ext>
            </a:extLst>
          </a:blip>
          <a:srcRect/>
          <a:stretch>
            <a:fillRect/>
          </a:stretch>
        </a:blipFill>
        <a:ln w="19050" cap="flat" cmpd="sng" algn="ctr">
          <a:solidFill>
            <a:schemeClr val="lt1"/>
          </a:solidFill>
          <a:prstDash val="solid"/>
          <a:miter lim="800000"/>
        </a:ln>
        <a:effectLst/>
      </dsp:spPr>
      <dsp:style>
        <a:lnRef idx="3">
          <a:schemeClr val="lt1"/>
        </a:lnRef>
        <a:fillRef idx="1">
          <a:schemeClr val="accent6"/>
        </a:fillRef>
        <a:effectRef idx="1">
          <a:schemeClr val="accent6"/>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endParaRPr lang="en-US" sz="800" kern="1200" dirty="0"/>
        </a:p>
      </dsp:txBody>
      <dsp:txXfrm>
        <a:off x="1260540" y="560446"/>
        <a:ext cx="1184646" cy="898394"/>
      </dsp:txXfrm>
    </dsp:sp>
    <dsp:sp modelId="{6C958585-E319-4DEC-BB3E-5DEF2DCCFB5A}">
      <dsp:nvSpPr>
        <dsp:cNvPr id="0" name=""/>
        <dsp:cNvSpPr/>
      </dsp:nvSpPr>
      <dsp:spPr>
        <a:xfrm>
          <a:off x="246947" y="1371546"/>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Applied Mathematics (Honours)</a:t>
          </a:r>
        </a:p>
      </dsp:txBody>
      <dsp:txXfrm>
        <a:off x="278291" y="1402890"/>
        <a:ext cx="1007484" cy="579415"/>
      </dsp:txXfrm>
    </dsp:sp>
    <dsp:sp modelId="{65B283A1-F61D-4095-A37A-2D18D177D840}">
      <dsp:nvSpPr>
        <dsp:cNvPr id="0" name=""/>
        <dsp:cNvSpPr/>
      </dsp:nvSpPr>
      <dsp:spPr>
        <a:xfrm>
          <a:off x="2495272" y="1371546"/>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Biochemistry (Honours)</a:t>
          </a:r>
        </a:p>
      </dsp:txBody>
      <dsp:txXfrm>
        <a:off x="2526616" y="1402890"/>
        <a:ext cx="1007484" cy="579415"/>
      </dsp:txXfrm>
    </dsp:sp>
    <dsp:sp modelId="{051965CE-1136-48B4-BC3B-C23051BECBC8}">
      <dsp:nvSpPr>
        <dsp:cNvPr id="0" name=""/>
        <dsp:cNvSpPr/>
      </dsp:nvSpPr>
      <dsp:spPr>
        <a:xfrm>
          <a:off x="148261" y="2128866"/>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Biokinetics (Honours)</a:t>
          </a:r>
        </a:p>
      </dsp:txBody>
      <dsp:txXfrm>
        <a:off x="179605" y="2160210"/>
        <a:ext cx="1007484" cy="579415"/>
      </dsp:txXfrm>
    </dsp:sp>
    <dsp:sp modelId="{C6EFEFFA-26D3-4FE8-B20F-A9793D688756}">
      <dsp:nvSpPr>
        <dsp:cNvPr id="0" name=""/>
        <dsp:cNvSpPr/>
      </dsp:nvSpPr>
      <dsp:spPr>
        <a:xfrm>
          <a:off x="1317778" y="1567039"/>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Botany (Honours)</a:t>
          </a:r>
        </a:p>
      </dsp:txBody>
      <dsp:txXfrm>
        <a:off x="1349122" y="1598383"/>
        <a:ext cx="1007484" cy="579415"/>
      </dsp:txXfrm>
    </dsp:sp>
    <dsp:sp modelId="{1AF55EC3-6883-44B8-9C71-7E553117989A}">
      <dsp:nvSpPr>
        <dsp:cNvPr id="0" name=""/>
        <dsp:cNvSpPr/>
      </dsp:nvSpPr>
      <dsp:spPr>
        <a:xfrm>
          <a:off x="2502640" y="2128866"/>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Chemistry (Honours)</a:t>
          </a:r>
        </a:p>
      </dsp:txBody>
      <dsp:txXfrm>
        <a:off x="2533984" y="2160210"/>
        <a:ext cx="1007484" cy="579415"/>
      </dsp:txXfrm>
    </dsp:sp>
    <dsp:sp modelId="{4A546360-40E6-4372-BCE2-EAB266FC4B90}">
      <dsp:nvSpPr>
        <dsp:cNvPr id="0" name=""/>
        <dsp:cNvSpPr/>
      </dsp:nvSpPr>
      <dsp:spPr>
        <a:xfrm>
          <a:off x="148261" y="2877987"/>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Computer Science(Honours)</a:t>
          </a:r>
        </a:p>
      </dsp:txBody>
      <dsp:txXfrm>
        <a:off x="179605" y="2909331"/>
        <a:ext cx="1007484" cy="579415"/>
      </dsp:txXfrm>
    </dsp:sp>
    <dsp:sp modelId="{EB30F0E1-DF54-4283-89AE-564E1DE0C242}">
      <dsp:nvSpPr>
        <dsp:cNvPr id="0" name=""/>
        <dsp:cNvSpPr/>
      </dsp:nvSpPr>
      <dsp:spPr>
        <a:xfrm>
          <a:off x="1317778" y="2585618"/>
          <a:ext cx="1070172" cy="642103"/>
        </a:xfrm>
        <a:prstGeom prst="star8">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 Consumer Science (Honours)</a:t>
          </a:r>
        </a:p>
      </dsp:txBody>
      <dsp:txXfrm>
        <a:off x="1482098" y="2684210"/>
        <a:ext cx="741532" cy="444919"/>
      </dsp:txXfrm>
    </dsp:sp>
    <dsp:sp modelId="{50E8CF55-139E-42AC-9459-DED609294505}">
      <dsp:nvSpPr>
        <dsp:cNvPr id="0" name=""/>
        <dsp:cNvSpPr/>
      </dsp:nvSpPr>
      <dsp:spPr>
        <a:xfrm>
          <a:off x="2502640" y="2877987"/>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Geography (Honours)</a:t>
          </a:r>
        </a:p>
      </dsp:txBody>
      <dsp:txXfrm>
        <a:off x="2533984" y="2909331"/>
        <a:ext cx="1007484" cy="579415"/>
      </dsp:txXfrm>
    </dsp:sp>
    <dsp:sp modelId="{3194BE78-849F-426E-9649-2045EC607FA6}">
      <dsp:nvSpPr>
        <dsp:cNvPr id="0" name=""/>
        <dsp:cNvSpPr/>
      </dsp:nvSpPr>
      <dsp:spPr>
        <a:xfrm>
          <a:off x="148261" y="3627108"/>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Hydrology (Honours)</a:t>
          </a:r>
        </a:p>
      </dsp:txBody>
      <dsp:txXfrm>
        <a:off x="179605" y="3658452"/>
        <a:ext cx="1007484" cy="579415"/>
      </dsp:txXfrm>
    </dsp:sp>
    <dsp:sp modelId="{D0E182B8-52C8-4680-9BB3-5D7B70FF3C22}">
      <dsp:nvSpPr>
        <dsp:cNvPr id="0" name=""/>
        <dsp:cNvSpPr/>
      </dsp:nvSpPr>
      <dsp:spPr>
        <a:xfrm>
          <a:off x="1317778" y="3330771"/>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Mathematics (Honours)</a:t>
          </a:r>
        </a:p>
      </dsp:txBody>
      <dsp:txXfrm>
        <a:off x="1349122" y="3362115"/>
        <a:ext cx="1007484" cy="579415"/>
      </dsp:txXfrm>
    </dsp:sp>
    <dsp:sp modelId="{2EDB9D80-477B-4BDF-9101-4C3054321E3E}">
      <dsp:nvSpPr>
        <dsp:cNvPr id="0" name=""/>
        <dsp:cNvSpPr/>
      </dsp:nvSpPr>
      <dsp:spPr>
        <a:xfrm>
          <a:off x="2502640" y="3627108"/>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Microbiology (Honours)</a:t>
          </a:r>
        </a:p>
      </dsp:txBody>
      <dsp:txXfrm>
        <a:off x="2533984" y="3658452"/>
        <a:ext cx="1007484" cy="579415"/>
      </dsp:txXfrm>
    </dsp:sp>
    <dsp:sp modelId="{EA1B57C1-0417-4EB7-A873-02E3A9741E9E}">
      <dsp:nvSpPr>
        <dsp:cNvPr id="0" name=""/>
        <dsp:cNvSpPr/>
      </dsp:nvSpPr>
      <dsp:spPr>
        <a:xfrm>
          <a:off x="148261" y="4376228"/>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Physics (Honours)</a:t>
          </a:r>
        </a:p>
      </dsp:txBody>
      <dsp:txXfrm>
        <a:off x="179605" y="4407572"/>
        <a:ext cx="1007484" cy="579415"/>
      </dsp:txXfrm>
    </dsp:sp>
    <dsp:sp modelId="{9507537E-297E-489A-BD03-7A6447FCC848}">
      <dsp:nvSpPr>
        <dsp:cNvPr id="0" name=""/>
        <dsp:cNvSpPr/>
      </dsp:nvSpPr>
      <dsp:spPr>
        <a:xfrm>
          <a:off x="1317778" y="4156488"/>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Statistics (Honours)</a:t>
          </a:r>
        </a:p>
      </dsp:txBody>
      <dsp:txXfrm>
        <a:off x="1349122" y="4187832"/>
        <a:ext cx="1007484" cy="579415"/>
      </dsp:txXfrm>
    </dsp:sp>
    <dsp:sp modelId="{002A5CBF-034A-4CE1-9B53-EDA80121BE58}">
      <dsp:nvSpPr>
        <dsp:cNvPr id="0" name=""/>
        <dsp:cNvSpPr/>
      </dsp:nvSpPr>
      <dsp:spPr>
        <a:xfrm>
          <a:off x="2567172" y="4353286"/>
          <a:ext cx="1070172" cy="642103"/>
        </a:xfrm>
        <a:prstGeom prst="flowChartAlternateProcess">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marL="0" lvl="0" indent="0" algn="ctr" defTabSz="355600">
            <a:lnSpc>
              <a:spcPct val="90000"/>
            </a:lnSpc>
            <a:spcBef>
              <a:spcPct val="0"/>
            </a:spcBef>
            <a:spcAft>
              <a:spcPct val="35000"/>
            </a:spcAft>
            <a:buNone/>
          </a:pPr>
          <a:r>
            <a:rPr lang="en-US" sz="800" kern="1200" dirty="0"/>
            <a:t>BSc Zoology (Honours)</a:t>
          </a:r>
        </a:p>
      </dsp:txBody>
      <dsp:txXfrm>
        <a:off x="2598516" y="4384630"/>
        <a:ext cx="1007484" cy="579415"/>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5C0E68F-D5BA-4920-9F2D-A91444DDF9DB}">
      <dsp:nvSpPr>
        <dsp:cNvPr id="0" name=""/>
        <dsp:cNvSpPr/>
      </dsp:nvSpPr>
      <dsp:spPr>
        <a:xfrm>
          <a:off x="0" y="27592"/>
          <a:ext cx="11986365" cy="8154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ZA" sz="3400" b="1" i="0" kern="1200" baseline="0" dirty="0"/>
            <a:t>UNIZULU Switchboard: +27 </a:t>
          </a:r>
          <a:r>
            <a:rPr lang="en-ZA" sz="3400" b="0" i="0" kern="1200" baseline="0" dirty="0"/>
            <a:t>(35) 902 6000</a:t>
          </a:r>
          <a:endParaRPr lang="en-ZA" sz="3400" kern="1200" dirty="0"/>
        </a:p>
      </dsp:txBody>
      <dsp:txXfrm>
        <a:off x="39809" y="67401"/>
        <a:ext cx="11906747" cy="735872"/>
      </dsp:txXfrm>
    </dsp:sp>
    <dsp:sp modelId="{E3655FB5-703E-4A84-B581-F21823A8473F}">
      <dsp:nvSpPr>
        <dsp:cNvPr id="0" name=""/>
        <dsp:cNvSpPr/>
      </dsp:nvSpPr>
      <dsp:spPr>
        <a:xfrm>
          <a:off x="0" y="941002"/>
          <a:ext cx="11986365" cy="8154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ZA" sz="3400" b="1" i="0" kern="1200" baseline="0" dirty="0"/>
            <a:t>Faculty of Science, Agriculture &amp; Engineering: +27 </a:t>
          </a:r>
          <a:r>
            <a:rPr lang="en-ZA" sz="3400" b="0" i="0" kern="1200" baseline="0" dirty="0"/>
            <a:t>(35) 902 6649</a:t>
          </a:r>
          <a:endParaRPr lang="en-ZA" sz="3400" kern="1200" dirty="0"/>
        </a:p>
      </dsp:txBody>
      <dsp:txXfrm>
        <a:off x="39809" y="980811"/>
        <a:ext cx="11906747" cy="735872"/>
      </dsp:txXfrm>
    </dsp:sp>
    <dsp:sp modelId="{AB6BAF8D-2976-4897-82CC-9A19A67C34B8}">
      <dsp:nvSpPr>
        <dsp:cNvPr id="0" name=""/>
        <dsp:cNvSpPr/>
      </dsp:nvSpPr>
      <dsp:spPr>
        <a:xfrm>
          <a:off x="0" y="1854412"/>
          <a:ext cx="11986365" cy="8154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ZA" sz="3400" b="1" i="0" kern="1200" baseline="0" dirty="0"/>
            <a:t>Department of Science Access: +27 </a:t>
          </a:r>
          <a:r>
            <a:rPr lang="en-ZA" sz="3400" b="0" i="0" kern="1200" baseline="0" dirty="0"/>
            <a:t>(35) 902 6868</a:t>
          </a:r>
          <a:endParaRPr lang="en-ZA" sz="3400" kern="1200" dirty="0"/>
        </a:p>
      </dsp:txBody>
      <dsp:txXfrm>
        <a:off x="39809" y="1894221"/>
        <a:ext cx="11906747" cy="735872"/>
      </dsp:txXfrm>
    </dsp:sp>
    <dsp:sp modelId="{863B1798-F505-41CF-948B-9211BFF30963}">
      <dsp:nvSpPr>
        <dsp:cNvPr id="0" name=""/>
        <dsp:cNvSpPr/>
      </dsp:nvSpPr>
      <dsp:spPr>
        <a:xfrm>
          <a:off x="0" y="2767822"/>
          <a:ext cx="11986365" cy="8154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ZA" sz="3400" b="1" i="0" kern="1200" baseline="0"/>
            <a:t>UNIZULU FSAE Website: </a:t>
          </a:r>
          <a:r>
            <a:rPr lang="en-ZA" sz="3400" b="0" i="0" kern="1200" baseline="0"/>
            <a:t>https://www.science.unizulu.ac.za/</a:t>
          </a:r>
          <a:endParaRPr lang="en-ZA" sz="3400" kern="1200"/>
        </a:p>
      </dsp:txBody>
      <dsp:txXfrm>
        <a:off x="39809" y="2807631"/>
        <a:ext cx="11906747" cy="735872"/>
      </dsp:txXfrm>
    </dsp:sp>
    <dsp:sp modelId="{352D9325-030A-4DCB-A10F-35A17F3D8A06}">
      <dsp:nvSpPr>
        <dsp:cNvPr id="0" name=""/>
        <dsp:cNvSpPr/>
      </dsp:nvSpPr>
      <dsp:spPr>
        <a:xfrm>
          <a:off x="0" y="3681232"/>
          <a:ext cx="11986365" cy="81549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9540" tIns="129540" rIns="129540" bIns="129540" numCol="1" spcCol="1270" anchor="ctr" anchorCtr="0">
          <a:noAutofit/>
        </a:bodyPr>
        <a:lstStyle/>
        <a:p>
          <a:pPr marL="0" lvl="0" indent="0" algn="l" defTabSz="1511300">
            <a:lnSpc>
              <a:spcPct val="90000"/>
            </a:lnSpc>
            <a:spcBef>
              <a:spcPct val="0"/>
            </a:spcBef>
            <a:spcAft>
              <a:spcPct val="35000"/>
            </a:spcAft>
            <a:buNone/>
          </a:pPr>
          <a:r>
            <a:rPr lang="en-ZA" sz="3400" b="1" i="0" kern="1200" baseline="0"/>
            <a:t>UNIZULU Website: </a:t>
          </a:r>
          <a:r>
            <a:rPr lang="en-ZA" sz="3400" b="0" i="0" kern="1200" baseline="0"/>
            <a:t>http://www.science.unizulu.ac.za</a:t>
          </a:r>
          <a:endParaRPr lang="en-ZA" sz="3400" kern="1200"/>
        </a:p>
      </dsp:txBody>
      <dsp:txXfrm>
        <a:off x="39809" y="3721041"/>
        <a:ext cx="11906747" cy="73587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466197A-41F5-41E2-ADFA-FC2B9EEC4F7C}">
      <dsp:nvSpPr>
        <dsp:cNvPr id="0" name=""/>
        <dsp:cNvSpPr/>
      </dsp:nvSpPr>
      <dsp:spPr>
        <a:xfrm rot="5400000">
          <a:off x="-218976" y="1868657"/>
          <a:ext cx="5687711" cy="2498236"/>
        </a:xfrm>
        <a:prstGeom prst="round2Same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53340" tIns="26670" rIns="53340" bIns="26670" numCol="1" spcCol="1270" anchor="ctr" anchorCtr="0">
          <a:noAutofit/>
        </a:bodyPr>
        <a:lstStyle/>
        <a:p>
          <a:pPr marL="114300" lvl="1" indent="-114300" algn="l" defTabSz="622300">
            <a:lnSpc>
              <a:spcPct val="90000"/>
            </a:lnSpc>
            <a:spcBef>
              <a:spcPct val="0"/>
            </a:spcBef>
            <a:spcAft>
              <a:spcPct val="15000"/>
            </a:spcAft>
            <a:buChar char="•"/>
          </a:pPr>
          <a:r>
            <a:rPr lang="en-US" sz="1400" kern="1200" dirty="0"/>
            <a:t>BSc Applied Mathematics &amp; Computer Science</a:t>
          </a:r>
          <a:endParaRPr lang="en-ZA" sz="1400" kern="1200" dirty="0"/>
        </a:p>
        <a:p>
          <a:pPr marL="114300" lvl="1" indent="-114300" algn="l" defTabSz="622300">
            <a:lnSpc>
              <a:spcPct val="90000"/>
            </a:lnSpc>
            <a:spcBef>
              <a:spcPct val="0"/>
            </a:spcBef>
            <a:spcAft>
              <a:spcPct val="15000"/>
            </a:spcAft>
            <a:buChar char="•"/>
          </a:pPr>
          <a:r>
            <a:rPr lang="en-US" sz="1400" kern="1200"/>
            <a:t>BSc Applied Mathematics &amp; Hydrology</a:t>
          </a:r>
          <a:endParaRPr lang="en-ZA" sz="1400" kern="1200"/>
        </a:p>
        <a:p>
          <a:pPr marL="114300" lvl="1" indent="-114300" algn="l" defTabSz="622300">
            <a:lnSpc>
              <a:spcPct val="90000"/>
            </a:lnSpc>
            <a:spcBef>
              <a:spcPct val="0"/>
            </a:spcBef>
            <a:spcAft>
              <a:spcPct val="15000"/>
            </a:spcAft>
            <a:buChar char="•"/>
          </a:pPr>
          <a:r>
            <a:rPr lang="en-US" sz="1400" kern="1200" dirty="0"/>
            <a:t>BSc Applied Mathematics &amp; Mathematics</a:t>
          </a:r>
          <a:endParaRPr lang="en-ZA" sz="1400" kern="1200" dirty="0"/>
        </a:p>
        <a:p>
          <a:pPr marL="114300" lvl="1" indent="-114300" algn="l" defTabSz="622300">
            <a:lnSpc>
              <a:spcPct val="90000"/>
            </a:lnSpc>
            <a:spcBef>
              <a:spcPct val="0"/>
            </a:spcBef>
            <a:spcAft>
              <a:spcPct val="15000"/>
            </a:spcAft>
            <a:buChar char="•"/>
          </a:pPr>
          <a:r>
            <a:rPr lang="en-US" sz="1400" kern="1200" dirty="0"/>
            <a:t>BSc Applied Mathematics &amp; Physics</a:t>
          </a:r>
          <a:endParaRPr lang="en-ZA" sz="1400" kern="1200" dirty="0"/>
        </a:p>
        <a:p>
          <a:pPr marL="114300" lvl="1" indent="-114300" algn="l" defTabSz="622300">
            <a:lnSpc>
              <a:spcPct val="90000"/>
            </a:lnSpc>
            <a:spcBef>
              <a:spcPct val="0"/>
            </a:spcBef>
            <a:spcAft>
              <a:spcPct val="15000"/>
            </a:spcAft>
            <a:buChar char="•"/>
          </a:pPr>
          <a:r>
            <a:rPr lang="en-US" sz="1400" kern="1200"/>
            <a:t>BSc Applied Mathematics &amp; Statistics</a:t>
          </a:r>
          <a:endParaRPr lang="en-ZA" sz="1400" kern="1200"/>
        </a:p>
        <a:p>
          <a:pPr marL="114300" lvl="1" indent="-114300" algn="l" defTabSz="622300">
            <a:lnSpc>
              <a:spcPct val="90000"/>
            </a:lnSpc>
            <a:spcBef>
              <a:spcPct val="0"/>
            </a:spcBef>
            <a:spcAft>
              <a:spcPct val="15000"/>
            </a:spcAft>
            <a:buChar char="•"/>
          </a:pPr>
          <a:r>
            <a:rPr lang="en-US" sz="1400" kern="1200" dirty="0"/>
            <a:t>BSc Biochemistry &amp; Botany</a:t>
          </a:r>
          <a:endParaRPr lang="en-ZA" sz="1400" kern="1200" dirty="0"/>
        </a:p>
        <a:p>
          <a:pPr marL="114300" lvl="1" indent="-114300" algn="l" defTabSz="622300">
            <a:lnSpc>
              <a:spcPct val="90000"/>
            </a:lnSpc>
            <a:spcBef>
              <a:spcPct val="0"/>
            </a:spcBef>
            <a:spcAft>
              <a:spcPct val="15000"/>
            </a:spcAft>
            <a:buChar char="•"/>
          </a:pPr>
          <a:r>
            <a:rPr lang="en-US" sz="1400" kern="1200"/>
            <a:t>BSc Biochemistry &amp; Chemistry</a:t>
          </a:r>
          <a:endParaRPr lang="en-ZA" sz="1400" kern="1200"/>
        </a:p>
        <a:p>
          <a:pPr marL="114300" lvl="1" indent="-114300" algn="l" defTabSz="622300">
            <a:lnSpc>
              <a:spcPct val="90000"/>
            </a:lnSpc>
            <a:spcBef>
              <a:spcPct val="0"/>
            </a:spcBef>
            <a:spcAft>
              <a:spcPct val="15000"/>
            </a:spcAft>
            <a:buChar char="•"/>
          </a:pPr>
          <a:r>
            <a:rPr lang="en-US" sz="1400" kern="1200"/>
            <a:t>BSc Biochemistry &amp; Human Movement Science</a:t>
          </a:r>
          <a:endParaRPr lang="en-ZA" sz="1400" kern="1200"/>
        </a:p>
        <a:p>
          <a:pPr marL="114300" lvl="1" indent="-114300" algn="l" defTabSz="622300">
            <a:lnSpc>
              <a:spcPct val="90000"/>
            </a:lnSpc>
            <a:spcBef>
              <a:spcPct val="0"/>
            </a:spcBef>
            <a:spcAft>
              <a:spcPct val="15000"/>
            </a:spcAft>
            <a:buChar char="•"/>
          </a:pPr>
          <a:r>
            <a:rPr lang="en-US" sz="1400" kern="1200"/>
            <a:t>BSc Biochemistry &amp; Microbiology</a:t>
          </a:r>
          <a:endParaRPr lang="en-ZA" sz="1400" kern="1200"/>
        </a:p>
        <a:p>
          <a:pPr marL="114300" lvl="1" indent="-114300" algn="l" defTabSz="622300">
            <a:lnSpc>
              <a:spcPct val="90000"/>
            </a:lnSpc>
            <a:spcBef>
              <a:spcPct val="0"/>
            </a:spcBef>
            <a:spcAft>
              <a:spcPct val="15000"/>
            </a:spcAft>
            <a:buChar char="•"/>
          </a:pPr>
          <a:r>
            <a:rPr lang="en-US" sz="1400" kern="1200"/>
            <a:t>BSc Biochemistry &amp; Zoology</a:t>
          </a:r>
          <a:endParaRPr lang="en-ZA" sz="1400" kern="1200"/>
        </a:p>
        <a:p>
          <a:pPr marL="114300" lvl="1" indent="-114300" algn="l" defTabSz="622300">
            <a:lnSpc>
              <a:spcPct val="90000"/>
            </a:lnSpc>
            <a:spcBef>
              <a:spcPct val="0"/>
            </a:spcBef>
            <a:spcAft>
              <a:spcPct val="15000"/>
            </a:spcAft>
            <a:buChar char="•"/>
          </a:pPr>
          <a:r>
            <a:rPr lang="en-US" sz="1400" kern="1200"/>
            <a:t>BS Botany &amp; Geography</a:t>
          </a:r>
          <a:endParaRPr lang="en-ZA" sz="1400" kern="1200"/>
        </a:p>
        <a:p>
          <a:pPr marL="114300" lvl="1" indent="-114300" algn="l" defTabSz="622300">
            <a:lnSpc>
              <a:spcPct val="90000"/>
            </a:lnSpc>
            <a:spcBef>
              <a:spcPct val="0"/>
            </a:spcBef>
            <a:spcAft>
              <a:spcPct val="15000"/>
            </a:spcAft>
            <a:buChar char="•"/>
          </a:pPr>
          <a:r>
            <a:rPr lang="en-US" sz="1400" kern="1200"/>
            <a:t>BSc Botany &amp; Hydrology</a:t>
          </a:r>
          <a:endParaRPr lang="en-ZA" sz="1400" kern="1200"/>
        </a:p>
        <a:p>
          <a:pPr marL="114300" lvl="1" indent="-114300" algn="l" defTabSz="622300">
            <a:lnSpc>
              <a:spcPct val="90000"/>
            </a:lnSpc>
            <a:spcBef>
              <a:spcPct val="0"/>
            </a:spcBef>
            <a:spcAft>
              <a:spcPct val="15000"/>
            </a:spcAft>
            <a:buChar char="•"/>
          </a:pPr>
          <a:r>
            <a:rPr lang="en-US" sz="1400" kern="1200"/>
            <a:t>BSc Botany &amp; Microbiology</a:t>
          </a:r>
          <a:endParaRPr lang="en-ZA" sz="1400" kern="1200"/>
        </a:p>
        <a:p>
          <a:pPr marL="114300" lvl="1" indent="-114300" algn="l" defTabSz="622300">
            <a:lnSpc>
              <a:spcPct val="90000"/>
            </a:lnSpc>
            <a:spcBef>
              <a:spcPct val="0"/>
            </a:spcBef>
            <a:spcAft>
              <a:spcPct val="15000"/>
            </a:spcAft>
            <a:buChar char="•"/>
          </a:pPr>
          <a:r>
            <a:rPr lang="en-US" sz="1400" kern="1200"/>
            <a:t>BSc Botany &amp; Zoology</a:t>
          </a:r>
          <a:endParaRPr lang="en-ZA" sz="1400" kern="1200"/>
        </a:p>
        <a:p>
          <a:pPr marL="114300" lvl="1" indent="-114300" algn="l" defTabSz="622300">
            <a:lnSpc>
              <a:spcPct val="90000"/>
            </a:lnSpc>
            <a:spcBef>
              <a:spcPct val="0"/>
            </a:spcBef>
            <a:spcAft>
              <a:spcPct val="15000"/>
            </a:spcAft>
            <a:buChar char="•"/>
          </a:pPr>
          <a:r>
            <a:rPr lang="en-US" sz="1400" kern="1200"/>
            <a:t>BSc Chemistry &amp; Computer Science</a:t>
          </a:r>
          <a:endParaRPr lang="en-ZA" sz="1400" kern="1200"/>
        </a:p>
      </dsp:txBody>
      <dsp:txXfrm rot="-5400000">
        <a:off x="1375761" y="395874"/>
        <a:ext cx="2376282" cy="5443803"/>
      </dsp:txXfrm>
    </dsp:sp>
    <dsp:sp modelId="{A7FF5787-EF79-4028-B469-D57575613CC8}">
      <dsp:nvSpPr>
        <dsp:cNvPr id="0" name=""/>
        <dsp:cNvSpPr/>
      </dsp:nvSpPr>
      <dsp:spPr>
        <a:xfrm>
          <a:off x="0" y="253991"/>
          <a:ext cx="1405257" cy="512683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53340" rIns="106680" bIns="53340" numCol="1" spcCol="1270" anchor="ctr" anchorCtr="0">
          <a:noAutofit/>
        </a:bodyPr>
        <a:lstStyle/>
        <a:p>
          <a:pPr marL="0" lvl="0" indent="0" algn="ctr" defTabSz="1244600">
            <a:lnSpc>
              <a:spcPct val="90000"/>
            </a:lnSpc>
            <a:spcBef>
              <a:spcPct val="0"/>
            </a:spcBef>
            <a:spcAft>
              <a:spcPct val="35000"/>
            </a:spcAft>
            <a:buNone/>
          </a:pPr>
          <a:r>
            <a:rPr lang="en-US" sz="2800" b="0" i="0" kern="1200" baseline="0" dirty="0"/>
            <a:t>Double majors (37)</a:t>
          </a:r>
          <a:endParaRPr lang="en-ZA" sz="2800" kern="1200" dirty="0"/>
        </a:p>
      </dsp:txBody>
      <dsp:txXfrm>
        <a:off x="68599" y="322590"/>
        <a:ext cx="1268059" cy="498963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7AC82B-D127-4DA2-B373-DFA86A9A2582}">
      <dsp:nvSpPr>
        <dsp:cNvPr id="0" name=""/>
        <dsp:cNvSpPr/>
      </dsp:nvSpPr>
      <dsp:spPr>
        <a:xfrm>
          <a:off x="0" y="18939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Chemistry &amp; Hydrology</a:t>
          </a:r>
          <a:endParaRPr lang="en-ZA" sz="1200" kern="1200" dirty="0"/>
        </a:p>
      </dsp:txBody>
      <dsp:txXfrm>
        <a:off x="14050" y="203449"/>
        <a:ext cx="3875394" cy="259719"/>
      </dsp:txXfrm>
    </dsp:sp>
    <dsp:sp modelId="{EA135540-23F5-4AF1-BBEA-93B252917AC1}">
      <dsp:nvSpPr>
        <dsp:cNvPr id="0" name=""/>
        <dsp:cNvSpPr/>
      </dsp:nvSpPr>
      <dsp:spPr>
        <a:xfrm>
          <a:off x="0" y="51177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Chemistry &amp; Mathematics</a:t>
          </a:r>
          <a:endParaRPr lang="en-ZA" sz="1200" kern="1200" dirty="0"/>
        </a:p>
      </dsp:txBody>
      <dsp:txXfrm>
        <a:off x="14050" y="525829"/>
        <a:ext cx="3875394" cy="259719"/>
      </dsp:txXfrm>
    </dsp:sp>
    <dsp:sp modelId="{96C692C9-B513-4FAE-B5D0-1C4C7FCDE282}">
      <dsp:nvSpPr>
        <dsp:cNvPr id="0" name=""/>
        <dsp:cNvSpPr/>
      </dsp:nvSpPr>
      <dsp:spPr>
        <a:xfrm>
          <a:off x="0" y="83415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Chemistry &amp; Physics</a:t>
          </a:r>
          <a:endParaRPr lang="en-ZA" sz="1200" kern="1200" dirty="0"/>
        </a:p>
      </dsp:txBody>
      <dsp:txXfrm>
        <a:off x="14050" y="848209"/>
        <a:ext cx="3875394" cy="259719"/>
      </dsp:txXfrm>
    </dsp:sp>
    <dsp:sp modelId="{E5571B11-9323-45C7-A44B-6CC9D67A07D9}">
      <dsp:nvSpPr>
        <dsp:cNvPr id="0" name=""/>
        <dsp:cNvSpPr/>
      </dsp:nvSpPr>
      <dsp:spPr>
        <a:xfrm>
          <a:off x="0" y="115653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 BSc Chemistry &amp; Zoology</a:t>
          </a:r>
          <a:endParaRPr lang="en-ZA" sz="1200" kern="1200" dirty="0"/>
        </a:p>
      </dsp:txBody>
      <dsp:txXfrm>
        <a:off x="14050" y="1170589"/>
        <a:ext cx="3875394" cy="259719"/>
      </dsp:txXfrm>
    </dsp:sp>
    <dsp:sp modelId="{FE7B7DCA-529A-4207-B333-D3FCCED1A3DC}">
      <dsp:nvSpPr>
        <dsp:cNvPr id="0" name=""/>
        <dsp:cNvSpPr/>
      </dsp:nvSpPr>
      <dsp:spPr>
        <a:xfrm>
          <a:off x="0" y="147891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Computer Science &amp; Hydrology</a:t>
          </a:r>
          <a:endParaRPr lang="en-ZA" sz="1200" kern="1200" dirty="0"/>
        </a:p>
      </dsp:txBody>
      <dsp:txXfrm>
        <a:off x="14050" y="1492969"/>
        <a:ext cx="3875394" cy="259719"/>
      </dsp:txXfrm>
    </dsp:sp>
    <dsp:sp modelId="{BBDE6336-6AF0-4BB8-9F9F-59D333C89ADA}">
      <dsp:nvSpPr>
        <dsp:cNvPr id="0" name=""/>
        <dsp:cNvSpPr/>
      </dsp:nvSpPr>
      <dsp:spPr>
        <a:xfrm>
          <a:off x="0" y="180129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Computer Science &amp; Mathematics</a:t>
          </a:r>
          <a:endParaRPr lang="en-ZA" sz="1200" kern="1200" dirty="0"/>
        </a:p>
      </dsp:txBody>
      <dsp:txXfrm>
        <a:off x="14050" y="1815349"/>
        <a:ext cx="3875394" cy="259719"/>
      </dsp:txXfrm>
    </dsp:sp>
    <dsp:sp modelId="{68D0A5C0-5972-4BF1-942E-E7312C5E511E}">
      <dsp:nvSpPr>
        <dsp:cNvPr id="0" name=""/>
        <dsp:cNvSpPr/>
      </dsp:nvSpPr>
      <dsp:spPr>
        <a:xfrm>
          <a:off x="0" y="212367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Computer Science &amp; Physics</a:t>
          </a:r>
          <a:endParaRPr lang="en-ZA" sz="1200" kern="1200" dirty="0"/>
        </a:p>
      </dsp:txBody>
      <dsp:txXfrm>
        <a:off x="14050" y="2137729"/>
        <a:ext cx="3875394" cy="259719"/>
      </dsp:txXfrm>
    </dsp:sp>
    <dsp:sp modelId="{DD3B7F77-F46F-4E7A-BB27-579E721A206C}">
      <dsp:nvSpPr>
        <dsp:cNvPr id="0" name=""/>
        <dsp:cNvSpPr/>
      </dsp:nvSpPr>
      <dsp:spPr>
        <a:xfrm>
          <a:off x="0" y="244605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Computer Science &amp; Statistics</a:t>
          </a:r>
          <a:endParaRPr lang="en-ZA" sz="1200" kern="1200" dirty="0"/>
        </a:p>
      </dsp:txBody>
      <dsp:txXfrm>
        <a:off x="14050" y="2460109"/>
        <a:ext cx="3875394" cy="259719"/>
      </dsp:txXfrm>
    </dsp:sp>
    <dsp:sp modelId="{B4CA5720-775A-4841-B2F3-71008DF8DAEE}">
      <dsp:nvSpPr>
        <dsp:cNvPr id="0" name=""/>
        <dsp:cNvSpPr/>
      </dsp:nvSpPr>
      <dsp:spPr>
        <a:xfrm>
          <a:off x="0" y="276843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Geography &amp; Hydrology</a:t>
          </a:r>
          <a:endParaRPr lang="en-ZA" sz="1200" kern="1200" dirty="0"/>
        </a:p>
      </dsp:txBody>
      <dsp:txXfrm>
        <a:off x="14050" y="2782489"/>
        <a:ext cx="3875394" cy="259719"/>
      </dsp:txXfrm>
    </dsp:sp>
    <dsp:sp modelId="{40A93FAD-6400-48AB-8795-1613B8D7AABC}">
      <dsp:nvSpPr>
        <dsp:cNvPr id="0" name=""/>
        <dsp:cNvSpPr/>
      </dsp:nvSpPr>
      <dsp:spPr>
        <a:xfrm>
          <a:off x="0" y="309081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Geography</a:t>
          </a:r>
          <a:r>
            <a:rPr lang="en-US" sz="1200" kern="1200" dirty="0"/>
            <a:t> &amp; </a:t>
          </a:r>
          <a:r>
            <a:rPr lang="en-US" sz="1200" b="0" i="0" kern="1200" baseline="0" dirty="0"/>
            <a:t>Physics</a:t>
          </a:r>
          <a:endParaRPr lang="en-ZA" sz="1200" kern="1200" dirty="0"/>
        </a:p>
      </dsp:txBody>
      <dsp:txXfrm>
        <a:off x="14050" y="3104869"/>
        <a:ext cx="3875394" cy="259719"/>
      </dsp:txXfrm>
    </dsp:sp>
    <dsp:sp modelId="{7FE4818F-1996-4DE1-B3E9-A3C6850F4C5B}">
      <dsp:nvSpPr>
        <dsp:cNvPr id="0" name=""/>
        <dsp:cNvSpPr/>
      </dsp:nvSpPr>
      <dsp:spPr>
        <a:xfrm>
          <a:off x="0" y="341319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Geography &amp; Statistics</a:t>
          </a:r>
          <a:endParaRPr lang="en-ZA" sz="1200" kern="1200" dirty="0"/>
        </a:p>
      </dsp:txBody>
      <dsp:txXfrm>
        <a:off x="14050" y="3427249"/>
        <a:ext cx="3875394" cy="259719"/>
      </dsp:txXfrm>
    </dsp:sp>
    <dsp:sp modelId="{36573DD3-778F-48F1-83D5-345484258588}">
      <dsp:nvSpPr>
        <dsp:cNvPr id="0" name=""/>
        <dsp:cNvSpPr/>
      </dsp:nvSpPr>
      <dsp:spPr>
        <a:xfrm>
          <a:off x="0" y="3735579"/>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Geography</a:t>
          </a:r>
          <a:r>
            <a:rPr lang="en-US" sz="1200" kern="1200" dirty="0"/>
            <a:t> &amp; </a:t>
          </a:r>
          <a:r>
            <a:rPr lang="en-US" sz="1200" b="0" i="0" kern="1200" baseline="0" dirty="0"/>
            <a:t>Zoology</a:t>
          </a:r>
          <a:endParaRPr lang="en-ZA" sz="1200" kern="1200" dirty="0"/>
        </a:p>
      </dsp:txBody>
      <dsp:txXfrm>
        <a:off x="14050" y="3749629"/>
        <a:ext cx="3875394" cy="259719"/>
      </dsp:txXfrm>
    </dsp:sp>
    <dsp:sp modelId="{DF11DAA8-45AE-42AC-92D2-9F5EC6B9F672}">
      <dsp:nvSpPr>
        <dsp:cNvPr id="0" name=""/>
        <dsp:cNvSpPr/>
      </dsp:nvSpPr>
      <dsp:spPr>
        <a:xfrm>
          <a:off x="0" y="4057958"/>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Human Movement Science &amp; Physics</a:t>
          </a:r>
          <a:endParaRPr lang="en-ZA" sz="1200" kern="1200" dirty="0"/>
        </a:p>
      </dsp:txBody>
      <dsp:txXfrm>
        <a:off x="14050" y="4072008"/>
        <a:ext cx="3875394" cy="259719"/>
      </dsp:txXfrm>
    </dsp:sp>
    <dsp:sp modelId="{77857E2B-2661-49DB-B47E-53470315BA20}">
      <dsp:nvSpPr>
        <dsp:cNvPr id="0" name=""/>
        <dsp:cNvSpPr/>
      </dsp:nvSpPr>
      <dsp:spPr>
        <a:xfrm>
          <a:off x="0" y="4380338"/>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b="0" i="0" kern="1200" baseline="0" dirty="0"/>
            <a:t>BSc Human Movement Science &amp;Zoology</a:t>
          </a:r>
          <a:endParaRPr lang="en-ZA" sz="1200" kern="1200" dirty="0"/>
        </a:p>
      </dsp:txBody>
      <dsp:txXfrm>
        <a:off x="14050" y="4394388"/>
        <a:ext cx="3875394" cy="259719"/>
      </dsp:txXfrm>
    </dsp:sp>
    <dsp:sp modelId="{405E1F4C-02DD-4431-9F57-64BF662A4620}">
      <dsp:nvSpPr>
        <dsp:cNvPr id="0" name=""/>
        <dsp:cNvSpPr/>
      </dsp:nvSpPr>
      <dsp:spPr>
        <a:xfrm>
          <a:off x="0" y="4702718"/>
          <a:ext cx="3903494" cy="287819"/>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sz="1200" kern="1200" dirty="0"/>
            <a:t>BSc Hydrology &amp; Microbiology</a:t>
          </a:r>
          <a:endParaRPr lang="en-ZA" sz="1200" kern="1200" dirty="0"/>
        </a:p>
      </dsp:txBody>
      <dsp:txXfrm>
        <a:off x="14050" y="4716768"/>
        <a:ext cx="3875394" cy="25971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0127CD3-31F4-4E2B-8AA1-AD942C50F33C}">
      <dsp:nvSpPr>
        <dsp:cNvPr id="0" name=""/>
        <dsp:cNvSpPr/>
      </dsp:nvSpPr>
      <dsp:spPr>
        <a:xfrm>
          <a:off x="1690929" y="299"/>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Hydrology &amp; Physics</a:t>
          </a:r>
        </a:p>
      </dsp:txBody>
      <dsp:txXfrm>
        <a:off x="1714398" y="23768"/>
        <a:ext cx="1855357" cy="433817"/>
      </dsp:txXfrm>
    </dsp:sp>
    <dsp:sp modelId="{498EDCD6-BA43-400A-B213-95A2F694172B}">
      <dsp:nvSpPr>
        <dsp:cNvPr id="0" name=""/>
        <dsp:cNvSpPr/>
      </dsp:nvSpPr>
      <dsp:spPr>
        <a:xfrm>
          <a:off x="1690929" y="505093"/>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Hydrology &amp; Statistics</a:t>
          </a:r>
        </a:p>
      </dsp:txBody>
      <dsp:txXfrm>
        <a:off x="1714398" y="528562"/>
        <a:ext cx="1855357" cy="433817"/>
      </dsp:txXfrm>
    </dsp:sp>
    <dsp:sp modelId="{ED03D495-1246-4598-90E0-579335003B19}">
      <dsp:nvSpPr>
        <dsp:cNvPr id="0" name=""/>
        <dsp:cNvSpPr/>
      </dsp:nvSpPr>
      <dsp:spPr>
        <a:xfrm>
          <a:off x="1690929" y="1009886"/>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Hydrology &amp; Zoology</a:t>
          </a:r>
        </a:p>
      </dsp:txBody>
      <dsp:txXfrm>
        <a:off x="1714398" y="1033355"/>
        <a:ext cx="1855357" cy="433817"/>
      </dsp:txXfrm>
    </dsp:sp>
    <dsp:sp modelId="{B5F3CA8B-D1AF-4942-9EA5-F4FE706A2750}">
      <dsp:nvSpPr>
        <dsp:cNvPr id="0" name=""/>
        <dsp:cNvSpPr/>
      </dsp:nvSpPr>
      <dsp:spPr>
        <a:xfrm>
          <a:off x="1690929" y="1514680"/>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Mathematics &amp; Physics</a:t>
          </a:r>
        </a:p>
      </dsp:txBody>
      <dsp:txXfrm>
        <a:off x="1714398" y="1538149"/>
        <a:ext cx="1855357" cy="433817"/>
      </dsp:txXfrm>
    </dsp:sp>
    <dsp:sp modelId="{CBC252A7-6E94-4178-B91B-DF3CF72BB99F}">
      <dsp:nvSpPr>
        <dsp:cNvPr id="0" name=""/>
        <dsp:cNvSpPr/>
      </dsp:nvSpPr>
      <dsp:spPr>
        <a:xfrm>
          <a:off x="1690929" y="2019473"/>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Mathematics &amp; Statistics</a:t>
          </a:r>
        </a:p>
      </dsp:txBody>
      <dsp:txXfrm>
        <a:off x="1714398" y="2042942"/>
        <a:ext cx="1855357" cy="433817"/>
      </dsp:txXfrm>
    </dsp:sp>
    <dsp:sp modelId="{CA359F13-7B5F-4077-AE6D-00DC53385ED0}">
      <dsp:nvSpPr>
        <dsp:cNvPr id="0" name=""/>
        <dsp:cNvSpPr/>
      </dsp:nvSpPr>
      <dsp:spPr>
        <a:xfrm>
          <a:off x="1690929" y="2524267"/>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Micrology &amp; Zoology</a:t>
          </a:r>
        </a:p>
      </dsp:txBody>
      <dsp:txXfrm>
        <a:off x="1714398" y="2547736"/>
        <a:ext cx="1855357" cy="433817"/>
      </dsp:txXfrm>
    </dsp:sp>
    <dsp:sp modelId="{3D45784C-B29D-467A-A3F4-017FE8631F26}">
      <dsp:nvSpPr>
        <dsp:cNvPr id="0" name=""/>
        <dsp:cNvSpPr/>
      </dsp:nvSpPr>
      <dsp:spPr>
        <a:xfrm>
          <a:off x="1690929" y="3029060"/>
          <a:ext cx="1902295" cy="480755"/>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24765" rIns="49530" bIns="24765" numCol="1" spcCol="1270" anchor="ctr" anchorCtr="0">
          <a:noAutofit/>
        </a:bodyPr>
        <a:lstStyle/>
        <a:p>
          <a:pPr marL="0" lvl="0" indent="0" algn="ctr" defTabSz="577850">
            <a:lnSpc>
              <a:spcPct val="90000"/>
            </a:lnSpc>
            <a:spcBef>
              <a:spcPct val="0"/>
            </a:spcBef>
            <a:spcAft>
              <a:spcPct val="35000"/>
            </a:spcAft>
            <a:buNone/>
          </a:pPr>
          <a:r>
            <a:rPr lang="en-ZA" sz="1300" kern="1200" dirty="0"/>
            <a:t>BSc Micrology &amp; Human Muman Science</a:t>
          </a:r>
        </a:p>
      </dsp:txBody>
      <dsp:txXfrm>
        <a:off x="1714398" y="3052529"/>
        <a:ext cx="1855357" cy="433817"/>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7E81B0-7A8B-44D8-A6AC-17E8E2DEF4E9}">
      <dsp:nvSpPr>
        <dsp:cNvPr id="0" name=""/>
        <dsp:cNvSpPr/>
      </dsp:nvSpPr>
      <dsp:spPr>
        <a:xfrm>
          <a:off x="0" y="0"/>
          <a:ext cx="5477020" cy="62361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marL="0" lvl="0" indent="0" algn="ctr" defTabSz="1155700">
            <a:lnSpc>
              <a:spcPct val="90000"/>
            </a:lnSpc>
            <a:spcBef>
              <a:spcPct val="0"/>
            </a:spcBef>
            <a:spcAft>
              <a:spcPct val="35000"/>
            </a:spcAft>
            <a:buNone/>
          </a:pPr>
          <a:r>
            <a:rPr lang="en-US" sz="2600" b="1" kern="1200" dirty="0"/>
            <a:t>05 FOCUSED PROGRAMMES</a:t>
          </a:r>
          <a:endParaRPr lang="en-ZA" sz="2600" kern="1200" dirty="0"/>
        </a:p>
      </dsp:txBody>
      <dsp:txXfrm>
        <a:off x="30442" y="30442"/>
        <a:ext cx="5416136" cy="562726"/>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89E4F0-E675-475A-9DBC-02F9376BB0D7}">
      <dsp:nvSpPr>
        <dsp:cNvPr id="0" name=""/>
        <dsp:cNvSpPr/>
      </dsp:nvSpPr>
      <dsp:spPr>
        <a:xfrm>
          <a:off x="0" y="709"/>
          <a:ext cx="3111499" cy="52767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l" defTabSz="977900">
            <a:lnSpc>
              <a:spcPct val="90000"/>
            </a:lnSpc>
            <a:spcBef>
              <a:spcPct val="0"/>
            </a:spcBef>
            <a:spcAft>
              <a:spcPct val="35000"/>
            </a:spcAft>
            <a:buNone/>
          </a:pPr>
          <a:r>
            <a:rPr lang="en-US" sz="2200" b="1" i="0" kern="1200" baseline="0" dirty="0"/>
            <a:t>Agriculture </a:t>
          </a:r>
          <a:endParaRPr lang="en-ZA" sz="2200" b="1" kern="1200" dirty="0"/>
        </a:p>
      </dsp:txBody>
      <dsp:txXfrm>
        <a:off x="25759" y="26468"/>
        <a:ext cx="3059981" cy="476152"/>
      </dsp:txXfrm>
    </dsp:sp>
    <dsp:sp modelId="{5542B8ED-61C7-426F-8A4D-7BDA11940508}">
      <dsp:nvSpPr>
        <dsp:cNvPr id="0" name=""/>
        <dsp:cNvSpPr/>
      </dsp:nvSpPr>
      <dsp:spPr>
        <a:xfrm>
          <a:off x="0" y="528645"/>
          <a:ext cx="3111499" cy="10246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98790"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b="0" i="0" kern="1200" baseline="0" dirty="0"/>
            <a:t>Animal Science</a:t>
          </a:r>
          <a:endParaRPr lang="en-ZA" sz="2000" kern="1200" dirty="0"/>
        </a:p>
        <a:p>
          <a:pPr marL="228600" lvl="1" indent="-228600" algn="l" defTabSz="889000">
            <a:lnSpc>
              <a:spcPct val="90000"/>
            </a:lnSpc>
            <a:spcBef>
              <a:spcPct val="0"/>
            </a:spcBef>
            <a:spcAft>
              <a:spcPct val="20000"/>
            </a:spcAft>
            <a:buChar char="•"/>
          </a:pPr>
          <a:r>
            <a:rPr lang="en-US" sz="2000" b="0" i="0" kern="1200" baseline="0" dirty="0"/>
            <a:t>Agribusiness</a:t>
          </a:r>
          <a:endParaRPr lang="en-ZA" sz="2000" kern="1200" dirty="0"/>
        </a:p>
        <a:p>
          <a:pPr marL="228600" lvl="1" indent="-228600" algn="l" defTabSz="889000">
            <a:lnSpc>
              <a:spcPct val="90000"/>
            </a:lnSpc>
            <a:spcBef>
              <a:spcPct val="0"/>
            </a:spcBef>
            <a:spcAft>
              <a:spcPct val="20000"/>
            </a:spcAft>
            <a:buChar char="•"/>
          </a:pPr>
          <a:r>
            <a:rPr lang="en-US" sz="2000" b="0" i="0" kern="1200" baseline="0" dirty="0"/>
            <a:t>Plant Science</a:t>
          </a:r>
          <a:endParaRPr lang="en-ZA" sz="2000" kern="1200" dirty="0"/>
        </a:p>
      </dsp:txBody>
      <dsp:txXfrm>
        <a:off x="0" y="528645"/>
        <a:ext cx="3111499" cy="1024650"/>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00539E-12A1-4219-924F-936C2B483C55}">
      <dsp:nvSpPr>
        <dsp:cNvPr id="0" name=""/>
        <dsp:cNvSpPr/>
      </dsp:nvSpPr>
      <dsp:spPr>
        <a:xfrm>
          <a:off x="0" y="8165"/>
          <a:ext cx="4365376" cy="52767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l" defTabSz="977900">
            <a:lnSpc>
              <a:spcPct val="90000"/>
            </a:lnSpc>
            <a:spcBef>
              <a:spcPct val="0"/>
            </a:spcBef>
            <a:spcAft>
              <a:spcPct val="35000"/>
            </a:spcAft>
            <a:buNone/>
          </a:pPr>
          <a:r>
            <a:rPr lang="en-US" sz="2200" b="1" i="0" kern="1200" baseline="0" dirty="0"/>
            <a:t>Consumer Science </a:t>
          </a:r>
          <a:endParaRPr lang="en-ZA" sz="2200" kern="1200" dirty="0"/>
        </a:p>
      </dsp:txBody>
      <dsp:txXfrm>
        <a:off x="25759" y="33924"/>
        <a:ext cx="4313858" cy="476152"/>
      </dsp:txXfrm>
    </dsp:sp>
    <dsp:sp modelId="{3C63833D-82A2-4F64-BA88-9B1604AD0B56}">
      <dsp:nvSpPr>
        <dsp:cNvPr id="0" name=""/>
        <dsp:cNvSpPr/>
      </dsp:nvSpPr>
      <dsp:spPr>
        <a:xfrm>
          <a:off x="0" y="535836"/>
          <a:ext cx="4365376" cy="67171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38601"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ZA" sz="2000" b="0" i="0" kern="1200" baseline="0" dirty="0"/>
            <a:t>Extension and rural development</a:t>
          </a:r>
          <a:endParaRPr lang="en-ZA" sz="2000" kern="1200" dirty="0"/>
        </a:p>
        <a:p>
          <a:pPr marL="228600" lvl="1" indent="-228600" algn="l" defTabSz="889000">
            <a:lnSpc>
              <a:spcPct val="90000"/>
            </a:lnSpc>
            <a:spcBef>
              <a:spcPct val="0"/>
            </a:spcBef>
            <a:spcAft>
              <a:spcPct val="20000"/>
            </a:spcAft>
            <a:buChar char="•"/>
          </a:pPr>
          <a:r>
            <a:rPr lang="en-ZA" sz="2000" b="0" i="0" kern="1200" baseline="0" dirty="0"/>
            <a:t>Hospitality</a:t>
          </a:r>
          <a:endParaRPr lang="en-ZA" sz="2000" kern="1200" dirty="0"/>
        </a:p>
      </dsp:txBody>
      <dsp:txXfrm>
        <a:off x="0" y="535836"/>
        <a:ext cx="4365376" cy="671715"/>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F1BFAFE-5204-4349-9409-1FBF14103680}">
      <dsp:nvSpPr>
        <dsp:cNvPr id="0" name=""/>
        <dsp:cNvSpPr/>
      </dsp:nvSpPr>
      <dsp:spPr>
        <a:xfrm>
          <a:off x="0" y="5469"/>
          <a:ext cx="3101256" cy="527670"/>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l" defTabSz="977900">
            <a:lnSpc>
              <a:spcPct val="90000"/>
            </a:lnSpc>
            <a:spcBef>
              <a:spcPct val="0"/>
            </a:spcBef>
            <a:spcAft>
              <a:spcPct val="35000"/>
            </a:spcAft>
            <a:buNone/>
          </a:pPr>
          <a:r>
            <a:rPr lang="en-US" sz="2200" b="1" i="0" kern="1200" baseline="0" dirty="0"/>
            <a:t>Nursing Sciences</a:t>
          </a:r>
          <a:endParaRPr lang="en-ZA" sz="2200" kern="1200" dirty="0"/>
        </a:p>
      </dsp:txBody>
      <dsp:txXfrm>
        <a:off x="25759" y="31228"/>
        <a:ext cx="3049738" cy="476152"/>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E48EF46-1021-4EC8-A60C-4F6A91FC9A7F}">
      <dsp:nvSpPr>
        <dsp:cNvPr id="0" name=""/>
        <dsp:cNvSpPr/>
      </dsp:nvSpPr>
      <dsp:spPr>
        <a:xfrm>
          <a:off x="0" y="0"/>
          <a:ext cx="3666558" cy="540891"/>
        </a:xfrm>
        <a:prstGeom prst="round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ctr" anchorCtr="0">
          <a:noAutofit/>
        </a:bodyPr>
        <a:lstStyle/>
        <a:p>
          <a:pPr marL="0" lvl="0" indent="0" algn="l" defTabSz="977900">
            <a:lnSpc>
              <a:spcPct val="90000"/>
            </a:lnSpc>
            <a:spcBef>
              <a:spcPct val="0"/>
            </a:spcBef>
            <a:spcAft>
              <a:spcPct val="35000"/>
            </a:spcAft>
            <a:buNone/>
          </a:pPr>
          <a:r>
            <a:rPr lang="en-US" sz="2200" b="1" i="0" kern="1200" baseline="0" dirty="0"/>
            <a:t>Engineering</a:t>
          </a:r>
          <a:endParaRPr lang="en-ZA" sz="2200" kern="1200" dirty="0"/>
        </a:p>
      </dsp:txBody>
      <dsp:txXfrm>
        <a:off x="26404" y="26404"/>
        <a:ext cx="3613750" cy="488083"/>
      </dsp:txXfrm>
    </dsp:sp>
    <dsp:sp modelId="{0FC0D276-BAC6-4318-9341-06BDE1341F7D}">
      <dsp:nvSpPr>
        <dsp:cNvPr id="0" name=""/>
        <dsp:cNvSpPr/>
      </dsp:nvSpPr>
      <dsp:spPr>
        <a:xfrm>
          <a:off x="0" y="642870"/>
          <a:ext cx="3666558" cy="164823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16413"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en-US" sz="2000" b="0" i="0" kern="1200" baseline="0" dirty="0"/>
            <a:t>Electrical Engineering</a:t>
          </a:r>
          <a:endParaRPr lang="en-ZA" sz="2000" kern="1200" dirty="0"/>
        </a:p>
        <a:p>
          <a:pPr marL="228600" lvl="1" indent="-228600" algn="l" defTabSz="889000">
            <a:lnSpc>
              <a:spcPct val="90000"/>
            </a:lnSpc>
            <a:spcBef>
              <a:spcPct val="0"/>
            </a:spcBef>
            <a:spcAft>
              <a:spcPct val="20000"/>
            </a:spcAft>
            <a:buChar char="•"/>
          </a:pPr>
          <a:r>
            <a:rPr lang="en-US" sz="2000" b="0" i="0" kern="1200" baseline="0" dirty="0"/>
            <a:t>Mechanical Engineering</a:t>
          </a:r>
          <a:endParaRPr lang="en-ZA" sz="2000" kern="1200" dirty="0"/>
        </a:p>
        <a:p>
          <a:pPr marL="228600" lvl="1" indent="-228600" algn="l" defTabSz="889000">
            <a:lnSpc>
              <a:spcPct val="90000"/>
            </a:lnSpc>
            <a:spcBef>
              <a:spcPct val="0"/>
            </a:spcBef>
            <a:spcAft>
              <a:spcPct val="20000"/>
            </a:spcAft>
            <a:buChar char="•"/>
          </a:pPr>
          <a:r>
            <a:rPr lang="en-ZA" sz="2000" b="0" i="0" kern="1200" baseline="0" dirty="0"/>
            <a:t>Mechatronic Engineering</a:t>
          </a:r>
          <a:endParaRPr lang="en-ZA" sz="2000" kern="1200" dirty="0"/>
        </a:p>
        <a:p>
          <a:pPr marL="228600" lvl="1" indent="-228600" algn="l" defTabSz="889000">
            <a:lnSpc>
              <a:spcPct val="90000"/>
            </a:lnSpc>
            <a:spcBef>
              <a:spcPct val="0"/>
            </a:spcBef>
            <a:spcAft>
              <a:spcPct val="20000"/>
            </a:spcAft>
            <a:buChar char="•"/>
          </a:pPr>
          <a:r>
            <a:rPr lang="en-ZA" sz="2000" b="0" i="0" kern="1200" baseline="0" dirty="0"/>
            <a:t>Electrical and Computer Engineering</a:t>
          </a:r>
          <a:endParaRPr lang="en-ZA" sz="2000" kern="1200" dirty="0"/>
        </a:p>
      </dsp:txBody>
      <dsp:txXfrm>
        <a:off x="0" y="642870"/>
        <a:ext cx="3666558" cy="1648237"/>
      </dsp:txXfrm>
    </dsp:sp>
  </dsp:spTree>
</dsp:drawing>
</file>

<file path=ppt/diagrams/layout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1.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8.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13T17:34:33.127"/>
    </inkml:context>
    <inkml:brush xml:id="br0">
      <inkml:brushProperty name="width" value="0.035" units="cm"/>
      <inkml:brushProperty name="height" value="0.035" units="cm"/>
      <inkml:brushProperty name="color" value="#E71224"/>
    </inkml:brush>
  </inkml:definitions>
  <inkml:trace contextRef="#ctx0" brushRef="#br0">0 0 24575,'0'0'-8191</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13T17:34:33.127"/>
    </inkml:context>
    <inkml:brush xml:id="br0">
      <inkml:brushProperty name="width" value="0.035" units="cm"/>
      <inkml:brushProperty name="height" value="0.035" units="cm"/>
      <inkml:brushProperty name="color" value="#E71224"/>
    </inkml:brush>
  </inkml:definitions>
  <inkml:trace contextRef="#ctx0" brushRef="#br0">0 0 24575,'0'0'-819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13T17:34:33.127"/>
    </inkml:context>
    <inkml:brush xml:id="br0">
      <inkml:brushProperty name="width" value="0.035" units="cm"/>
      <inkml:brushProperty name="height" value="0.035" units="cm"/>
      <inkml:brushProperty name="color" value="#E71224"/>
    </inkml:brush>
  </inkml:definitions>
  <inkml:trace contextRef="#ctx0" brushRef="#br0">0 0 24575,'0'0'-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13T17:34:33.127"/>
    </inkml:context>
    <inkml:brush xml:id="br0">
      <inkml:brushProperty name="width" value="0.035" units="cm"/>
      <inkml:brushProperty name="height" value="0.035" units="cm"/>
      <inkml:brushProperty name="color" value="#E71224"/>
    </inkml:brush>
  </inkml:definitions>
  <inkml:trace contextRef="#ctx0" brushRef="#br0">0 0 24575,'0'0'-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11-13T17:34:33.127"/>
    </inkml:context>
    <inkml:brush xml:id="br0">
      <inkml:brushProperty name="width" value="0.035" units="cm"/>
      <inkml:brushProperty name="height" value="0.035" units="cm"/>
      <inkml:brushProperty name="color" value="#E71224"/>
    </inkml:brush>
  </inkml:definitions>
  <inkml:trace contextRef="#ctx0" brushRef="#br0">0 0 24575,'0'0'-819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BA3BBD-6242-C249-8516-7B3AA11674CF}" type="datetimeFigureOut">
              <a:rPr lang="en-US" smtClean="0"/>
              <a:t>6/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CCBA47-E15B-4B4D-83D6-853F1EF83261}" type="slidenum">
              <a:rPr lang="en-US" smtClean="0"/>
              <a:t>‹#›</a:t>
            </a:fld>
            <a:endParaRPr lang="en-US"/>
          </a:p>
        </p:txBody>
      </p:sp>
    </p:spTree>
    <p:extLst>
      <p:ext uri="{BB962C8B-B14F-4D97-AF65-F5344CB8AC3E}">
        <p14:creationId xmlns:p14="http://schemas.microsoft.com/office/powerpoint/2010/main" val="5271592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ZA" dirty="0"/>
          </a:p>
        </p:txBody>
      </p:sp>
      <p:sp>
        <p:nvSpPr>
          <p:cNvPr id="4" name="Slide Number Placeholder 3"/>
          <p:cNvSpPr>
            <a:spLocks noGrp="1"/>
          </p:cNvSpPr>
          <p:nvPr>
            <p:ph type="sldNum" sz="quarter" idx="5"/>
          </p:nvPr>
        </p:nvSpPr>
        <p:spPr/>
        <p:txBody>
          <a:bodyPr/>
          <a:lstStyle/>
          <a:p>
            <a:fld id="{A9CCBA47-E15B-4B4D-83D6-853F1EF83261}" type="slidenum">
              <a:rPr lang="en-US" smtClean="0"/>
              <a:t>1</a:t>
            </a:fld>
            <a:endParaRPr lang="en-US" dirty="0"/>
          </a:p>
        </p:txBody>
      </p:sp>
    </p:spTree>
    <p:extLst>
      <p:ext uri="{BB962C8B-B14F-4D97-AF65-F5344CB8AC3E}">
        <p14:creationId xmlns:p14="http://schemas.microsoft.com/office/powerpoint/2010/main" val="535611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C6D039-561A-8D4D-9CE6-110D9D3C5C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A5B7BBE-6B9F-DF40-BC43-2122287B1BF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E01D755-9BF7-1349-A182-93C3619A07E7}"/>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59BE966B-126B-8A42-8C1C-0CC82A85662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CD40C9-6BAE-6C4D-85EC-ED38F169ABAD}"/>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0700044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0D0AE-F481-6545-AB45-09D58E6693F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BEA7817-AFDD-1446-8328-6F95B69681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79F010-A982-2D4E-9EB9-AC1F0BA54FDA}"/>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B350CFA0-68D8-5C4B-970E-0903BBC9F0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855B78-4409-074C-A37C-DD3C3A222CC1}"/>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8695655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F9BB6B3-AC6E-9949-9F0D-5F5B3B10D79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6115E51-0D1F-A641-954D-63B7051C155D}"/>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A908A6-4C54-634F-8DC3-1B720DC10DDE}"/>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F5F8FA82-3418-4242-A2CE-15CC44A2F6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5A26D0-32B3-7E4B-A31F-9B1FB69ACFED}"/>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3690941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C6D039-561A-8D4D-9CE6-110D9D3C5C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A5B7BBE-6B9F-DF40-BC43-2122287B1BF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9E01D755-9BF7-1349-A182-93C3619A07E7}"/>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59BE966B-126B-8A42-8C1C-0CC82A85662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FCD40C9-6BAE-6C4D-85EC-ED38F169ABAD}"/>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3168571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D1768-6639-7C40-BBDD-5734536D02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E3DD76-54DF-FE45-BB67-0B0659DD80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2AC8A4-90AC-5449-BBF5-B3FF9D0A595C}"/>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90165E48-637F-6C49-87B7-04D1AF8CDC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E838DA-371B-0747-B901-BFE578F5082E}"/>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443218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87EC3-5554-9B44-8879-FBF373079CB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6629A1-3DDC-5D4A-AA65-E0CA11979E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033BC9-9357-294D-9E2F-B079DE2089E2}"/>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35281EBF-0ED7-7C41-82CE-CA1F58BD0C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13CF36-3E4E-2F49-8040-0443ACE19AF0}"/>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42878221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85B78-4778-5D44-AC7D-ECBC17606D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EFCBC0-30F8-E14C-81B5-8F284267E86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629CBF-51D0-6F46-B066-9AF977C2CDD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E0B35A9-7A29-DE4A-B26E-2F7DADBD7F07}"/>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E9EFCD0C-D715-4E46-AED5-CDB09FB5F7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456864E-204F-5647-929B-2F89A99E5EB4}"/>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2411329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BAE2A-ACB1-6643-82CF-60F12C99141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EA4020E-A385-F740-9787-3F13E388BC7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75674C5-6CCC-2548-95A9-C9F96E12D5BE}"/>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B43B50C-115D-C143-8BD7-8F6AF3BC09E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A286DCF-725B-0D49-B806-FD8186B8863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59B3296-5EFA-8C47-98FD-9B8663A39882}"/>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8" name="Footer Placeholder 7">
            <a:extLst>
              <a:ext uri="{FF2B5EF4-FFF2-40B4-BE49-F238E27FC236}">
                <a16:creationId xmlns:a16="http://schemas.microsoft.com/office/drawing/2014/main" id="{37FED43B-6561-B244-A849-76C8D7BED2B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64A88DB-CB0C-1545-9279-F8476BD77266}"/>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305835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2802-A401-FB46-93E1-53F77D2F20D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60B142-E80D-2348-9ECB-362EBED9C648}"/>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4" name="Footer Placeholder 3">
            <a:extLst>
              <a:ext uri="{FF2B5EF4-FFF2-40B4-BE49-F238E27FC236}">
                <a16:creationId xmlns:a16="http://schemas.microsoft.com/office/drawing/2014/main" id="{3858A702-5881-294C-9457-DE30DD64EE6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F1054BC-36F2-F84A-942E-2EF020B1CBA9}"/>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661328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D98600-F4A5-5A44-91CB-877D5AC0303F}"/>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3" name="Footer Placeholder 2">
            <a:extLst>
              <a:ext uri="{FF2B5EF4-FFF2-40B4-BE49-F238E27FC236}">
                <a16:creationId xmlns:a16="http://schemas.microsoft.com/office/drawing/2014/main" id="{046CCBBD-E351-C64E-83AC-466A33129CE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A16B46-85FB-C34A-AB45-618FBD67336F}"/>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1064120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23AD9C-58F0-874A-BF76-5F151A2BB3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9C1128-E381-6B45-8EEE-8D0F7B123A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C1289B3-0B85-A04B-8B47-1669EF9AC1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935A86F-D4DE-CE4C-A5C0-40DBCBA596FC}"/>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449B4F7D-7F93-644C-B245-3CD5BA1A23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97DDE3-B10A-9B48-9EEA-6B8DC24C7E36}"/>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1869167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D1768-6639-7C40-BBDD-5734536D02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E3DD76-54DF-FE45-BB67-0B0659DD80D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2AC8A4-90AC-5449-BBF5-B3FF9D0A595C}"/>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90165E48-637F-6C49-87B7-04D1AF8CDC6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CE838DA-371B-0747-B901-BFE578F5082E}"/>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6235635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9020C-6CC8-B645-A421-8E3323AE9E4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03EEA88-C4F2-8C47-9596-22E81F96C4D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88E8E35A-4149-9947-92D4-37D3944990D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8A102-7E06-9B4C-B3B5-FA2C1D4677BB}"/>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2585F82F-01DF-5740-9227-B4B7B2B36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64E7D97-F9BC-0641-A654-DB3FB60B4894}"/>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6605941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30D0AE-F481-6545-AB45-09D58E6693F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BEA7817-AFDD-1446-8328-6F95B69681D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79F010-A982-2D4E-9EB9-AC1F0BA54FDA}"/>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B350CFA0-68D8-5C4B-970E-0903BBC9F0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855B78-4409-074C-A37C-DD3C3A222CC1}"/>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0846091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F9BB6B3-AC6E-9949-9F0D-5F5B3B10D79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6115E51-0D1F-A641-954D-63B7051C155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A908A6-4C54-634F-8DC3-1B720DC10DDE}"/>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F5F8FA82-3418-4242-A2CE-15CC44A2F6A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5A26D0-32B3-7E4B-A31F-9B1FB69ACFED}"/>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11209454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C6AA55E-D935-484B-9BD7-E09C3CB213E2}"/>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9142DF0B-8EED-E44D-8C85-F03350367E9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CC7524DF-1CB9-1C4E-82D4-A45F14EDB3AA}"/>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FFC04E1E-8A2A-904D-B747-93086F90B2E2}"/>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E868AF26-07BB-CB4F-B496-5A011F984149}"/>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58304322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D166EAD-10E0-1949-9F8A-FD5ED03B4987}"/>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0D9257E4-79BE-F540-BFB6-211A16CD5528}"/>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3D1A5187-F1A4-3842-B06A-631FBE2207B5}"/>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28E7D3C8-E6F1-1041-A1B6-66A4AEBC85ED}"/>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43FAA239-AE08-0F4B-AE6B-5AFB26D4A1FE}"/>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28310588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5A67C51-B783-D146-AD7F-9A4025273549}"/>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620E5ADA-8A0E-E844-BC23-E2166C50ADC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DFD2FFEC-7C47-5345-A31F-6224D26F74A8}"/>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64C9CB6E-FBD2-D747-BDFA-680A412DA1C7}"/>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CBC7DCFE-9F44-B14D-9806-3BE86BA94D8A}"/>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2499438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AB255CC-10A2-CB4C-8446-29D0D231B5B4}"/>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ADB8CEC0-5B4B-C84E-B3BB-E69474CBC1DB}"/>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E662920F-D032-E54C-864B-387C0F8AA759}"/>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D8C28D27-B8CE-C244-93BC-4332B812C64C}"/>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6" name="Нижний колонтитул 5">
            <a:extLst>
              <a:ext uri="{FF2B5EF4-FFF2-40B4-BE49-F238E27FC236}">
                <a16:creationId xmlns:a16="http://schemas.microsoft.com/office/drawing/2014/main" id="{613452E8-4465-664E-B5C4-4A93DE159358}"/>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FD248C9F-FBFF-BE44-86EA-5E6DCCE1DEC1}"/>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25709537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00E744-1A7F-C84B-90DE-324100AFAD21}"/>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28C43E4A-70C7-3B46-94FA-2D5A3FEF8DC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48516A40-4F2C-5041-A233-9CBFCF31665E}"/>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790AA7DB-79EB-B742-85CD-3353A4E03A4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9DA0414C-A2FF-7B43-88F4-4AB276F1A909}"/>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343B4CB2-E143-024E-A404-C2EF7E3A45F6}"/>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8" name="Нижний колонтитул 7">
            <a:extLst>
              <a:ext uri="{FF2B5EF4-FFF2-40B4-BE49-F238E27FC236}">
                <a16:creationId xmlns:a16="http://schemas.microsoft.com/office/drawing/2014/main" id="{50EAC3F6-D15C-0A49-BCD9-7E3B2E2FBB9D}"/>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45989569-0752-C248-A36D-E3FF46C99222}"/>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81417356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67B7A7A-27F3-6341-BB2B-9492B305A80F}"/>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B82AD121-C630-714F-8B85-462555A1C2F9}"/>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4" name="Нижний колонтитул 3">
            <a:extLst>
              <a:ext uri="{FF2B5EF4-FFF2-40B4-BE49-F238E27FC236}">
                <a16:creationId xmlns:a16="http://schemas.microsoft.com/office/drawing/2014/main" id="{7580828B-865E-F549-AEFC-31FAD869C163}"/>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2D8C5B02-FA08-A144-8B65-F3E50F9CCF87}"/>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8436617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837499C9-5E45-9C41-8CE9-3C84727934A9}"/>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3" name="Нижний колонтитул 2">
            <a:extLst>
              <a:ext uri="{FF2B5EF4-FFF2-40B4-BE49-F238E27FC236}">
                <a16:creationId xmlns:a16="http://schemas.microsoft.com/office/drawing/2014/main" id="{76C71C32-3035-3240-AAE2-8E8D464AC61C}"/>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11DBFA09-9678-484B-9525-4BB41A1A8751}"/>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416510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187EC3-5554-9B44-8879-FBF373079CB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6629A1-3DDC-5D4A-AA65-E0CA11979E4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6D033BC9-9357-294D-9E2F-B079DE2089E2}"/>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35281EBF-0ED7-7C41-82CE-CA1F58BD0C7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13CF36-3E4E-2F49-8040-0443ACE19AF0}"/>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59290706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100878E-8AC7-2344-8FFE-3FDE61455128}"/>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C4795155-D2A1-B740-B72F-0BA21BE123F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DE719D93-E39F-7E42-9BBF-F9D5D046CB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B6EB532B-8FDF-9641-A6E3-82579D605406}"/>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6" name="Нижний колонтитул 5">
            <a:extLst>
              <a:ext uri="{FF2B5EF4-FFF2-40B4-BE49-F238E27FC236}">
                <a16:creationId xmlns:a16="http://schemas.microsoft.com/office/drawing/2014/main" id="{A1B27472-ACAB-1B44-9934-59CDB9CEF6A3}"/>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77539B42-935E-4347-B2E5-4D802F646B93}"/>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12978723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C0BD979-596D-4F41-AC82-36EE9410DD85}"/>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17D4E94A-D3BD-E544-BE3D-591B6535771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12DAE964-E564-1549-8FAF-707708F78D0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87523229-836C-0D4B-A8B4-E747706783EA}"/>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6" name="Нижний колонтитул 5">
            <a:extLst>
              <a:ext uri="{FF2B5EF4-FFF2-40B4-BE49-F238E27FC236}">
                <a16:creationId xmlns:a16="http://schemas.microsoft.com/office/drawing/2014/main" id="{220E0971-D729-6D40-8A7D-3AE6D05ED674}"/>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92F9513E-F507-034D-9BC1-572A4467873F}"/>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7441382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C4BB9D6-D814-EA44-983E-EAEA2464159E}"/>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825F5371-BA92-5C47-9DDF-68DAD8BC0968}"/>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570479A-1CF4-EB4A-AD3E-1482D073895E}"/>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F0228EAF-BD30-5F4F-962D-C9636A3F2B1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FEE186A1-F76B-5D4C-B119-CA769443365B}"/>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22125869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0A294A9B-F8E2-6E43-8753-B9FF3C59B7A9}"/>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D8554B47-C55E-5749-BADD-D9B2E9875D2A}"/>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6A1D90CB-9E21-5F4D-BDEB-B14C35CC643F}"/>
              </a:ext>
            </a:extLst>
          </p:cNvPr>
          <p:cNvSpPr>
            <a:spLocks noGrp="1"/>
          </p:cNvSpPr>
          <p:nvPr>
            <p:ph type="dt" sz="half" idx="10"/>
          </p:nvPr>
        </p:nvSpPr>
        <p:spPr/>
        <p:txBody>
          <a:body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1E234E04-4942-494F-855F-F26512EC0B3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5162C24C-EF0E-0F45-B5E3-EE22FBB3A0F0}"/>
              </a:ext>
            </a:extLst>
          </p:cNvPr>
          <p:cNvSpPr>
            <a:spLocks noGrp="1"/>
          </p:cNvSpPr>
          <p:nvPr>
            <p:ph type="sldNum" sz="quarter" idx="12"/>
          </p:nvPr>
        </p:nvSpPr>
        <p:spPr/>
        <p:txBody>
          <a:bodyPr/>
          <a:lstStyle/>
          <a:p>
            <a:fld id="{5AF7B7A9-F7FF-0D41-A2C9-3CCB4DCE9697}" type="slidenum">
              <a:rPr lang="ru-RU" smtClean="0"/>
              <a:t>‹#›</a:t>
            </a:fld>
            <a:endParaRPr lang="ru-RU"/>
          </a:p>
        </p:txBody>
      </p:sp>
    </p:spTree>
    <p:extLst>
      <p:ext uri="{BB962C8B-B14F-4D97-AF65-F5344CB8AC3E}">
        <p14:creationId xmlns:p14="http://schemas.microsoft.com/office/powerpoint/2010/main" val="317009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30219-DC1E-0B8E-E2BD-9E765C21A30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ZA"/>
          </a:p>
        </p:txBody>
      </p:sp>
      <p:sp>
        <p:nvSpPr>
          <p:cNvPr id="3" name="Subtitle 2">
            <a:extLst>
              <a:ext uri="{FF2B5EF4-FFF2-40B4-BE49-F238E27FC236}">
                <a16:creationId xmlns:a16="http://schemas.microsoft.com/office/drawing/2014/main" id="{B25B7EA9-AFA2-06EF-2882-A3FC57EA9C5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ZA"/>
          </a:p>
        </p:txBody>
      </p:sp>
      <p:sp>
        <p:nvSpPr>
          <p:cNvPr id="4" name="Date Placeholder 3">
            <a:extLst>
              <a:ext uri="{FF2B5EF4-FFF2-40B4-BE49-F238E27FC236}">
                <a16:creationId xmlns:a16="http://schemas.microsoft.com/office/drawing/2014/main" id="{1D6C77D6-8EE4-8CCF-47ED-8AAA220721D3}"/>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309B5A77-4876-97B7-3406-05BBE328F37E}"/>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FCD7B4B5-2D02-CB46-8C46-0EFD6A5203C4}"/>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73411639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7BBC0-EEFA-98C9-1F95-84CE4978FA0E}"/>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450C34B1-5366-183B-8D69-D24A9EEDF52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EDE2AA11-0494-6308-0CEA-484E1EF83197}"/>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6910B611-BE33-C438-3909-C166AE35C748}"/>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77DA76FE-067F-1E0A-2F77-C063CE64D44F}"/>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379107425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2149EC-4EC1-C0F6-1820-79029678030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ZA"/>
          </a:p>
        </p:txBody>
      </p:sp>
      <p:sp>
        <p:nvSpPr>
          <p:cNvPr id="3" name="Text Placeholder 2">
            <a:extLst>
              <a:ext uri="{FF2B5EF4-FFF2-40B4-BE49-F238E27FC236}">
                <a16:creationId xmlns:a16="http://schemas.microsoft.com/office/drawing/2014/main" id="{827A650A-D05D-26F2-F1FA-3BE3B6E1810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AE62526-A897-FAFD-7F04-8D8E43BD7BA1}"/>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B49D3D5C-52B2-8ABC-C65E-BB54A31C544A}"/>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1BCC4905-D544-55E8-42E6-0FE0964ED713}"/>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208240348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A1F41-1B7E-CD07-2B17-881793BDD8B8}"/>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7C8A4C75-0A2B-AA37-896C-DE5CA59EDCF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219F215D-EA28-A461-7288-BDDE0FACD94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C453F801-E2FA-CC3B-9B27-37B2322CBB45}"/>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6" name="Footer Placeholder 5">
            <a:extLst>
              <a:ext uri="{FF2B5EF4-FFF2-40B4-BE49-F238E27FC236}">
                <a16:creationId xmlns:a16="http://schemas.microsoft.com/office/drawing/2014/main" id="{340C7BF8-4AA4-EF61-B9C6-DF1650C29818}"/>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6F268446-723F-0DF4-1F39-AEF7CA388EA6}"/>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69469189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DA577B-2EEB-8BA5-B04E-09F33AD312CE}"/>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3E0468A5-5450-2A14-8CCA-9A0F964E019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4B68C35-4CCB-3217-04BA-A0B891B654A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78C75C6F-1912-E02B-108D-3A90DA6C9F1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BCF9C5B-B885-CE97-B26F-D84291094F1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CA5FFE94-5F9D-49A0-A510-7AC2038E01CB}"/>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8" name="Footer Placeholder 7">
            <a:extLst>
              <a:ext uri="{FF2B5EF4-FFF2-40B4-BE49-F238E27FC236}">
                <a16:creationId xmlns:a16="http://schemas.microsoft.com/office/drawing/2014/main" id="{33EBAD4D-27D4-D90D-4A6D-FC0C0CFCEC56}"/>
              </a:ext>
            </a:extLst>
          </p:cNvPr>
          <p:cNvSpPr>
            <a:spLocks noGrp="1"/>
          </p:cNvSpPr>
          <p:nvPr>
            <p:ph type="ftr" sz="quarter" idx="11"/>
          </p:nvPr>
        </p:nvSpPr>
        <p:spPr/>
        <p:txBody>
          <a:bodyPr/>
          <a:lstStyle/>
          <a:p>
            <a:endParaRPr lang="en-ZA"/>
          </a:p>
        </p:txBody>
      </p:sp>
      <p:sp>
        <p:nvSpPr>
          <p:cNvPr id="9" name="Slide Number Placeholder 8">
            <a:extLst>
              <a:ext uri="{FF2B5EF4-FFF2-40B4-BE49-F238E27FC236}">
                <a16:creationId xmlns:a16="http://schemas.microsoft.com/office/drawing/2014/main" id="{2904E571-145C-9762-8E0E-A45D305C1B56}"/>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390602799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F0D363-7053-87D4-FC4B-0D68436C0A16}"/>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73CAEC51-A178-1F6A-E662-86685EF89105}"/>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4" name="Footer Placeholder 3">
            <a:extLst>
              <a:ext uri="{FF2B5EF4-FFF2-40B4-BE49-F238E27FC236}">
                <a16:creationId xmlns:a16="http://schemas.microsoft.com/office/drawing/2014/main" id="{60B6AD64-C0D8-22CC-2153-776B8BE370B1}"/>
              </a:ext>
            </a:extLst>
          </p:cNvPr>
          <p:cNvSpPr>
            <a:spLocks noGrp="1"/>
          </p:cNvSpPr>
          <p:nvPr>
            <p:ph type="ftr" sz="quarter" idx="11"/>
          </p:nvPr>
        </p:nvSpPr>
        <p:spPr/>
        <p:txBody>
          <a:bodyPr/>
          <a:lstStyle/>
          <a:p>
            <a:endParaRPr lang="en-ZA"/>
          </a:p>
        </p:txBody>
      </p:sp>
      <p:sp>
        <p:nvSpPr>
          <p:cNvPr id="5" name="Slide Number Placeholder 4">
            <a:extLst>
              <a:ext uri="{FF2B5EF4-FFF2-40B4-BE49-F238E27FC236}">
                <a16:creationId xmlns:a16="http://schemas.microsoft.com/office/drawing/2014/main" id="{02F96E7F-4345-D69B-9479-AB1FA5CA578D}"/>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2801635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F85B78-4778-5D44-AC7D-ECBC17606D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EFCBC0-30F8-E14C-81B5-8F284267E869}"/>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7629CBF-51D0-6F46-B066-9AF977C2CDD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E0B35A9-7A29-DE4A-B26E-2F7DADBD7F07}"/>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E9EFCD0C-D715-4E46-AED5-CDB09FB5F7D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456864E-204F-5647-929B-2F89A99E5EB4}"/>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108560053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929786-B01F-3108-F6D1-D9ACC51567A0}"/>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3" name="Footer Placeholder 2">
            <a:extLst>
              <a:ext uri="{FF2B5EF4-FFF2-40B4-BE49-F238E27FC236}">
                <a16:creationId xmlns:a16="http://schemas.microsoft.com/office/drawing/2014/main" id="{B37339E7-D25D-D07F-60F5-E262FC1C5537}"/>
              </a:ext>
            </a:extLst>
          </p:cNvPr>
          <p:cNvSpPr>
            <a:spLocks noGrp="1"/>
          </p:cNvSpPr>
          <p:nvPr>
            <p:ph type="ftr" sz="quarter" idx="11"/>
          </p:nvPr>
        </p:nvSpPr>
        <p:spPr/>
        <p:txBody>
          <a:bodyPr/>
          <a:lstStyle/>
          <a:p>
            <a:endParaRPr lang="en-ZA"/>
          </a:p>
        </p:txBody>
      </p:sp>
      <p:sp>
        <p:nvSpPr>
          <p:cNvPr id="4" name="Slide Number Placeholder 3">
            <a:extLst>
              <a:ext uri="{FF2B5EF4-FFF2-40B4-BE49-F238E27FC236}">
                <a16:creationId xmlns:a16="http://schemas.microsoft.com/office/drawing/2014/main" id="{6548C36D-6B4B-A1C3-87A3-A2B609A1D589}"/>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10982329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61E0AC-2F17-0BA7-B8EE-5F8DD39B078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2B971452-D263-CD52-3122-00DCFDC1F8A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987AB8E4-7B29-6390-51D8-D87DCE2561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012C4E9-D977-38CC-60AC-8AECC85FBDE6}"/>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6" name="Footer Placeholder 5">
            <a:extLst>
              <a:ext uri="{FF2B5EF4-FFF2-40B4-BE49-F238E27FC236}">
                <a16:creationId xmlns:a16="http://schemas.microsoft.com/office/drawing/2014/main" id="{482D849B-B6BE-A0F2-8240-7277E53C855B}"/>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5ABD7552-1CB4-E355-02C0-1A57627127D3}"/>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328021520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D0FBE9-2EB4-D725-78A1-E81970C105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4828CD87-9BC4-BA4F-A961-389FD4F709C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907349B7-65A0-40FD-DD04-1A591EF8F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85A96BC-5818-9BAC-38E6-48F3A952B5B2}"/>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6" name="Footer Placeholder 5">
            <a:extLst>
              <a:ext uri="{FF2B5EF4-FFF2-40B4-BE49-F238E27FC236}">
                <a16:creationId xmlns:a16="http://schemas.microsoft.com/office/drawing/2014/main" id="{9A345812-0322-F419-BD43-B92D5A6FF488}"/>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FBA9EF8D-FB92-8E04-E837-0C7CCD990599}"/>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297284694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83CB58-5B62-FEFC-3811-1FA868D500FE}"/>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5A479141-0BFF-0C59-72C8-A8D5C918E58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3EB6B6CA-9E44-06C6-0348-3762516F3A1D}"/>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9B691665-C1BA-2220-FEF9-058DB7E908E0}"/>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308E8038-F9C2-5005-E527-433E63909F7F}"/>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166412456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0A49C61-9226-7BF3-9B72-C6BD2E0FF75F}"/>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25745A4D-B5DB-DC31-8794-92B7F61E3EA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9295D111-5756-FE66-1C75-0D7886FABB8E}"/>
              </a:ext>
            </a:extLst>
          </p:cNvPr>
          <p:cNvSpPr>
            <a:spLocks noGrp="1"/>
          </p:cNvSpPr>
          <p:nvPr>
            <p:ph type="dt" sz="half" idx="10"/>
          </p:nvPr>
        </p:nvSpPr>
        <p:spPr/>
        <p:txBody>
          <a:body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5CBCA5CE-FE67-4614-459C-143FCCAB187F}"/>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8A534674-924E-7FEA-4DCF-6D41800D3293}"/>
              </a:ext>
            </a:extLst>
          </p:cNvPr>
          <p:cNvSpPr>
            <a:spLocks noGrp="1"/>
          </p:cNvSpPr>
          <p:nvPr>
            <p:ph type="sldNum" sz="quarter" idx="12"/>
          </p:nvPr>
        </p:nvSpPr>
        <p:spPr/>
        <p:txBody>
          <a:bodyPr/>
          <a:lstStyle/>
          <a:p>
            <a:fld id="{572FDEF4-5019-4E71-8D10-3059A550E7C8}" type="slidenum">
              <a:rPr lang="en-ZA" smtClean="0"/>
              <a:t>‹#›</a:t>
            </a:fld>
            <a:endParaRPr lang="en-ZA"/>
          </a:p>
        </p:txBody>
      </p:sp>
    </p:spTree>
    <p:extLst>
      <p:ext uri="{BB962C8B-B14F-4D97-AF65-F5344CB8AC3E}">
        <p14:creationId xmlns:p14="http://schemas.microsoft.com/office/powerpoint/2010/main" val="22973681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E6A78C-AAB8-62EA-25C9-7AB5C17198A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ZA"/>
          </a:p>
        </p:txBody>
      </p:sp>
      <p:sp>
        <p:nvSpPr>
          <p:cNvPr id="3" name="Subtitle 2">
            <a:extLst>
              <a:ext uri="{FF2B5EF4-FFF2-40B4-BE49-F238E27FC236}">
                <a16:creationId xmlns:a16="http://schemas.microsoft.com/office/drawing/2014/main" id="{C300F11E-8188-3ACE-12F0-F71A86E2E01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ZA"/>
          </a:p>
        </p:txBody>
      </p:sp>
      <p:sp>
        <p:nvSpPr>
          <p:cNvPr id="4" name="Date Placeholder 3">
            <a:extLst>
              <a:ext uri="{FF2B5EF4-FFF2-40B4-BE49-F238E27FC236}">
                <a16:creationId xmlns:a16="http://schemas.microsoft.com/office/drawing/2014/main" id="{489BFCA7-4CE9-E6EC-5A72-BAD256F97D4D}"/>
              </a:ext>
            </a:extLst>
          </p:cNvPr>
          <p:cNvSpPr>
            <a:spLocks noGrp="1"/>
          </p:cNvSpPr>
          <p:nvPr>
            <p:ph type="dt" sz="half" idx="10"/>
          </p:nvPr>
        </p:nvSpPr>
        <p:spPr/>
        <p:txBody>
          <a:bodyPr/>
          <a:lstStyle/>
          <a:p>
            <a:fld id="{E6CB6450-20B2-41E8-ADC5-B0600AA99892}" type="datetime1">
              <a:rPr lang="en-ZA" smtClean="0"/>
              <a:t>2025/06/16</a:t>
            </a:fld>
            <a:endParaRPr lang="en-ZA"/>
          </a:p>
        </p:txBody>
      </p:sp>
      <p:sp>
        <p:nvSpPr>
          <p:cNvPr id="5" name="Footer Placeholder 4">
            <a:extLst>
              <a:ext uri="{FF2B5EF4-FFF2-40B4-BE49-F238E27FC236}">
                <a16:creationId xmlns:a16="http://schemas.microsoft.com/office/drawing/2014/main" id="{9A2E7919-88DA-0301-A1F4-BCE332A44393}"/>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2E17DADC-9976-8FA5-7DE4-994BD3A91CFA}"/>
              </a:ext>
            </a:extLst>
          </p:cNvPr>
          <p:cNvSpPr>
            <a:spLocks noGrp="1"/>
          </p:cNvSpPr>
          <p:nvPr>
            <p:ph type="sldNum" sz="quarter" idx="12"/>
          </p:nvPr>
        </p:nvSpPr>
        <p:spPr/>
        <p:txBody>
          <a:bodyPr/>
          <a:lstStyle>
            <a:lvl1pPr>
              <a:defRPr sz="2000">
                <a:solidFill>
                  <a:schemeClr val="tx1"/>
                </a:solidFill>
              </a:defRPr>
            </a:lvl1pPr>
          </a:lstStyle>
          <a:p>
            <a:fld id="{33B6C317-4BD0-4372-9723-39CE676BDFC7}" type="slidenum">
              <a:rPr lang="en-ZA" smtClean="0"/>
              <a:pPr/>
              <a:t>‹#›</a:t>
            </a:fld>
            <a:endParaRPr lang="en-ZA" dirty="0"/>
          </a:p>
        </p:txBody>
      </p:sp>
    </p:spTree>
    <p:extLst>
      <p:ext uri="{BB962C8B-B14F-4D97-AF65-F5344CB8AC3E}">
        <p14:creationId xmlns:p14="http://schemas.microsoft.com/office/powerpoint/2010/main" val="34000653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E65225-2EF3-DC23-F6B1-821197B3645F}"/>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8DBC529D-FEA2-B918-AF3F-096FE95627D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3170C68D-646E-0FC9-0A66-C70E9701FC80}"/>
              </a:ext>
            </a:extLst>
          </p:cNvPr>
          <p:cNvSpPr>
            <a:spLocks noGrp="1"/>
          </p:cNvSpPr>
          <p:nvPr>
            <p:ph type="dt" sz="half" idx="10"/>
          </p:nvPr>
        </p:nvSpPr>
        <p:spPr/>
        <p:txBody>
          <a:bodyPr/>
          <a:lstStyle/>
          <a:p>
            <a:fld id="{CE2A5702-48A8-43D8-9F26-7E7126E29D33}" type="datetime1">
              <a:rPr lang="en-ZA" smtClean="0"/>
              <a:t>2025/06/16</a:t>
            </a:fld>
            <a:endParaRPr lang="en-ZA"/>
          </a:p>
        </p:txBody>
      </p:sp>
      <p:sp>
        <p:nvSpPr>
          <p:cNvPr id="5" name="Footer Placeholder 4">
            <a:extLst>
              <a:ext uri="{FF2B5EF4-FFF2-40B4-BE49-F238E27FC236}">
                <a16:creationId xmlns:a16="http://schemas.microsoft.com/office/drawing/2014/main" id="{6033AECB-814F-BDD3-3B64-96FA651C5C83}"/>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A77DD0E7-EA39-19AF-A09A-15A87DCE2677}"/>
              </a:ext>
            </a:extLst>
          </p:cNvPr>
          <p:cNvSpPr>
            <a:spLocks noGrp="1"/>
          </p:cNvSpPr>
          <p:nvPr>
            <p:ph type="sldNum" sz="quarter" idx="12"/>
          </p:nvPr>
        </p:nvSpPr>
        <p:spPr/>
        <p:txBody>
          <a:bodyPr/>
          <a:lstStyle>
            <a:lvl1pPr>
              <a:defRPr sz="2000">
                <a:solidFill>
                  <a:schemeClr val="tx1"/>
                </a:solidFill>
              </a:defRPr>
            </a:lvl1pPr>
          </a:lstStyle>
          <a:p>
            <a:fld id="{33B6C317-4BD0-4372-9723-39CE676BDFC7}" type="slidenum">
              <a:rPr lang="en-ZA" smtClean="0"/>
              <a:pPr/>
              <a:t>‹#›</a:t>
            </a:fld>
            <a:endParaRPr lang="en-ZA" dirty="0"/>
          </a:p>
        </p:txBody>
      </p:sp>
    </p:spTree>
    <p:extLst>
      <p:ext uri="{BB962C8B-B14F-4D97-AF65-F5344CB8AC3E}">
        <p14:creationId xmlns:p14="http://schemas.microsoft.com/office/powerpoint/2010/main" val="317740053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5A492E-8D21-C896-E7EB-5DC6434DF34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ZA"/>
          </a:p>
        </p:txBody>
      </p:sp>
      <p:sp>
        <p:nvSpPr>
          <p:cNvPr id="3" name="Text Placeholder 2">
            <a:extLst>
              <a:ext uri="{FF2B5EF4-FFF2-40B4-BE49-F238E27FC236}">
                <a16:creationId xmlns:a16="http://schemas.microsoft.com/office/drawing/2014/main" id="{7CACF04E-5F4B-7EFC-30DE-98C3EF00372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3D6C86A-70B8-8738-D64B-314AFBF4FA82}"/>
              </a:ext>
            </a:extLst>
          </p:cNvPr>
          <p:cNvSpPr>
            <a:spLocks noGrp="1"/>
          </p:cNvSpPr>
          <p:nvPr>
            <p:ph type="dt" sz="half" idx="10"/>
          </p:nvPr>
        </p:nvSpPr>
        <p:spPr/>
        <p:txBody>
          <a:bodyPr/>
          <a:lstStyle/>
          <a:p>
            <a:fld id="{53BB52DB-4E8A-4D07-95E9-32DB308C1BF9}" type="datetime1">
              <a:rPr lang="en-ZA" smtClean="0"/>
              <a:t>2025/06/16</a:t>
            </a:fld>
            <a:endParaRPr lang="en-ZA"/>
          </a:p>
        </p:txBody>
      </p:sp>
      <p:sp>
        <p:nvSpPr>
          <p:cNvPr id="5" name="Footer Placeholder 4">
            <a:extLst>
              <a:ext uri="{FF2B5EF4-FFF2-40B4-BE49-F238E27FC236}">
                <a16:creationId xmlns:a16="http://schemas.microsoft.com/office/drawing/2014/main" id="{BA3840A2-B215-4701-5568-E952DFDFFF7E}"/>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31963062-60FD-E932-2702-890BB02871F9}"/>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239223641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901AE-0B26-E749-BA00-3920F3D956A1}"/>
              </a:ext>
            </a:extLst>
          </p:cNvPr>
          <p:cNvSpPr>
            <a:spLocks noGrp="1"/>
          </p:cNvSpPr>
          <p:nvPr>
            <p:ph type="title"/>
          </p:nvPr>
        </p:nvSpPr>
        <p:spPr/>
        <p:txBody>
          <a:bodyPr/>
          <a:lstStyle/>
          <a:p>
            <a:r>
              <a:rPr lang="en-US"/>
              <a:t>Click to edit Master title style</a:t>
            </a:r>
            <a:endParaRPr lang="en-ZA"/>
          </a:p>
        </p:txBody>
      </p:sp>
      <p:sp>
        <p:nvSpPr>
          <p:cNvPr id="3" name="Content Placeholder 2">
            <a:extLst>
              <a:ext uri="{FF2B5EF4-FFF2-40B4-BE49-F238E27FC236}">
                <a16:creationId xmlns:a16="http://schemas.microsoft.com/office/drawing/2014/main" id="{3041ACF3-3B5E-47CF-F7D7-8C031A20D22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Content Placeholder 3">
            <a:extLst>
              <a:ext uri="{FF2B5EF4-FFF2-40B4-BE49-F238E27FC236}">
                <a16:creationId xmlns:a16="http://schemas.microsoft.com/office/drawing/2014/main" id="{F916861A-FD9C-2D92-22B7-F1785515C83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Date Placeholder 4">
            <a:extLst>
              <a:ext uri="{FF2B5EF4-FFF2-40B4-BE49-F238E27FC236}">
                <a16:creationId xmlns:a16="http://schemas.microsoft.com/office/drawing/2014/main" id="{25749977-3B90-3C95-C92A-3FD1CCAF31CC}"/>
              </a:ext>
            </a:extLst>
          </p:cNvPr>
          <p:cNvSpPr>
            <a:spLocks noGrp="1"/>
          </p:cNvSpPr>
          <p:nvPr>
            <p:ph type="dt" sz="half" idx="10"/>
          </p:nvPr>
        </p:nvSpPr>
        <p:spPr/>
        <p:txBody>
          <a:bodyPr/>
          <a:lstStyle/>
          <a:p>
            <a:fld id="{FE85A091-D3CE-492E-ABF6-61F339E23CB4}" type="datetime1">
              <a:rPr lang="en-ZA" smtClean="0"/>
              <a:t>2025/06/16</a:t>
            </a:fld>
            <a:endParaRPr lang="en-ZA"/>
          </a:p>
        </p:txBody>
      </p:sp>
      <p:sp>
        <p:nvSpPr>
          <p:cNvPr id="6" name="Footer Placeholder 5">
            <a:extLst>
              <a:ext uri="{FF2B5EF4-FFF2-40B4-BE49-F238E27FC236}">
                <a16:creationId xmlns:a16="http://schemas.microsoft.com/office/drawing/2014/main" id="{6FC577AD-14AD-69EE-535B-42DBBE21534E}"/>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37099BD9-0968-E390-118B-F1813B59BBBA}"/>
              </a:ext>
            </a:extLst>
          </p:cNvPr>
          <p:cNvSpPr>
            <a:spLocks noGrp="1"/>
          </p:cNvSpPr>
          <p:nvPr>
            <p:ph type="sldNum" sz="quarter" idx="12"/>
          </p:nvPr>
        </p:nvSpPr>
        <p:spPr/>
        <p:txBody>
          <a:bodyPr/>
          <a:lstStyle>
            <a:lvl1pPr algn="r">
              <a:defRPr sz="2000">
                <a:solidFill>
                  <a:schemeClr val="tx1"/>
                </a:solidFill>
              </a:defRPr>
            </a:lvl1pPr>
          </a:lstStyle>
          <a:p>
            <a:fld id="{33B6C317-4BD0-4372-9723-39CE676BDFC7}" type="slidenum">
              <a:rPr lang="en-ZA" smtClean="0"/>
              <a:pPr/>
              <a:t>‹#›</a:t>
            </a:fld>
            <a:endParaRPr lang="en-ZA" dirty="0"/>
          </a:p>
        </p:txBody>
      </p:sp>
    </p:spTree>
    <p:extLst>
      <p:ext uri="{BB962C8B-B14F-4D97-AF65-F5344CB8AC3E}">
        <p14:creationId xmlns:p14="http://schemas.microsoft.com/office/powerpoint/2010/main" val="1810400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32244D-29DE-64DD-F0E9-F7F5895C9EDB}"/>
              </a:ext>
            </a:extLst>
          </p:cNvPr>
          <p:cNvSpPr>
            <a:spLocks noGrp="1"/>
          </p:cNvSpPr>
          <p:nvPr>
            <p:ph type="title"/>
          </p:nvPr>
        </p:nvSpPr>
        <p:spPr>
          <a:xfrm>
            <a:off x="839788" y="365125"/>
            <a:ext cx="10515600" cy="1325563"/>
          </a:xfrm>
        </p:spPr>
        <p:txBody>
          <a:bodyPr/>
          <a:lstStyle/>
          <a:p>
            <a:r>
              <a:rPr lang="en-US"/>
              <a:t>Click to edit Master title style</a:t>
            </a:r>
            <a:endParaRPr lang="en-ZA"/>
          </a:p>
        </p:txBody>
      </p:sp>
      <p:sp>
        <p:nvSpPr>
          <p:cNvPr id="3" name="Text Placeholder 2">
            <a:extLst>
              <a:ext uri="{FF2B5EF4-FFF2-40B4-BE49-F238E27FC236}">
                <a16:creationId xmlns:a16="http://schemas.microsoft.com/office/drawing/2014/main" id="{25A28A3E-B5D9-78F6-9DC6-B17E84BBA0A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39D22872-F41C-1A1C-22B5-DA3E42A02DA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5" name="Text Placeholder 4">
            <a:extLst>
              <a:ext uri="{FF2B5EF4-FFF2-40B4-BE49-F238E27FC236}">
                <a16:creationId xmlns:a16="http://schemas.microsoft.com/office/drawing/2014/main" id="{281AEB36-14A9-467F-D4A5-9AD82EDABBB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E319430-09A4-B27D-6146-E2652ADFD8A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7" name="Date Placeholder 6">
            <a:extLst>
              <a:ext uri="{FF2B5EF4-FFF2-40B4-BE49-F238E27FC236}">
                <a16:creationId xmlns:a16="http://schemas.microsoft.com/office/drawing/2014/main" id="{D260366D-C45C-0840-1E60-49D0F3E03A74}"/>
              </a:ext>
            </a:extLst>
          </p:cNvPr>
          <p:cNvSpPr>
            <a:spLocks noGrp="1"/>
          </p:cNvSpPr>
          <p:nvPr>
            <p:ph type="dt" sz="half" idx="10"/>
          </p:nvPr>
        </p:nvSpPr>
        <p:spPr/>
        <p:txBody>
          <a:bodyPr/>
          <a:lstStyle/>
          <a:p>
            <a:fld id="{CF52736B-C8BB-4AE2-A542-3FC0701EF133}" type="datetime1">
              <a:rPr lang="en-ZA" smtClean="0"/>
              <a:t>2025/06/16</a:t>
            </a:fld>
            <a:endParaRPr lang="en-ZA"/>
          </a:p>
        </p:txBody>
      </p:sp>
      <p:sp>
        <p:nvSpPr>
          <p:cNvPr id="8" name="Footer Placeholder 7">
            <a:extLst>
              <a:ext uri="{FF2B5EF4-FFF2-40B4-BE49-F238E27FC236}">
                <a16:creationId xmlns:a16="http://schemas.microsoft.com/office/drawing/2014/main" id="{2022D5B7-9773-F6C8-DA95-AACB91EDA044}"/>
              </a:ext>
            </a:extLst>
          </p:cNvPr>
          <p:cNvSpPr>
            <a:spLocks noGrp="1"/>
          </p:cNvSpPr>
          <p:nvPr>
            <p:ph type="ftr" sz="quarter" idx="11"/>
          </p:nvPr>
        </p:nvSpPr>
        <p:spPr/>
        <p:txBody>
          <a:bodyPr/>
          <a:lstStyle/>
          <a:p>
            <a:endParaRPr lang="en-ZA"/>
          </a:p>
        </p:txBody>
      </p:sp>
      <p:sp>
        <p:nvSpPr>
          <p:cNvPr id="9" name="Slide Number Placeholder 8">
            <a:extLst>
              <a:ext uri="{FF2B5EF4-FFF2-40B4-BE49-F238E27FC236}">
                <a16:creationId xmlns:a16="http://schemas.microsoft.com/office/drawing/2014/main" id="{4CD4FEDD-3769-4CE2-E3DA-D638B8826550}"/>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3930814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ABAE2A-ACB1-6643-82CF-60F12C99141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EA4020E-A385-F740-9787-3F13E388BC7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F75674C5-6CCC-2548-95A9-C9F96E12D5B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B43B50C-115D-C143-8BD7-8F6AF3BC09E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9A286DCF-725B-0D49-B806-FD8186B8863C}"/>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59B3296-5EFA-8C47-98FD-9B8663A39882}"/>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8" name="Footer Placeholder 7">
            <a:extLst>
              <a:ext uri="{FF2B5EF4-FFF2-40B4-BE49-F238E27FC236}">
                <a16:creationId xmlns:a16="http://schemas.microsoft.com/office/drawing/2014/main" id="{37FED43B-6561-B244-A849-76C8D7BED2B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64A88DB-CB0C-1545-9279-F8476BD77266}"/>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66083508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4393B9-EA74-5961-67CA-3CD8DDB9FB3E}"/>
              </a:ext>
            </a:extLst>
          </p:cNvPr>
          <p:cNvSpPr>
            <a:spLocks noGrp="1"/>
          </p:cNvSpPr>
          <p:nvPr>
            <p:ph type="title"/>
          </p:nvPr>
        </p:nvSpPr>
        <p:spPr/>
        <p:txBody>
          <a:bodyPr/>
          <a:lstStyle/>
          <a:p>
            <a:r>
              <a:rPr lang="en-US"/>
              <a:t>Click to edit Master title style</a:t>
            </a:r>
            <a:endParaRPr lang="en-ZA"/>
          </a:p>
        </p:txBody>
      </p:sp>
      <p:sp>
        <p:nvSpPr>
          <p:cNvPr id="3" name="Date Placeholder 2">
            <a:extLst>
              <a:ext uri="{FF2B5EF4-FFF2-40B4-BE49-F238E27FC236}">
                <a16:creationId xmlns:a16="http://schemas.microsoft.com/office/drawing/2014/main" id="{D48B173F-2CF8-419A-DB2A-22C6F04F935C}"/>
              </a:ext>
            </a:extLst>
          </p:cNvPr>
          <p:cNvSpPr>
            <a:spLocks noGrp="1"/>
          </p:cNvSpPr>
          <p:nvPr>
            <p:ph type="dt" sz="half" idx="10"/>
          </p:nvPr>
        </p:nvSpPr>
        <p:spPr/>
        <p:txBody>
          <a:bodyPr/>
          <a:lstStyle/>
          <a:p>
            <a:fld id="{FBEA812D-04CE-4CA6-B5FB-A17A54CDFB3C}" type="datetime1">
              <a:rPr lang="en-ZA" smtClean="0"/>
              <a:t>2025/06/16</a:t>
            </a:fld>
            <a:endParaRPr lang="en-ZA"/>
          </a:p>
        </p:txBody>
      </p:sp>
      <p:sp>
        <p:nvSpPr>
          <p:cNvPr id="4" name="Footer Placeholder 3">
            <a:extLst>
              <a:ext uri="{FF2B5EF4-FFF2-40B4-BE49-F238E27FC236}">
                <a16:creationId xmlns:a16="http://schemas.microsoft.com/office/drawing/2014/main" id="{4ED862E4-36F2-8E34-4944-19A6C258BF59}"/>
              </a:ext>
            </a:extLst>
          </p:cNvPr>
          <p:cNvSpPr>
            <a:spLocks noGrp="1"/>
          </p:cNvSpPr>
          <p:nvPr>
            <p:ph type="ftr" sz="quarter" idx="11"/>
          </p:nvPr>
        </p:nvSpPr>
        <p:spPr/>
        <p:txBody>
          <a:bodyPr/>
          <a:lstStyle/>
          <a:p>
            <a:endParaRPr lang="en-ZA"/>
          </a:p>
        </p:txBody>
      </p:sp>
      <p:sp>
        <p:nvSpPr>
          <p:cNvPr id="5" name="Slide Number Placeholder 4">
            <a:extLst>
              <a:ext uri="{FF2B5EF4-FFF2-40B4-BE49-F238E27FC236}">
                <a16:creationId xmlns:a16="http://schemas.microsoft.com/office/drawing/2014/main" id="{021E622B-D0A4-5F6D-E542-0B5F006DC934}"/>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391597949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A19B47-C49B-EE28-B3C4-059BC4FF10AA}"/>
              </a:ext>
            </a:extLst>
          </p:cNvPr>
          <p:cNvSpPr>
            <a:spLocks noGrp="1"/>
          </p:cNvSpPr>
          <p:nvPr>
            <p:ph type="dt" sz="half" idx="10"/>
          </p:nvPr>
        </p:nvSpPr>
        <p:spPr/>
        <p:txBody>
          <a:bodyPr/>
          <a:lstStyle/>
          <a:p>
            <a:fld id="{4A1EB721-65DF-48A5-B327-F0FCA7EB33A8}" type="datetime1">
              <a:rPr lang="en-ZA" smtClean="0"/>
              <a:t>2025/06/16</a:t>
            </a:fld>
            <a:endParaRPr lang="en-ZA"/>
          </a:p>
        </p:txBody>
      </p:sp>
      <p:sp>
        <p:nvSpPr>
          <p:cNvPr id="3" name="Footer Placeholder 2">
            <a:extLst>
              <a:ext uri="{FF2B5EF4-FFF2-40B4-BE49-F238E27FC236}">
                <a16:creationId xmlns:a16="http://schemas.microsoft.com/office/drawing/2014/main" id="{FBA0CDDD-0A39-2A4E-7412-719CA5D2B26F}"/>
              </a:ext>
            </a:extLst>
          </p:cNvPr>
          <p:cNvSpPr>
            <a:spLocks noGrp="1"/>
          </p:cNvSpPr>
          <p:nvPr>
            <p:ph type="ftr" sz="quarter" idx="11"/>
          </p:nvPr>
        </p:nvSpPr>
        <p:spPr/>
        <p:txBody>
          <a:bodyPr/>
          <a:lstStyle/>
          <a:p>
            <a:endParaRPr lang="en-ZA"/>
          </a:p>
        </p:txBody>
      </p:sp>
      <p:sp>
        <p:nvSpPr>
          <p:cNvPr id="4" name="Slide Number Placeholder 3">
            <a:extLst>
              <a:ext uri="{FF2B5EF4-FFF2-40B4-BE49-F238E27FC236}">
                <a16:creationId xmlns:a16="http://schemas.microsoft.com/office/drawing/2014/main" id="{D1DF680B-7142-887C-23BF-8E405DA6A71E}"/>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324113585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88F9C8-0441-7955-27D7-08C7ACD872A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Content Placeholder 2">
            <a:extLst>
              <a:ext uri="{FF2B5EF4-FFF2-40B4-BE49-F238E27FC236}">
                <a16:creationId xmlns:a16="http://schemas.microsoft.com/office/drawing/2014/main" id="{91D3FAFD-2CD8-924A-7E88-08485DF4169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Text Placeholder 3">
            <a:extLst>
              <a:ext uri="{FF2B5EF4-FFF2-40B4-BE49-F238E27FC236}">
                <a16:creationId xmlns:a16="http://schemas.microsoft.com/office/drawing/2014/main" id="{F57A99EC-4BF0-C468-2DA6-F1109C1E29E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993AC3B-4710-E71D-0A5D-C5E125FE1E8E}"/>
              </a:ext>
            </a:extLst>
          </p:cNvPr>
          <p:cNvSpPr>
            <a:spLocks noGrp="1"/>
          </p:cNvSpPr>
          <p:nvPr>
            <p:ph type="dt" sz="half" idx="10"/>
          </p:nvPr>
        </p:nvSpPr>
        <p:spPr/>
        <p:txBody>
          <a:bodyPr/>
          <a:lstStyle/>
          <a:p>
            <a:fld id="{17B0583A-F3DC-437C-92E7-196D58F4EC3F}" type="datetime1">
              <a:rPr lang="en-ZA" smtClean="0"/>
              <a:t>2025/06/16</a:t>
            </a:fld>
            <a:endParaRPr lang="en-ZA"/>
          </a:p>
        </p:txBody>
      </p:sp>
      <p:sp>
        <p:nvSpPr>
          <p:cNvPr id="6" name="Footer Placeholder 5">
            <a:extLst>
              <a:ext uri="{FF2B5EF4-FFF2-40B4-BE49-F238E27FC236}">
                <a16:creationId xmlns:a16="http://schemas.microsoft.com/office/drawing/2014/main" id="{AFB4F3E0-C912-3559-C9DC-EA42540C2CC6}"/>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01AE8836-5987-6471-65DA-93465D140E87}"/>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11648173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6AD7E1-7E89-795F-E93D-89761ABDB38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ZA"/>
          </a:p>
        </p:txBody>
      </p:sp>
      <p:sp>
        <p:nvSpPr>
          <p:cNvPr id="3" name="Picture Placeholder 2">
            <a:extLst>
              <a:ext uri="{FF2B5EF4-FFF2-40B4-BE49-F238E27FC236}">
                <a16:creationId xmlns:a16="http://schemas.microsoft.com/office/drawing/2014/main" id="{D3E7D8F3-3CCC-B718-9E20-DE0DAE2B184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ZA"/>
          </a:p>
        </p:txBody>
      </p:sp>
      <p:sp>
        <p:nvSpPr>
          <p:cNvPr id="4" name="Text Placeholder 3">
            <a:extLst>
              <a:ext uri="{FF2B5EF4-FFF2-40B4-BE49-F238E27FC236}">
                <a16:creationId xmlns:a16="http://schemas.microsoft.com/office/drawing/2014/main" id="{A9000A69-D547-5D1C-33A4-2B2998B6E88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E44840-F23E-1A6C-900A-C4C81BDB4D40}"/>
              </a:ext>
            </a:extLst>
          </p:cNvPr>
          <p:cNvSpPr>
            <a:spLocks noGrp="1"/>
          </p:cNvSpPr>
          <p:nvPr>
            <p:ph type="dt" sz="half" idx="10"/>
          </p:nvPr>
        </p:nvSpPr>
        <p:spPr/>
        <p:txBody>
          <a:bodyPr/>
          <a:lstStyle/>
          <a:p>
            <a:fld id="{65394090-CF87-42BF-B651-7C0C68237514}" type="datetime1">
              <a:rPr lang="en-ZA" smtClean="0"/>
              <a:t>2025/06/16</a:t>
            </a:fld>
            <a:endParaRPr lang="en-ZA"/>
          </a:p>
        </p:txBody>
      </p:sp>
      <p:sp>
        <p:nvSpPr>
          <p:cNvPr id="6" name="Footer Placeholder 5">
            <a:extLst>
              <a:ext uri="{FF2B5EF4-FFF2-40B4-BE49-F238E27FC236}">
                <a16:creationId xmlns:a16="http://schemas.microsoft.com/office/drawing/2014/main" id="{C2A14A66-4A2B-FDFB-0219-E55E6B306359}"/>
              </a:ext>
            </a:extLst>
          </p:cNvPr>
          <p:cNvSpPr>
            <a:spLocks noGrp="1"/>
          </p:cNvSpPr>
          <p:nvPr>
            <p:ph type="ftr" sz="quarter" idx="11"/>
          </p:nvPr>
        </p:nvSpPr>
        <p:spPr/>
        <p:txBody>
          <a:bodyPr/>
          <a:lstStyle/>
          <a:p>
            <a:endParaRPr lang="en-ZA"/>
          </a:p>
        </p:txBody>
      </p:sp>
      <p:sp>
        <p:nvSpPr>
          <p:cNvPr id="7" name="Slide Number Placeholder 6">
            <a:extLst>
              <a:ext uri="{FF2B5EF4-FFF2-40B4-BE49-F238E27FC236}">
                <a16:creationId xmlns:a16="http://schemas.microsoft.com/office/drawing/2014/main" id="{3998F933-BEF0-A683-4B63-19EF09BAC8D5}"/>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194547984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83605-05C5-664C-FCD0-6106674921E7}"/>
              </a:ext>
            </a:extLst>
          </p:cNvPr>
          <p:cNvSpPr>
            <a:spLocks noGrp="1"/>
          </p:cNvSpPr>
          <p:nvPr>
            <p:ph type="title"/>
          </p:nvPr>
        </p:nvSpPr>
        <p:spPr/>
        <p:txBody>
          <a:bodyPr/>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7D6237B6-A3D6-52C2-F56C-30526296046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CA941F35-8844-A414-1DB3-C1BBA459648C}"/>
              </a:ext>
            </a:extLst>
          </p:cNvPr>
          <p:cNvSpPr>
            <a:spLocks noGrp="1"/>
          </p:cNvSpPr>
          <p:nvPr>
            <p:ph type="dt" sz="half" idx="10"/>
          </p:nvPr>
        </p:nvSpPr>
        <p:spPr/>
        <p:txBody>
          <a:bodyPr/>
          <a:lstStyle/>
          <a:p>
            <a:fld id="{F9C0777B-23C5-4C0F-882A-7B0FB2945BE9}" type="datetime1">
              <a:rPr lang="en-ZA" smtClean="0"/>
              <a:t>2025/06/16</a:t>
            </a:fld>
            <a:endParaRPr lang="en-ZA"/>
          </a:p>
        </p:txBody>
      </p:sp>
      <p:sp>
        <p:nvSpPr>
          <p:cNvPr id="5" name="Footer Placeholder 4">
            <a:extLst>
              <a:ext uri="{FF2B5EF4-FFF2-40B4-BE49-F238E27FC236}">
                <a16:creationId xmlns:a16="http://schemas.microsoft.com/office/drawing/2014/main" id="{38B94D7E-A959-2054-578D-7A471B9A9BB2}"/>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E29A649A-F6CF-1E3E-5CD6-D12A8616C399}"/>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161429367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804EF92-0D1B-4308-B2A8-427673E7962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ZA"/>
          </a:p>
        </p:txBody>
      </p:sp>
      <p:sp>
        <p:nvSpPr>
          <p:cNvPr id="3" name="Vertical Text Placeholder 2">
            <a:extLst>
              <a:ext uri="{FF2B5EF4-FFF2-40B4-BE49-F238E27FC236}">
                <a16:creationId xmlns:a16="http://schemas.microsoft.com/office/drawing/2014/main" id="{6A72F812-E23A-410C-DF93-100EC67882C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2AB4E5F7-78DD-8D66-8FCB-27BFCC377881}"/>
              </a:ext>
            </a:extLst>
          </p:cNvPr>
          <p:cNvSpPr>
            <a:spLocks noGrp="1"/>
          </p:cNvSpPr>
          <p:nvPr>
            <p:ph type="dt" sz="half" idx="10"/>
          </p:nvPr>
        </p:nvSpPr>
        <p:spPr/>
        <p:txBody>
          <a:bodyPr/>
          <a:lstStyle/>
          <a:p>
            <a:fld id="{91682FA5-A1F1-493D-94B6-655CC741CFB7}" type="datetime1">
              <a:rPr lang="en-ZA" smtClean="0"/>
              <a:t>2025/06/16</a:t>
            </a:fld>
            <a:endParaRPr lang="en-ZA"/>
          </a:p>
        </p:txBody>
      </p:sp>
      <p:sp>
        <p:nvSpPr>
          <p:cNvPr id="5" name="Footer Placeholder 4">
            <a:extLst>
              <a:ext uri="{FF2B5EF4-FFF2-40B4-BE49-F238E27FC236}">
                <a16:creationId xmlns:a16="http://schemas.microsoft.com/office/drawing/2014/main" id="{6BF6E541-B166-1E2F-8761-B3581DBFD8A2}"/>
              </a:ext>
            </a:extLst>
          </p:cNvPr>
          <p:cNvSpPr>
            <a:spLocks noGrp="1"/>
          </p:cNvSpPr>
          <p:nvPr>
            <p:ph type="ftr" sz="quarter" idx="11"/>
          </p:nvPr>
        </p:nvSpPr>
        <p:spPr/>
        <p:txBody>
          <a:bodyPr/>
          <a:lstStyle/>
          <a:p>
            <a:endParaRPr lang="en-ZA"/>
          </a:p>
        </p:txBody>
      </p:sp>
      <p:sp>
        <p:nvSpPr>
          <p:cNvPr id="6" name="Slide Number Placeholder 5">
            <a:extLst>
              <a:ext uri="{FF2B5EF4-FFF2-40B4-BE49-F238E27FC236}">
                <a16:creationId xmlns:a16="http://schemas.microsoft.com/office/drawing/2014/main" id="{788B3C75-DDB5-6DA7-6BEA-B80A0B424491}"/>
              </a:ext>
            </a:extLst>
          </p:cNvPr>
          <p:cNvSpPr>
            <a:spLocks noGrp="1"/>
          </p:cNvSpPr>
          <p:nvPr>
            <p:ph type="sldNum" sz="quarter" idx="12"/>
          </p:nvPr>
        </p:nvSpPr>
        <p:spPr/>
        <p:txBody>
          <a:bodyPr/>
          <a:lstStyle/>
          <a:p>
            <a:fld id="{33B6C317-4BD0-4372-9723-39CE676BDFC7}" type="slidenum">
              <a:rPr lang="en-ZA" smtClean="0"/>
              <a:t>‹#›</a:t>
            </a:fld>
            <a:endParaRPr lang="en-ZA"/>
          </a:p>
        </p:txBody>
      </p:sp>
    </p:spTree>
    <p:extLst>
      <p:ext uri="{BB962C8B-B14F-4D97-AF65-F5344CB8AC3E}">
        <p14:creationId xmlns:p14="http://schemas.microsoft.com/office/powerpoint/2010/main" val="291524072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Title Slide with Image">
    <p:spTree>
      <p:nvGrpSpPr>
        <p:cNvPr id="1" name=""/>
        <p:cNvGrpSpPr/>
        <p:nvPr/>
      </p:nvGrpSpPr>
      <p:grpSpPr>
        <a:xfrm>
          <a:off x="0" y="0"/>
          <a:ext cx="0" cy="0"/>
          <a:chOff x="0" y="0"/>
          <a:chExt cx="0" cy="0"/>
        </a:xfrm>
      </p:grpSpPr>
      <p:sp>
        <p:nvSpPr>
          <p:cNvPr id="21" name="Picture Placeholder 20">
            <a:extLst>
              <a:ext uri="{FF2B5EF4-FFF2-40B4-BE49-F238E27FC236}">
                <a16:creationId xmlns:a16="http://schemas.microsoft.com/office/drawing/2014/main" id="{5230445E-A660-448A-B4DC-782AD0E5DA6F}"/>
              </a:ext>
            </a:extLst>
          </p:cNvPr>
          <p:cNvSpPr>
            <a:spLocks noGrp="1"/>
          </p:cNvSpPr>
          <p:nvPr>
            <p:ph type="pic" sz="quarter" idx="22"/>
          </p:nvPr>
        </p:nvSpPr>
        <p:spPr>
          <a:xfrm>
            <a:off x="3033191" y="0"/>
            <a:ext cx="9155634" cy="6858000"/>
          </a:xfrm>
          <a:custGeom>
            <a:avLst/>
            <a:gdLst>
              <a:gd name="connsiteX0" fmla="*/ 6450330 w 8969375"/>
              <a:gd name="connsiteY0" fmla="*/ 3511550 h 6858000"/>
              <a:gd name="connsiteX1" fmla="*/ 8969375 w 8969375"/>
              <a:gd name="connsiteY1" fmla="*/ 3511550 h 6858000"/>
              <a:gd name="connsiteX2" fmla="*/ 8969375 w 8969375"/>
              <a:gd name="connsiteY2" fmla="*/ 6858000 h 6858000"/>
              <a:gd name="connsiteX3" fmla="*/ 5010150 w 8969375"/>
              <a:gd name="connsiteY3" fmla="*/ 6858000 h 6858000"/>
              <a:gd name="connsiteX4" fmla="*/ 1915160 w 8969375"/>
              <a:gd name="connsiteY4" fmla="*/ 3511550 h 6858000"/>
              <a:gd name="connsiteX5" fmla="*/ 3404870 w 8969375"/>
              <a:gd name="connsiteY5" fmla="*/ 3511550 h 6858000"/>
              <a:gd name="connsiteX6" fmla="*/ 1964690 w 8969375"/>
              <a:gd name="connsiteY6" fmla="*/ 6858000 h 6858000"/>
              <a:gd name="connsiteX7" fmla="*/ 474980 w 8969375"/>
              <a:gd name="connsiteY7" fmla="*/ 6858000 h 6858000"/>
              <a:gd name="connsiteX8" fmla="*/ 7961630 w 8969375"/>
              <a:gd name="connsiteY8" fmla="*/ 0 h 6858000"/>
              <a:gd name="connsiteX9" fmla="*/ 8969375 w 8969375"/>
              <a:gd name="connsiteY9" fmla="*/ 0 h 6858000"/>
              <a:gd name="connsiteX10" fmla="*/ 8969375 w 8969375"/>
              <a:gd name="connsiteY10" fmla="*/ 3346450 h 6858000"/>
              <a:gd name="connsiteX11" fmla="*/ 6521450 w 8969375"/>
              <a:gd name="connsiteY11" fmla="*/ 3346450 h 6858000"/>
              <a:gd name="connsiteX12" fmla="*/ 5163820 w 8969375"/>
              <a:gd name="connsiteY12" fmla="*/ 0 h 6858000"/>
              <a:gd name="connsiteX13" fmla="*/ 7726680 w 8969375"/>
              <a:gd name="connsiteY13" fmla="*/ 0 h 6858000"/>
              <a:gd name="connsiteX14" fmla="*/ 4775200 w 8969375"/>
              <a:gd name="connsiteY14" fmla="*/ 6858000 h 6858000"/>
              <a:gd name="connsiteX15" fmla="*/ 2213610 w 8969375"/>
              <a:gd name="connsiteY15" fmla="*/ 6858000 h 6858000"/>
              <a:gd name="connsiteX16" fmla="*/ 3426460 w 8969375"/>
              <a:gd name="connsiteY16" fmla="*/ 0 h 6858000"/>
              <a:gd name="connsiteX17" fmla="*/ 4916170 w 8969375"/>
              <a:gd name="connsiteY17" fmla="*/ 0 h 6858000"/>
              <a:gd name="connsiteX18" fmla="*/ 3475990 w 8969375"/>
              <a:gd name="connsiteY18" fmla="*/ 3346450 h 6858000"/>
              <a:gd name="connsiteX19" fmla="*/ 1986280 w 8969375"/>
              <a:gd name="connsiteY19" fmla="*/ 3346450 h 6858000"/>
              <a:gd name="connsiteX20" fmla="*/ 0 w 8969375"/>
              <a:gd name="connsiteY20" fmla="*/ 0 h 6858000"/>
              <a:gd name="connsiteX21" fmla="*/ 3195320 w 8969375"/>
              <a:gd name="connsiteY21" fmla="*/ 0 h 6858000"/>
              <a:gd name="connsiteX22" fmla="*/ 243840 w 8969375"/>
              <a:gd name="connsiteY22" fmla="*/ 6858000 h 6858000"/>
              <a:gd name="connsiteX23" fmla="*/ 0 w 8969375"/>
              <a:gd name="connsiteY23" fmla="*/ 6858000 h 6858000"/>
              <a:gd name="connsiteX0" fmla="*/ 6604567 w 9123612"/>
              <a:gd name="connsiteY0" fmla="*/ 3511550 h 6858000"/>
              <a:gd name="connsiteX1" fmla="*/ 9123612 w 9123612"/>
              <a:gd name="connsiteY1" fmla="*/ 3511550 h 6858000"/>
              <a:gd name="connsiteX2" fmla="*/ 9123612 w 9123612"/>
              <a:gd name="connsiteY2" fmla="*/ 6858000 h 6858000"/>
              <a:gd name="connsiteX3" fmla="*/ 5164387 w 9123612"/>
              <a:gd name="connsiteY3" fmla="*/ 6858000 h 6858000"/>
              <a:gd name="connsiteX4" fmla="*/ 6604567 w 9123612"/>
              <a:gd name="connsiteY4" fmla="*/ 3511550 h 6858000"/>
              <a:gd name="connsiteX5" fmla="*/ 2069397 w 9123612"/>
              <a:gd name="connsiteY5" fmla="*/ 3511550 h 6858000"/>
              <a:gd name="connsiteX6" fmla="*/ 3559107 w 9123612"/>
              <a:gd name="connsiteY6" fmla="*/ 3511550 h 6858000"/>
              <a:gd name="connsiteX7" fmla="*/ 2118927 w 9123612"/>
              <a:gd name="connsiteY7" fmla="*/ 6858000 h 6858000"/>
              <a:gd name="connsiteX8" fmla="*/ 629217 w 9123612"/>
              <a:gd name="connsiteY8" fmla="*/ 6858000 h 6858000"/>
              <a:gd name="connsiteX9" fmla="*/ 2069397 w 9123612"/>
              <a:gd name="connsiteY9" fmla="*/ 3511550 h 6858000"/>
              <a:gd name="connsiteX10" fmla="*/ 8115867 w 9123612"/>
              <a:gd name="connsiteY10" fmla="*/ 0 h 6858000"/>
              <a:gd name="connsiteX11" fmla="*/ 9123612 w 9123612"/>
              <a:gd name="connsiteY11" fmla="*/ 0 h 6858000"/>
              <a:gd name="connsiteX12" fmla="*/ 9123612 w 9123612"/>
              <a:gd name="connsiteY12" fmla="*/ 3346450 h 6858000"/>
              <a:gd name="connsiteX13" fmla="*/ 6675687 w 9123612"/>
              <a:gd name="connsiteY13" fmla="*/ 3346450 h 6858000"/>
              <a:gd name="connsiteX14" fmla="*/ 8115867 w 9123612"/>
              <a:gd name="connsiteY14" fmla="*/ 0 h 6858000"/>
              <a:gd name="connsiteX15" fmla="*/ 5318057 w 9123612"/>
              <a:gd name="connsiteY15" fmla="*/ 0 h 6858000"/>
              <a:gd name="connsiteX16" fmla="*/ 7880917 w 9123612"/>
              <a:gd name="connsiteY16" fmla="*/ 0 h 6858000"/>
              <a:gd name="connsiteX17" fmla="*/ 4929437 w 9123612"/>
              <a:gd name="connsiteY17" fmla="*/ 6858000 h 6858000"/>
              <a:gd name="connsiteX18" fmla="*/ 2367847 w 9123612"/>
              <a:gd name="connsiteY18" fmla="*/ 6858000 h 6858000"/>
              <a:gd name="connsiteX19" fmla="*/ 5318057 w 9123612"/>
              <a:gd name="connsiteY19" fmla="*/ 0 h 6858000"/>
              <a:gd name="connsiteX20" fmla="*/ 3580697 w 9123612"/>
              <a:gd name="connsiteY20" fmla="*/ 0 h 6858000"/>
              <a:gd name="connsiteX21" fmla="*/ 5070407 w 9123612"/>
              <a:gd name="connsiteY21" fmla="*/ 0 h 6858000"/>
              <a:gd name="connsiteX22" fmla="*/ 3630227 w 9123612"/>
              <a:gd name="connsiteY22" fmla="*/ 3346450 h 6858000"/>
              <a:gd name="connsiteX23" fmla="*/ 2140517 w 9123612"/>
              <a:gd name="connsiteY23" fmla="*/ 3346450 h 6858000"/>
              <a:gd name="connsiteX24" fmla="*/ 3580697 w 9123612"/>
              <a:gd name="connsiteY24" fmla="*/ 0 h 6858000"/>
              <a:gd name="connsiteX25" fmla="*/ 154237 w 9123612"/>
              <a:gd name="connsiteY25" fmla="*/ 0 h 6858000"/>
              <a:gd name="connsiteX26" fmla="*/ 3349557 w 9123612"/>
              <a:gd name="connsiteY26" fmla="*/ 0 h 6858000"/>
              <a:gd name="connsiteX27" fmla="*/ 398077 w 9123612"/>
              <a:gd name="connsiteY27" fmla="*/ 6858000 h 6858000"/>
              <a:gd name="connsiteX28" fmla="*/ 0 w 9123612"/>
              <a:gd name="connsiteY28" fmla="*/ 6858000 h 6858000"/>
              <a:gd name="connsiteX29" fmla="*/ 154237 w 9123612"/>
              <a:gd name="connsiteY29" fmla="*/ 0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186259 w 9155634"/>
              <a:gd name="connsiteY25" fmla="*/ 0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186259 w 9155634"/>
              <a:gd name="connsiteY29" fmla="*/ 0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2054197 w 9155634"/>
              <a:gd name="connsiteY25" fmla="*/ 3558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2054197 w 9155634"/>
              <a:gd name="connsiteY29" fmla="*/ 3558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2954365 w 9155634"/>
              <a:gd name="connsiteY25" fmla="*/ 3558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2954365 w 9155634"/>
              <a:gd name="connsiteY29" fmla="*/ 3558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2954365 w 9155634"/>
              <a:gd name="connsiteY25" fmla="*/ 3558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2954365 w 9155634"/>
              <a:gd name="connsiteY29" fmla="*/ 3558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2947249 w 9155634"/>
              <a:gd name="connsiteY25" fmla="*/ 0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2947249 w 9155634"/>
              <a:gd name="connsiteY29" fmla="*/ 0 h 6858000"/>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6636589 w 9155634"/>
              <a:gd name="connsiteY4" fmla="*/ 3511550 h 6858000"/>
              <a:gd name="connsiteX5" fmla="*/ 2101419 w 9155634"/>
              <a:gd name="connsiteY5" fmla="*/ 3511550 h 6858000"/>
              <a:gd name="connsiteX6" fmla="*/ 3591129 w 9155634"/>
              <a:gd name="connsiteY6" fmla="*/ 3511550 h 6858000"/>
              <a:gd name="connsiteX7" fmla="*/ 2150949 w 9155634"/>
              <a:gd name="connsiteY7" fmla="*/ 6858000 h 6858000"/>
              <a:gd name="connsiteX8" fmla="*/ 661239 w 9155634"/>
              <a:gd name="connsiteY8" fmla="*/ 6858000 h 6858000"/>
              <a:gd name="connsiteX9" fmla="*/ 2101419 w 9155634"/>
              <a:gd name="connsiteY9" fmla="*/ 3511550 h 6858000"/>
              <a:gd name="connsiteX10" fmla="*/ 8147889 w 9155634"/>
              <a:gd name="connsiteY10" fmla="*/ 0 h 6858000"/>
              <a:gd name="connsiteX11" fmla="*/ 9155634 w 9155634"/>
              <a:gd name="connsiteY11" fmla="*/ 0 h 6858000"/>
              <a:gd name="connsiteX12" fmla="*/ 9155634 w 9155634"/>
              <a:gd name="connsiteY12" fmla="*/ 3346450 h 6858000"/>
              <a:gd name="connsiteX13" fmla="*/ 6707709 w 9155634"/>
              <a:gd name="connsiteY13" fmla="*/ 3346450 h 6858000"/>
              <a:gd name="connsiteX14" fmla="*/ 8147889 w 9155634"/>
              <a:gd name="connsiteY14" fmla="*/ 0 h 6858000"/>
              <a:gd name="connsiteX15" fmla="*/ 5350079 w 9155634"/>
              <a:gd name="connsiteY15" fmla="*/ 0 h 6858000"/>
              <a:gd name="connsiteX16" fmla="*/ 7912939 w 9155634"/>
              <a:gd name="connsiteY16" fmla="*/ 0 h 6858000"/>
              <a:gd name="connsiteX17" fmla="*/ 4961459 w 9155634"/>
              <a:gd name="connsiteY17" fmla="*/ 6858000 h 6858000"/>
              <a:gd name="connsiteX18" fmla="*/ 2399869 w 9155634"/>
              <a:gd name="connsiteY18" fmla="*/ 6858000 h 6858000"/>
              <a:gd name="connsiteX19" fmla="*/ 5350079 w 9155634"/>
              <a:gd name="connsiteY19" fmla="*/ 0 h 6858000"/>
              <a:gd name="connsiteX20" fmla="*/ 3612719 w 9155634"/>
              <a:gd name="connsiteY20" fmla="*/ 0 h 6858000"/>
              <a:gd name="connsiteX21" fmla="*/ 5102429 w 9155634"/>
              <a:gd name="connsiteY21" fmla="*/ 0 h 6858000"/>
              <a:gd name="connsiteX22" fmla="*/ 3662249 w 9155634"/>
              <a:gd name="connsiteY22" fmla="*/ 3346450 h 6858000"/>
              <a:gd name="connsiteX23" fmla="*/ 2172539 w 9155634"/>
              <a:gd name="connsiteY23" fmla="*/ 3346450 h 6858000"/>
              <a:gd name="connsiteX24" fmla="*/ 3612719 w 9155634"/>
              <a:gd name="connsiteY24" fmla="*/ 0 h 6858000"/>
              <a:gd name="connsiteX25" fmla="*/ 2947249 w 9155634"/>
              <a:gd name="connsiteY25" fmla="*/ 0 h 6858000"/>
              <a:gd name="connsiteX26" fmla="*/ 3381579 w 9155634"/>
              <a:gd name="connsiteY26" fmla="*/ 0 h 6858000"/>
              <a:gd name="connsiteX27" fmla="*/ 430099 w 9155634"/>
              <a:gd name="connsiteY27" fmla="*/ 6858000 h 6858000"/>
              <a:gd name="connsiteX28" fmla="*/ 0 w 9155634"/>
              <a:gd name="connsiteY28" fmla="*/ 6858000 h 6858000"/>
              <a:gd name="connsiteX29" fmla="*/ 2947249 w 9155634"/>
              <a:gd name="connsiteY29"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155634" h="6858000">
                <a:moveTo>
                  <a:pt x="6636589" y="3511550"/>
                </a:moveTo>
                <a:lnTo>
                  <a:pt x="9155634" y="3511550"/>
                </a:lnTo>
                <a:lnTo>
                  <a:pt x="9155634" y="6858000"/>
                </a:lnTo>
                <a:lnTo>
                  <a:pt x="5196409" y="6858000"/>
                </a:lnTo>
                <a:lnTo>
                  <a:pt x="6636589" y="3511550"/>
                </a:lnTo>
                <a:close/>
                <a:moveTo>
                  <a:pt x="2101419" y="3511550"/>
                </a:moveTo>
                <a:lnTo>
                  <a:pt x="3591129" y="3511550"/>
                </a:lnTo>
                <a:lnTo>
                  <a:pt x="2150949" y="6858000"/>
                </a:lnTo>
                <a:lnTo>
                  <a:pt x="661239" y="6858000"/>
                </a:lnTo>
                <a:lnTo>
                  <a:pt x="2101419" y="3511550"/>
                </a:lnTo>
                <a:close/>
                <a:moveTo>
                  <a:pt x="8147889" y="0"/>
                </a:moveTo>
                <a:lnTo>
                  <a:pt x="9155634" y="0"/>
                </a:lnTo>
                <a:lnTo>
                  <a:pt x="9155634" y="3346450"/>
                </a:lnTo>
                <a:lnTo>
                  <a:pt x="6707709" y="3346450"/>
                </a:lnTo>
                <a:lnTo>
                  <a:pt x="8147889" y="0"/>
                </a:lnTo>
                <a:close/>
                <a:moveTo>
                  <a:pt x="5350079" y="0"/>
                </a:moveTo>
                <a:lnTo>
                  <a:pt x="7912939" y="0"/>
                </a:lnTo>
                <a:lnTo>
                  <a:pt x="4961459" y="6858000"/>
                </a:lnTo>
                <a:lnTo>
                  <a:pt x="2399869" y="6858000"/>
                </a:lnTo>
                <a:lnTo>
                  <a:pt x="5350079" y="0"/>
                </a:lnTo>
                <a:close/>
                <a:moveTo>
                  <a:pt x="3612719" y="0"/>
                </a:moveTo>
                <a:lnTo>
                  <a:pt x="5102429" y="0"/>
                </a:lnTo>
                <a:lnTo>
                  <a:pt x="3662249" y="3346450"/>
                </a:lnTo>
                <a:lnTo>
                  <a:pt x="2172539" y="3346450"/>
                </a:lnTo>
                <a:lnTo>
                  <a:pt x="3612719" y="0"/>
                </a:lnTo>
                <a:close/>
                <a:moveTo>
                  <a:pt x="2947249" y="0"/>
                </a:moveTo>
                <a:lnTo>
                  <a:pt x="3381579" y="0"/>
                </a:lnTo>
                <a:lnTo>
                  <a:pt x="430099" y="6858000"/>
                </a:lnTo>
                <a:lnTo>
                  <a:pt x="0" y="6858000"/>
                </a:lnTo>
                <a:lnTo>
                  <a:pt x="2947249" y="0"/>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22" name="Graphic 19">
            <a:extLst>
              <a:ext uri="{FF2B5EF4-FFF2-40B4-BE49-F238E27FC236}">
                <a16:creationId xmlns:a16="http://schemas.microsoft.com/office/drawing/2014/main" id="{A6B740BD-8499-412C-AE4E-A4AD7F73100E}"/>
              </a:ext>
            </a:extLst>
          </p:cNvPr>
          <p:cNvSpPr/>
          <p:nvPr/>
        </p:nvSpPr>
        <p:spPr>
          <a:xfrm>
            <a:off x="-10852" y="3369468"/>
            <a:ext cx="3722400" cy="144000"/>
          </a:xfrm>
          <a:custGeom>
            <a:avLst/>
            <a:gdLst>
              <a:gd name="connsiteX0" fmla="*/ 7144 w 2800350"/>
              <a:gd name="connsiteY0" fmla="*/ 7144 h 114300"/>
              <a:gd name="connsiteX1" fmla="*/ 7144 w 2800350"/>
              <a:gd name="connsiteY1" fmla="*/ 115729 h 114300"/>
              <a:gd name="connsiteX2" fmla="*/ 2726531 w 2800350"/>
              <a:gd name="connsiteY2" fmla="*/ 115729 h 114300"/>
              <a:gd name="connsiteX3" fmla="*/ 2797969 w 2800350"/>
              <a:gd name="connsiteY3" fmla="*/ 7144 h 114300"/>
            </a:gdLst>
            <a:ahLst/>
            <a:cxnLst>
              <a:cxn ang="0">
                <a:pos x="connsiteX0" y="connsiteY0"/>
              </a:cxn>
              <a:cxn ang="0">
                <a:pos x="connsiteX1" y="connsiteY1"/>
              </a:cxn>
              <a:cxn ang="0">
                <a:pos x="connsiteX2" y="connsiteY2"/>
              </a:cxn>
              <a:cxn ang="0">
                <a:pos x="connsiteX3" y="connsiteY3"/>
              </a:cxn>
            </a:cxnLst>
            <a:rect l="l" t="t" r="r" b="b"/>
            <a:pathLst>
              <a:path w="2800350" h="114300">
                <a:moveTo>
                  <a:pt x="7144" y="7144"/>
                </a:moveTo>
                <a:lnTo>
                  <a:pt x="7144" y="115729"/>
                </a:lnTo>
                <a:lnTo>
                  <a:pt x="2726531" y="115729"/>
                </a:lnTo>
                <a:lnTo>
                  <a:pt x="2797969" y="7144"/>
                </a:lnTo>
                <a:close/>
              </a:path>
            </a:pathLst>
          </a:custGeom>
          <a:solidFill>
            <a:schemeClr val="bg2">
              <a:alpha val="70000"/>
            </a:schemeClr>
          </a:solidFill>
          <a:ln w="9525" cap="flat">
            <a:noFill/>
            <a:prstDash val="solid"/>
            <a:miter/>
          </a:ln>
        </p:spPr>
        <p:txBody>
          <a:bodyPr rtlCol="0" anchor="ctr"/>
          <a:lstStyle/>
          <a:p>
            <a:r>
              <a:rPr lang="en-US"/>
              <a:t> </a:t>
            </a:r>
            <a:endParaRPr lang="ru-RU"/>
          </a:p>
        </p:txBody>
      </p:sp>
      <p:sp>
        <p:nvSpPr>
          <p:cNvPr id="26" name="Title 1">
            <a:extLst>
              <a:ext uri="{FF2B5EF4-FFF2-40B4-BE49-F238E27FC236}">
                <a16:creationId xmlns:a16="http://schemas.microsoft.com/office/drawing/2014/main" id="{310DFD8C-544F-465B-8315-8B3AA8B95790}"/>
              </a:ext>
            </a:extLst>
          </p:cNvPr>
          <p:cNvSpPr>
            <a:spLocks noGrp="1"/>
          </p:cNvSpPr>
          <p:nvPr>
            <p:ph type="title" hasCustomPrompt="1"/>
          </p:nvPr>
        </p:nvSpPr>
        <p:spPr>
          <a:xfrm>
            <a:off x="770021" y="1096344"/>
            <a:ext cx="10510754" cy="2281355"/>
          </a:xfrm>
        </p:spPr>
        <p:txBody>
          <a:bodyPr>
            <a:noAutofit/>
          </a:bodyPr>
          <a:lstStyle>
            <a:lvl1pPr algn="l">
              <a:defRPr sz="7000" b="1">
                <a:solidFill>
                  <a:schemeClr val="bg1"/>
                </a:solidFill>
              </a:defRPr>
            </a:lvl1pPr>
          </a:lstStyle>
          <a:p>
            <a:r>
              <a:rPr lang="en-US"/>
              <a:t>PRESENTATION</a:t>
            </a:r>
            <a:br>
              <a:rPr lang="ru-RU"/>
            </a:br>
            <a:r>
              <a:rPr lang="en-US"/>
              <a:t>TITLE</a:t>
            </a:r>
            <a:endParaRPr lang="ru-RU"/>
          </a:p>
        </p:txBody>
      </p:sp>
      <p:sp>
        <p:nvSpPr>
          <p:cNvPr id="27" name="Text Placeholder 14">
            <a:extLst>
              <a:ext uri="{FF2B5EF4-FFF2-40B4-BE49-F238E27FC236}">
                <a16:creationId xmlns:a16="http://schemas.microsoft.com/office/drawing/2014/main" id="{A4843534-A750-4D01-BC62-26CD9AEA6AE0}"/>
              </a:ext>
            </a:extLst>
          </p:cNvPr>
          <p:cNvSpPr>
            <a:spLocks noGrp="1"/>
          </p:cNvSpPr>
          <p:nvPr>
            <p:ph type="body" sz="quarter" idx="13" hasCustomPrompt="1"/>
          </p:nvPr>
        </p:nvSpPr>
        <p:spPr>
          <a:xfrm>
            <a:off x="770021" y="3773554"/>
            <a:ext cx="10090287" cy="1101897"/>
          </a:xfrm>
        </p:spPr>
        <p:txBody>
          <a:bodyPr>
            <a:noAutofit/>
          </a:bodyPr>
          <a:lstStyle>
            <a:lvl1pPr marL="0" indent="0" algn="l">
              <a:buNone/>
              <a:defRPr sz="3500" b="0" i="0">
                <a:solidFill>
                  <a:schemeClr val="tx2"/>
                </a:solidFill>
              </a:defRPr>
            </a:lvl1pPr>
          </a:lstStyle>
          <a:p>
            <a:pPr lvl="0"/>
            <a:r>
              <a:rPr lang="en-US"/>
              <a:t>Presentation</a:t>
            </a:r>
            <a:br>
              <a:rPr lang="en-US"/>
            </a:br>
            <a:r>
              <a:rPr lang="en-US"/>
              <a:t>Tagline</a:t>
            </a:r>
          </a:p>
        </p:txBody>
      </p:sp>
      <p:sp>
        <p:nvSpPr>
          <p:cNvPr id="29" name="Text Placeholder 26">
            <a:extLst>
              <a:ext uri="{FF2B5EF4-FFF2-40B4-BE49-F238E27FC236}">
                <a16:creationId xmlns:a16="http://schemas.microsoft.com/office/drawing/2014/main" id="{F8E7B25A-0A4A-430B-903E-76193E2954A1}"/>
              </a:ext>
            </a:extLst>
          </p:cNvPr>
          <p:cNvSpPr>
            <a:spLocks noGrp="1"/>
          </p:cNvSpPr>
          <p:nvPr>
            <p:ph type="body" sz="quarter" idx="21" hasCustomPrompt="1"/>
          </p:nvPr>
        </p:nvSpPr>
        <p:spPr>
          <a:xfrm>
            <a:off x="770021" y="5451784"/>
            <a:ext cx="4367531" cy="324417"/>
          </a:xfrm>
        </p:spPr>
        <p:txBody>
          <a:bodyPr>
            <a:noAutofit/>
          </a:bodyPr>
          <a:lstStyle>
            <a:lvl1pPr marL="0" indent="0" algn="l">
              <a:buNone/>
              <a:defRPr sz="2200" b="1"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20XX</a:t>
            </a:r>
          </a:p>
        </p:txBody>
      </p:sp>
      <p:sp>
        <p:nvSpPr>
          <p:cNvPr id="30" name="Text Placeholder 26">
            <a:extLst>
              <a:ext uri="{FF2B5EF4-FFF2-40B4-BE49-F238E27FC236}">
                <a16:creationId xmlns:a16="http://schemas.microsoft.com/office/drawing/2014/main" id="{B88F3A2A-BD60-4F82-8064-8B157AF4DDC2}"/>
              </a:ext>
            </a:extLst>
          </p:cNvPr>
          <p:cNvSpPr>
            <a:spLocks noGrp="1"/>
          </p:cNvSpPr>
          <p:nvPr>
            <p:ph type="body" sz="quarter" idx="20" hasCustomPrompt="1"/>
          </p:nvPr>
        </p:nvSpPr>
        <p:spPr>
          <a:xfrm>
            <a:off x="770021" y="5105536"/>
            <a:ext cx="4367531" cy="324417"/>
          </a:xfrm>
        </p:spPr>
        <p:txBody>
          <a:bodyPr>
            <a:noAutofit/>
          </a:bodyPr>
          <a:lstStyle>
            <a:lvl1pPr marL="0" indent="0" algn="l">
              <a:buNone/>
              <a:defRPr sz="22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Month</a:t>
            </a:r>
          </a:p>
        </p:txBody>
      </p:sp>
    </p:spTree>
    <p:extLst>
      <p:ext uri="{BB962C8B-B14F-4D97-AF65-F5344CB8AC3E}">
        <p14:creationId xmlns:p14="http://schemas.microsoft.com/office/powerpoint/2010/main" val="225767177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ection Header with Image">
    <p:spTree>
      <p:nvGrpSpPr>
        <p:cNvPr id="1" name=""/>
        <p:cNvGrpSpPr/>
        <p:nvPr/>
      </p:nvGrpSpPr>
      <p:grpSpPr>
        <a:xfrm>
          <a:off x="0" y="0"/>
          <a:ext cx="0" cy="0"/>
          <a:chOff x="0" y="0"/>
          <a:chExt cx="0" cy="0"/>
        </a:xfrm>
      </p:grpSpPr>
      <p:sp>
        <p:nvSpPr>
          <p:cNvPr id="39" name="Picture Placeholder 38">
            <a:extLst>
              <a:ext uri="{FF2B5EF4-FFF2-40B4-BE49-F238E27FC236}">
                <a16:creationId xmlns:a16="http://schemas.microsoft.com/office/drawing/2014/main" id="{61FE90B3-361E-4150-BE53-368ADEA27D72}"/>
              </a:ext>
            </a:extLst>
          </p:cNvPr>
          <p:cNvSpPr>
            <a:spLocks noGrp="1"/>
          </p:cNvSpPr>
          <p:nvPr>
            <p:ph type="pic" sz="quarter" idx="14"/>
          </p:nvPr>
        </p:nvSpPr>
        <p:spPr>
          <a:xfrm>
            <a:off x="-1" y="130966"/>
            <a:ext cx="12192000" cy="6602574"/>
          </a:xfrm>
          <a:custGeom>
            <a:avLst/>
            <a:gdLst>
              <a:gd name="connsiteX0" fmla="*/ 5864259 w 12192000"/>
              <a:gd name="connsiteY0" fmla="*/ 2895444 h 6602574"/>
              <a:gd name="connsiteX1" fmla="*/ 5864259 w 12192000"/>
              <a:gd name="connsiteY1" fmla="*/ 5383374 h 6602574"/>
              <a:gd name="connsiteX2" fmla="*/ 0 w 12192000"/>
              <a:gd name="connsiteY2" fmla="*/ 6602574 h 6602574"/>
              <a:gd name="connsiteX3" fmla="*/ 0 w 12192000"/>
              <a:gd name="connsiteY3" fmla="*/ 4114644 h 6602574"/>
              <a:gd name="connsiteX4" fmla="*/ 12192000 w 12192000"/>
              <a:gd name="connsiteY4" fmla="*/ 2726690 h 6602574"/>
              <a:gd name="connsiteX5" fmla="*/ 12192000 w 12192000"/>
              <a:gd name="connsiteY5" fmla="*/ 5214620 h 6602574"/>
              <a:gd name="connsiteX6" fmla="*/ 6104805 w 12192000"/>
              <a:gd name="connsiteY6" fmla="*/ 6470494 h 6602574"/>
              <a:gd name="connsiteX7" fmla="*/ 6104805 w 12192000"/>
              <a:gd name="connsiteY7" fmla="*/ 3982564 h 6602574"/>
              <a:gd name="connsiteX8" fmla="*/ 12192000 w 12192000"/>
              <a:gd name="connsiteY8" fmla="*/ 0 h 6602574"/>
              <a:gd name="connsiteX9" fmla="*/ 12192000 w 12192000"/>
              <a:gd name="connsiteY9" fmla="*/ 2487923 h 6602574"/>
              <a:gd name="connsiteX10" fmla="*/ 6104805 w 12192000"/>
              <a:gd name="connsiteY10" fmla="*/ 3742534 h 6602574"/>
              <a:gd name="connsiteX11" fmla="*/ 6104805 w 12192000"/>
              <a:gd name="connsiteY11" fmla="*/ 1255874 h 6602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602574">
                <a:moveTo>
                  <a:pt x="5864259" y="2895444"/>
                </a:moveTo>
                <a:lnTo>
                  <a:pt x="5864259" y="5383374"/>
                </a:lnTo>
                <a:lnTo>
                  <a:pt x="0" y="6602574"/>
                </a:lnTo>
                <a:lnTo>
                  <a:pt x="0" y="4114644"/>
                </a:lnTo>
                <a:close/>
                <a:moveTo>
                  <a:pt x="12192000" y="2726690"/>
                </a:moveTo>
                <a:lnTo>
                  <a:pt x="12192000" y="5214620"/>
                </a:lnTo>
                <a:lnTo>
                  <a:pt x="6104805" y="6470494"/>
                </a:lnTo>
                <a:lnTo>
                  <a:pt x="6104805" y="3982564"/>
                </a:lnTo>
                <a:close/>
                <a:moveTo>
                  <a:pt x="12192000" y="0"/>
                </a:moveTo>
                <a:lnTo>
                  <a:pt x="12192000" y="2487923"/>
                </a:lnTo>
                <a:lnTo>
                  <a:pt x="6104805" y="3742534"/>
                </a:lnTo>
                <a:lnTo>
                  <a:pt x="6104805" y="1255874"/>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2" name="Title 1">
            <a:extLst>
              <a:ext uri="{FF2B5EF4-FFF2-40B4-BE49-F238E27FC236}">
                <a16:creationId xmlns:a16="http://schemas.microsoft.com/office/drawing/2014/main" id="{CF097552-E3A8-41F6-B00B-4A39A247AA0E}"/>
              </a:ext>
            </a:extLst>
          </p:cNvPr>
          <p:cNvSpPr>
            <a:spLocks noGrp="1"/>
          </p:cNvSpPr>
          <p:nvPr>
            <p:ph type="title" hasCustomPrompt="1"/>
          </p:nvPr>
        </p:nvSpPr>
        <p:spPr>
          <a:xfrm>
            <a:off x="777240" y="1033272"/>
            <a:ext cx="5056083" cy="782638"/>
          </a:xfrm>
        </p:spPr>
        <p:txBody>
          <a:bodyPr>
            <a:normAutofit/>
          </a:bodyPr>
          <a:lstStyle>
            <a:lvl1pPr algn="l">
              <a:defRPr sz="4000" b="1">
                <a:solidFill>
                  <a:schemeClr val="bg1"/>
                </a:solidFill>
              </a:defRPr>
            </a:lvl1pPr>
          </a:lstStyle>
          <a:p>
            <a:r>
              <a:rPr lang="en-US"/>
              <a:t>DIVIDER SLIDE</a:t>
            </a:r>
            <a:endParaRPr lang="ru-RU"/>
          </a:p>
        </p:txBody>
      </p:sp>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5" name="Graphic 4">
            <a:extLst>
              <a:ext uri="{FF2B5EF4-FFF2-40B4-BE49-F238E27FC236}">
                <a16:creationId xmlns:a16="http://schemas.microsoft.com/office/drawing/2014/main" id="{2095D1D4-8CA3-4CA3-825D-088EDB51A8AE}"/>
              </a:ext>
            </a:extLst>
          </p:cNvPr>
          <p:cNvSpPr/>
          <p:nvPr/>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7" name="Graphic 15">
            <a:extLst>
              <a:ext uri="{FF2B5EF4-FFF2-40B4-BE49-F238E27FC236}">
                <a16:creationId xmlns:a16="http://schemas.microsoft.com/office/drawing/2014/main" id="{2DB5E70B-ECC9-4800-9DC0-5897EF3F16AB}"/>
              </a:ext>
            </a:extLst>
          </p:cNvPr>
          <p:cNvSpPr/>
          <p:nvPr/>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11" name="Text Placeholder 17">
            <a:extLst>
              <a:ext uri="{FF2B5EF4-FFF2-40B4-BE49-F238E27FC236}">
                <a16:creationId xmlns:a16="http://schemas.microsoft.com/office/drawing/2014/main" id="{18AF4189-33DF-9B46-9624-C722FCE07DB4}"/>
              </a:ext>
            </a:extLst>
          </p:cNvPr>
          <p:cNvSpPr>
            <a:spLocks noGrp="1"/>
          </p:cNvSpPr>
          <p:nvPr>
            <p:ph type="body" sz="quarter" idx="13" hasCustomPrompt="1"/>
          </p:nvPr>
        </p:nvSpPr>
        <p:spPr>
          <a:xfrm>
            <a:off x="774032" y="2225392"/>
            <a:ext cx="4421856" cy="749047"/>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Tree>
    <p:extLst>
      <p:ext uri="{BB962C8B-B14F-4D97-AF65-F5344CB8AC3E}">
        <p14:creationId xmlns:p14="http://schemas.microsoft.com/office/powerpoint/2010/main" val="15235942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itle and Content with Image">
    <p:spTree>
      <p:nvGrpSpPr>
        <p:cNvPr id="1" name=""/>
        <p:cNvGrpSpPr/>
        <p:nvPr/>
      </p:nvGrpSpPr>
      <p:grpSpPr>
        <a:xfrm>
          <a:off x="0" y="0"/>
          <a:ext cx="0" cy="0"/>
          <a:chOff x="0" y="0"/>
          <a:chExt cx="0" cy="0"/>
        </a:xfrm>
      </p:grpSpPr>
      <p:sp>
        <p:nvSpPr>
          <p:cNvPr id="25" name="Picture Placeholder 24">
            <a:extLst>
              <a:ext uri="{FF2B5EF4-FFF2-40B4-BE49-F238E27FC236}">
                <a16:creationId xmlns:a16="http://schemas.microsoft.com/office/drawing/2014/main" id="{9D8367A5-C050-47FB-A1BD-54CD13DE3A0F}"/>
              </a:ext>
            </a:extLst>
          </p:cNvPr>
          <p:cNvSpPr>
            <a:spLocks noGrp="1"/>
          </p:cNvSpPr>
          <p:nvPr>
            <p:ph type="pic" sz="quarter" idx="16"/>
          </p:nvPr>
        </p:nvSpPr>
        <p:spPr>
          <a:xfrm>
            <a:off x="5519738" y="0"/>
            <a:ext cx="6103621" cy="6858000"/>
          </a:xfrm>
          <a:custGeom>
            <a:avLst/>
            <a:gdLst>
              <a:gd name="connsiteX0" fmla="*/ 3914141 w 6103621"/>
              <a:gd name="connsiteY0" fmla="*/ 914400 h 6858000"/>
              <a:gd name="connsiteX1" fmla="*/ 6103621 w 6103621"/>
              <a:gd name="connsiteY1" fmla="*/ 914400 h 6858000"/>
              <a:gd name="connsiteX2" fmla="*/ 4339591 w 6103621"/>
              <a:gd name="connsiteY2" fmla="*/ 6858000 h 6858000"/>
              <a:gd name="connsiteX3" fmla="*/ 2150112 w 6103621"/>
              <a:gd name="connsiteY3" fmla="*/ 6858000 h 6858000"/>
              <a:gd name="connsiteX4" fmla="*/ 1769111 w 6103621"/>
              <a:gd name="connsiteY4" fmla="*/ 0 h 6858000"/>
              <a:gd name="connsiteX5" fmla="*/ 3958591 w 6103621"/>
              <a:gd name="connsiteY5" fmla="*/ 0 h 6858000"/>
              <a:gd name="connsiteX6" fmla="*/ 2189480 w 6103621"/>
              <a:gd name="connsiteY6" fmla="*/ 5943601 h 6858000"/>
              <a:gd name="connsiteX7" fmla="*/ 0 w 6103621"/>
              <a:gd name="connsiteY7" fmla="*/ 5943601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103621" h="6858000">
                <a:moveTo>
                  <a:pt x="3914141" y="914400"/>
                </a:moveTo>
                <a:lnTo>
                  <a:pt x="6103621" y="914400"/>
                </a:lnTo>
                <a:lnTo>
                  <a:pt x="4339591" y="6858000"/>
                </a:lnTo>
                <a:lnTo>
                  <a:pt x="2150112" y="6858000"/>
                </a:lnTo>
                <a:close/>
                <a:moveTo>
                  <a:pt x="1769111" y="0"/>
                </a:moveTo>
                <a:lnTo>
                  <a:pt x="3958591" y="0"/>
                </a:lnTo>
                <a:lnTo>
                  <a:pt x="2189480" y="5943601"/>
                </a:lnTo>
                <a:lnTo>
                  <a:pt x="0" y="5943601"/>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4" name="Text Placeholder 14">
            <a:extLst>
              <a:ext uri="{FF2B5EF4-FFF2-40B4-BE49-F238E27FC236}">
                <a16:creationId xmlns:a16="http://schemas.microsoft.com/office/drawing/2014/main" id="{302F0820-F94A-40EF-B3BE-26CD0CB55173}"/>
              </a:ext>
            </a:extLst>
          </p:cNvPr>
          <p:cNvSpPr>
            <a:spLocks noGrp="1"/>
          </p:cNvSpPr>
          <p:nvPr>
            <p:ph type="body" sz="quarter" idx="15"/>
          </p:nvPr>
        </p:nvSpPr>
        <p:spPr>
          <a:xfrm>
            <a:off x="774032" y="3074529"/>
            <a:ext cx="4421856" cy="2588637"/>
          </a:xfrm>
        </p:spPr>
        <p:txBody>
          <a:bodyPr lIns="0">
            <a:normAutofit/>
          </a:bodyPr>
          <a:lstStyle>
            <a:lvl1pPr marL="180000" indent="-180000">
              <a:spcBef>
                <a:spcPts val="600"/>
              </a:spcBef>
              <a:buClr>
                <a:schemeClr val="bg2"/>
              </a:buClr>
              <a:buFont typeface="Wingdings" panose="05000000000000000000" pitchFamily="2" charset="2"/>
              <a:buChar char="§"/>
              <a:defRPr sz="1400" b="0" i="0">
                <a:solidFill>
                  <a:schemeClr val="bg1">
                    <a:lumMod val="75000"/>
                  </a:schemeClr>
                </a:solidFill>
              </a:defRPr>
            </a:lvl1pPr>
          </a:lstStyle>
          <a:p>
            <a:pPr lvl="0"/>
            <a:r>
              <a:rPr lang="en-US"/>
              <a:t>Edit Master text styles</a:t>
            </a:r>
          </a:p>
        </p:txBody>
      </p:sp>
      <p:sp>
        <p:nvSpPr>
          <p:cNvPr id="21" name="Title 1">
            <a:extLst>
              <a:ext uri="{FF2B5EF4-FFF2-40B4-BE49-F238E27FC236}">
                <a16:creationId xmlns:a16="http://schemas.microsoft.com/office/drawing/2014/main" id="{33528AEE-54AB-4366-9576-BBA1CE5F3A54}"/>
              </a:ext>
            </a:extLst>
          </p:cNvPr>
          <p:cNvSpPr>
            <a:spLocks noGrp="1"/>
          </p:cNvSpPr>
          <p:nvPr>
            <p:ph type="title" hasCustomPrompt="1"/>
          </p:nvPr>
        </p:nvSpPr>
        <p:spPr>
          <a:xfrm>
            <a:off x="774032" y="1032746"/>
            <a:ext cx="5056083" cy="782638"/>
          </a:xfrm>
        </p:spPr>
        <p:txBody>
          <a:bodyPr>
            <a:normAutofit/>
          </a:bodyPr>
          <a:lstStyle>
            <a:lvl1pPr algn="l">
              <a:defRPr sz="4000" b="1">
                <a:solidFill>
                  <a:schemeClr val="bg1"/>
                </a:solidFill>
              </a:defRPr>
            </a:lvl1pPr>
          </a:lstStyle>
          <a:p>
            <a:r>
              <a:rPr lang="en-US"/>
              <a:t>TEXT LAYOUT 1</a:t>
            </a:r>
            <a:endParaRPr lang="ru-RU"/>
          </a:p>
        </p:txBody>
      </p:sp>
      <p:sp>
        <p:nvSpPr>
          <p:cNvPr id="22" name="Text Placeholder 17">
            <a:extLst>
              <a:ext uri="{FF2B5EF4-FFF2-40B4-BE49-F238E27FC236}">
                <a16:creationId xmlns:a16="http://schemas.microsoft.com/office/drawing/2014/main" id="{A1867536-E941-4FED-8B68-2609143C2A78}"/>
              </a:ext>
            </a:extLst>
          </p:cNvPr>
          <p:cNvSpPr>
            <a:spLocks noGrp="1"/>
          </p:cNvSpPr>
          <p:nvPr>
            <p:ph type="body" sz="quarter" idx="13" hasCustomPrompt="1"/>
          </p:nvPr>
        </p:nvSpPr>
        <p:spPr>
          <a:xfrm>
            <a:off x="774032" y="2225392"/>
            <a:ext cx="4421856" cy="749047"/>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26" name="Graphic 4">
            <a:extLst>
              <a:ext uri="{FF2B5EF4-FFF2-40B4-BE49-F238E27FC236}">
                <a16:creationId xmlns:a16="http://schemas.microsoft.com/office/drawing/2014/main" id="{7D57D3C0-DF85-4866-AC4B-ED6A0F6963A5}"/>
              </a:ext>
            </a:extLst>
          </p:cNvPr>
          <p:cNvSpPr/>
          <p:nvPr/>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1" name="Graphic 15">
            <a:extLst>
              <a:ext uri="{FF2B5EF4-FFF2-40B4-BE49-F238E27FC236}">
                <a16:creationId xmlns:a16="http://schemas.microsoft.com/office/drawing/2014/main" id="{FA387E18-8CE1-1648-81B1-6F1A0F183C30}"/>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14618980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ontent Slide">
    <p:spTree>
      <p:nvGrpSpPr>
        <p:cNvPr id="1" name=""/>
        <p:cNvGrpSpPr/>
        <p:nvPr/>
      </p:nvGrpSpPr>
      <p:grpSpPr>
        <a:xfrm>
          <a:off x="0" y="0"/>
          <a:ext cx="0" cy="0"/>
          <a:chOff x="0" y="0"/>
          <a:chExt cx="0" cy="0"/>
        </a:xfrm>
      </p:grpSpPr>
      <p:sp>
        <p:nvSpPr>
          <p:cNvPr id="22" name="Picture Placeholder 21">
            <a:extLst>
              <a:ext uri="{FF2B5EF4-FFF2-40B4-BE49-F238E27FC236}">
                <a16:creationId xmlns:a16="http://schemas.microsoft.com/office/drawing/2014/main" id="{B2044CCF-605D-4D6E-A41D-D6AED53B2233}"/>
              </a:ext>
            </a:extLst>
          </p:cNvPr>
          <p:cNvSpPr>
            <a:spLocks noGrp="1"/>
          </p:cNvSpPr>
          <p:nvPr>
            <p:ph type="pic" sz="quarter" idx="16"/>
          </p:nvPr>
        </p:nvSpPr>
        <p:spPr>
          <a:xfrm>
            <a:off x="0" y="404811"/>
            <a:ext cx="6108872" cy="5485128"/>
          </a:xfrm>
          <a:custGeom>
            <a:avLst/>
            <a:gdLst>
              <a:gd name="connsiteX0" fmla="*/ 0 w 6108872"/>
              <a:gd name="connsiteY0" fmla="*/ 2203471 h 5485128"/>
              <a:gd name="connsiteX1" fmla="*/ 6108872 w 6108872"/>
              <a:gd name="connsiteY1" fmla="*/ 3505695 h 5485128"/>
              <a:gd name="connsiteX2" fmla="*/ 6108872 w 6108872"/>
              <a:gd name="connsiteY2" fmla="*/ 5485128 h 5485128"/>
              <a:gd name="connsiteX3" fmla="*/ 0 w 6108872"/>
              <a:gd name="connsiteY3" fmla="*/ 4182903 h 5485128"/>
              <a:gd name="connsiteX4" fmla="*/ 0 w 6108872"/>
              <a:gd name="connsiteY4" fmla="*/ 0 h 5485128"/>
              <a:gd name="connsiteX5" fmla="*/ 6108872 w 6108872"/>
              <a:gd name="connsiteY5" fmla="*/ 1302225 h 5485128"/>
              <a:gd name="connsiteX6" fmla="*/ 6108872 w 6108872"/>
              <a:gd name="connsiteY6" fmla="*/ 3281657 h 5485128"/>
              <a:gd name="connsiteX7" fmla="*/ 0 w 6108872"/>
              <a:gd name="connsiteY7" fmla="*/ 1979432 h 5485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108872" h="5485128">
                <a:moveTo>
                  <a:pt x="0" y="2203471"/>
                </a:moveTo>
                <a:lnTo>
                  <a:pt x="6108872" y="3505695"/>
                </a:lnTo>
                <a:lnTo>
                  <a:pt x="6108872" y="5485128"/>
                </a:lnTo>
                <a:lnTo>
                  <a:pt x="0" y="4182903"/>
                </a:lnTo>
                <a:close/>
                <a:moveTo>
                  <a:pt x="0" y="0"/>
                </a:moveTo>
                <a:lnTo>
                  <a:pt x="6108872" y="1302225"/>
                </a:lnTo>
                <a:lnTo>
                  <a:pt x="6108872" y="3281657"/>
                </a:lnTo>
                <a:lnTo>
                  <a:pt x="0" y="1979432"/>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6" name="Text Placeholder 14">
            <a:extLst>
              <a:ext uri="{FF2B5EF4-FFF2-40B4-BE49-F238E27FC236}">
                <a16:creationId xmlns:a16="http://schemas.microsoft.com/office/drawing/2014/main" id="{E7F180F3-53B1-4A31-82A4-E6F9B5D8D8A3}"/>
              </a:ext>
            </a:extLst>
          </p:cNvPr>
          <p:cNvSpPr>
            <a:spLocks noGrp="1"/>
          </p:cNvSpPr>
          <p:nvPr>
            <p:ph type="body" sz="quarter" idx="15"/>
          </p:nvPr>
        </p:nvSpPr>
        <p:spPr>
          <a:xfrm>
            <a:off x="6881205" y="3090572"/>
            <a:ext cx="4421857" cy="2588637"/>
          </a:xfrm>
        </p:spPr>
        <p:txBody>
          <a:bodyPr lIns="0">
            <a:normAutofit/>
          </a:bodyPr>
          <a:lstStyle>
            <a:lvl1pPr marL="180000" indent="-180000">
              <a:spcBef>
                <a:spcPts val="600"/>
              </a:spcBef>
              <a:buClr>
                <a:schemeClr val="bg2"/>
              </a:buClr>
              <a:buFont typeface="Wingdings" panose="05000000000000000000" pitchFamily="2" charset="2"/>
              <a:buChar char="§"/>
              <a:defRPr sz="1400" b="0" i="0">
                <a:solidFill>
                  <a:schemeClr val="bg1">
                    <a:lumMod val="75000"/>
                  </a:schemeClr>
                </a:solidFill>
              </a:defRPr>
            </a:lvl1pPr>
          </a:lstStyle>
          <a:p>
            <a:pPr lvl="0"/>
            <a:r>
              <a:rPr lang="en-US"/>
              <a:t>Edit Master text styles</a:t>
            </a:r>
          </a:p>
        </p:txBody>
      </p:sp>
      <p:sp>
        <p:nvSpPr>
          <p:cNvPr id="17" name="Title 1">
            <a:extLst>
              <a:ext uri="{FF2B5EF4-FFF2-40B4-BE49-F238E27FC236}">
                <a16:creationId xmlns:a16="http://schemas.microsoft.com/office/drawing/2014/main" id="{BD523330-9E96-4C6E-B5A4-6B543D365FA1}"/>
              </a:ext>
            </a:extLst>
          </p:cNvPr>
          <p:cNvSpPr>
            <a:spLocks noGrp="1"/>
          </p:cNvSpPr>
          <p:nvPr>
            <p:ph type="title" hasCustomPrompt="1"/>
          </p:nvPr>
        </p:nvSpPr>
        <p:spPr>
          <a:xfrm>
            <a:off x="6881206" y="1046140"/>
            <a:ext cx="5056083" cy="782638"/>
          </a:xfrm>
        </p:spPr>
        <p:txBody>
          <a:bodyPr>
            <a:normAutofit/>
          </a:bodyPr>
          <a:lstStyle>
            <a:lvl1pPr algn="l">
              <a:defRPr sz="4000" b="1">
                <a:solidFill>
                  <a:schemeClr val="bg1"/>
                </a:solidFill>
              </a:defRPr>
            </a:lvl1pPr>
          </a:lstStyle>
          <a:p>
            <a:r>
              <a:rPr lang="en-US"/>
              <a:t>TEXT LAYOUT 2</a:t>
            </a:r>
            <a:endParaRPr lang="ru-RU"/>
          </a:p>
        </p:txBody>
      </p:sp>
      <p:sp>
        <p:nvSpPr>
          <p:cNvPr id="18" name="Text Placeholder 17">
            <a:extLst>
              <a:ext uri="{FF2B5EF4-FFF2-40B4-BE49-F238E27FC236}">
                <a16:creationId xmlns:a16="http://schemas.microsoft.com/office/drawing/2014/main" id="{1A08F6B3-0ADA-4ECF-8D25-7DFE4A36411B}"/>
              </a:ext>
            </a:extLst>
          </p:cNvPr>
          <p:cNvSpPr>
            <a:spLocks noGrp="1"/>
          </p:cNvSpPr>
          <p:nvPr>
            <p:ph type="body" sz="quarter" idx="13" hasCustomPrompt="1"/>
          </p:nvPr>
        </p:nvSpPr>
        <p:spPr>
          <a:xfrm>
            <a:off x="6881206" y="2241515"/>
            <a:ext cx="4421856" cy="749047"/>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19" name="Graphic 15">
            <a:extLst>
              <a:ext uri="{FF2B5EF4-FFF2-40B4-BE49-F238E27FC236}">
                <a16:creationId xmlns:a16="http://schemas.microsoft.com/office/drawing/2014/main" id="{5CCECBFE-3C2B-4492-BCDA-1EFEB5E3E092}"/>
              </a:ext>
            </a:extLst>
          </p:cNvPr>
          <p:cNvSpPr/>
          <p:nvPr userDrawn="1"/>
        </p:nvSpPr>
        <p:spPr>
          <a:xfrm flipH="1">
            <a:off x="6980920" y="1947672"/>
            <a:ext cx="5220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20" name="Graphic 4">
            <a:extLst>
              <a:ext uri="{FF2B5EF4-FFF2-40B4-BE49-F238E27FC236}">
                <a16:creationId xmlns:a16="http://schemas.microsoft.com/office/drawing/2014/main" id="{3441B044-38F8-49ED-845B-5D926C811447}"/>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20117760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2802-A401-FB46-93E1-53F77D2F20D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660B142-E80D-2348-9ECB-362EBED9C648}"/>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4" name="Footer Placeholder 3">
            <a:extLst>
              <a:ext uri="{FF2B5EF4-FFF2-40B4-BE49-F238E27FC236}">
                <a16:creationId xmlns:a16="http://schemas.microsoft.com/office/drawing/2014/main" id="{3858A702-5881-294C-9457-DE30DD64EE6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F1054BC-36F2-F84A-942E-2EF020B1CBA9}"/>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22131302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wo Section Layout">
    <p:spTree>
      <p:nvGrpSpPr>
        <p:cNvPr id="1" name=""/>
        <p:cNvGrpSpPr/>
        <p:nvPr/>
      </p:nvGrpSpPr>
      <p:grpSpPr>
        <a:xfrm>
          <a:off x="0" y="0"/>
          <a:ext cx="0" cy="0"/>
          <a:chOff x="0" y="0"/>
          <a:chExt cx="0" cy="0"/>
        </a:xfrm>
      </p:grpSpPr>
      <p:grpSp>
        <p:nvGrpSpPr>
          <p:cNvPr id="13" name="Graphic 1">
            <a:extLst>
              <a:ext uri="{FF2B5EF4-FFF2-40B4-BE49-F238E27FC236}">
                <a16:creationId xmlns:a16="http://schemas.microsoft.com/office/drawing/2014/main" id="{2C819B96-1084-49C3-82B7-229513AC2269}"/>
              </a:ext>
            </a:extLst>
          </p:cNvPr>
          <p:cNvGrpSpPr/>
          <p:nvPr/>
        </p:nvGrpSpPr>
        <p:grpSpPr>
          <a:xfrm>
            <a:off x="0" y="0"/>
            <a:ext cx="12192000" cy="6858000"/>
            <a:chOff x="0" y="0"/>
            <a:chExt cx="12192000" cy="6858000"/>
          </a:xfrm>
        </p:grpSpPr>
        <p:sp>
          <p:nvSpPr>
            <p:cNvPr id="16" name="Freeform: Shape 15">
              <a:extLst>
                <a:ext uri="{FF2B5EF4-FFF2-40B4-BE49-F238E27FC236}">
                  <a16:creationId xmlns:a16="http://schemas.microsoft.com/office/drawing/2014/main" id="{45765A4C-A810-4DB9-9186-CA21666D77CD}"/>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7" name="Freeform: Shape 16">
              <a:extLst>
                <a:ext uri="{FF2B5EF4-FFF2-40B4-BE49-F238E27FC236}">
                  <a16:creationId xmlns:a16="http://schemas.microsoft.com/office/drawing/2014/main" id="{2758CCEA-6327-4FC9-8472-4E74DC77BAD5}"/>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8" name="Text Placeholder 2">
            <a:extLst>
              <a:ext uri="{FF2B5EF4-FFF2-40B4-BE49-F238E27FC236}">
                <a16:creationId xmlns:a16="http://schemas.microsoft.com/office/drawing/2014/main" id="{03373955-AB5B-4186-8098-9DBA0AB2650E}"/>
              </a:ext>
            </a:extLst>
          </p:cNvPr>
          <p:cNvSpPr>
            <a:spLocks noGrp="1"/>
          </p:cNvSpPr>
          <p:nvPr>
            <p:ph type="body" idx="1" hasCustomPrompt="1"/>
          </p:nvPr>
        </p:nvSpPr>
        <p:spPr>
          <a:xfrm>
            <a:off x="774031" y="2993041"/>
            <a:ext cx="4365625" cy="454353"/>
          </a:xfrm>
        </p:spPr>
        <p:txBody>
          <a:bodyPr>
            <a:noAutofit/>
          </a:bodyPr>
          <a:lstStyle>
            <a:lvl1pPr marL="0" indent="0">
              <a:buNone/>
              <a:defRPr sz="2700" b="1">
                <a:solidFill>
                  <a:schemeClr val="bg2"/>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Section 1 title</a:t>
            </a:r>
          </a:p>
        </p:txBody>
      </p:sp>
      <p:sp>
        <p:nvSpPr>
          <p:cNvPr id="10" name="Text Placeholder 2">
            <a:extLst>
              <a:ext uri="{FF2B5EF4-FFF2-40B4-BE49-F238E27FC236}">
                <a16:creationId xmlns:a16="http://schemas.microsoft.com/office/drawing/2014/main" id="{23A3472E-32B4-4CAD-B5D0-420AA3FB4CE3}"/>
              </a:ext>
            </a:extLst>
          </p:cNvPr>
          <p:cNvSpPr>
            <a:spLocks noGrp="1"/>
          </p:cNvSpPr>
          <p:nvPr>
            <p:ph type="body" idx="18" hasCustomPrompt="1"/>
          </p:nvPr>
        </p:nvSpPr>
        <p:spPr>
          <a:xfrm>
            <a:off x="6627120" y="2993041"/>
            <a:ext cx="4365625" cy="454353"/>
          </a:xfrm>
        </p:spPr>
        <p:txBody>
          <a:bodyPr>
            <a:noAutofit/>
          </a:bodyPr>
          <a:lstStyle>
            <a:lvl1pPr marL="0" indent="0">
              <a:buNone/>
              <a:defRPr sz="2700" b="1">
                <a:solidFill>
                  <a:schemeClr val="bg2"/>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Section 2 title</a:t>
            </a:r>
          </a:p>
        </p:txBody>
      </p:sp>
      <p:sp>
        <p:nvSpPr>
          <p:cNvPr id="11" name="Text Placeholder 26">
            <a:extLst>
              <a:ext uri="{FF2B5EF4-FFF2-40B4-BE49-F238E27FC236}">
                <a16:creationId xmlns:a16="http://schemas.microsoft.com/office/drawing/2014/main" id="{1AEED068-3EA0-4BF4-875C-02473E9EB0CC}"/>
              </a:ext>
            </a:extLst>
          </p:cNvPr>
          <p:cNvSpPr>
            <a:spLocks noGrp="1"/>
          </p:cNvSpPr>
          <p:nvPr>
            <p:ph type="body" sz="quarter" idx="20"/>
          </p:nvPr>
        </p:nvSpPr>
        <p:spPr>
          <a:xfrm>
            <a:off x="774032" y="3563411"/>
            <a:ext cx="4365625" cy="2333625"/>
          </a:xfrm>
        </p:spPr>
        <p:txBody>
          <a:bodyPr>
            <a:normAutofit/>
          </a:bodyPr>
          <a:lstStyle>
            <a:lvl1pPr marL="180000" indent="-180000">
              <a:spcBef>
                <a:spcPts val="600"/>
              </a:spcBef>
              <a:buClr>
                <a:schemeClr val="bg2"/>
              </a:buClr>
              <a:buFont typeface="Wingdings" panose="05000000000000000000" pitchFamily="2" charset="2"/>
              <a:buChar char="§"/>
              <a:defRPr sz="1400">
                <a:solidFill>
                  <a:schemeClr val="bg1">
                    <a:lumMod val="7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a:t>Edit Master text styles</a:t>
            </a:r>
          </a:p>
        </p:txBody>
      </p:sp>
      <p:sp>
        <p:nvSpPr>
          <p:cNvPr id="12" name="Text Placeholder 26">
            <a:extLst>
              <a:ext uri="{FF2B5EF4-FFF2-40B4-BE49-F238E27FC236}">
                <a16:creationId xmlns:a16="http://schemas.microsoft.com/office/drawing/2014/main" id="{3590B9DA-A2DF-4AE1-9A98-C7B84F48C3A9}"/>
              </a:ext>
            </a:extLst>
          </p:cNvPr>
          <p:cNvSpPr>
            <a:spLocks noGrp="1"/>
          </p:cNvSpPr>
          <p:nvPr>
            <p:ph type="body" sz="quarter" idx="21"/>
          </p:nvPr>
        </p:nvSpPr>
        <p:spPr>
          <a:xfrm>
            <a:off x="6627121" y="3563411"/>
            <a:ext cx="4365625" cy="2333625"/>
          </a:xfrm>
        </p:spPr>
        <p:txBody>
          <a:bodyPr>
            <a:normAutofit/>
          </a:bodyPr>
          <a:lstStyle>
            <a:lvl1pPr marL="180000" indent="-180000">
              <a:spcBef>
                <a:spcPts val="600"/>
              </a:spcBef>
              <a:buClr>
                <a:schemeClr val="bg2"/>
              </a:buClr>
              <a:buFont typeface="Wingdings" panose="05000000000000000000" pitchFamily="2" charset="2"/>
              <a:buChar char="§"/>
              <a:defRPr sz="1400">
                <a:solidFill>
                  <a:schemeClr val="bg1">
                    <a:lumMod val="7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a:t>Edit Master text styles</a:t>
            </a:r>
          </a:p>
        </p:txBody>
      </p:sp>
      <p:sp>
        <p:nvSpPr>
          <p:cNvPr id="19" name="Graphic 4">
            <a:extLst>
              <a:ext uri="{FF2B5EF4-FFF2-40B4-BE49-F238E27FC236}">
                <a16:creationId xmlns:a16="http://schemas.microsoft.com/office/drawing/2014/main" id="{CC6E1909-954A-41BF-9CF4-2CB53F6862EF}"/>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20" name="Title 1">
            <a:extLst>
              <a:ext uri="{FF2B5EF4-FFF2-40B4-BE49-F238E27FC236}">
                <a16:creationId xmlns:a16="http://schemas.microsoft.com/office/drawing/2014/main" id="{9845E736-FB54-4B3D-821B-60C0AB9E1A53}"/>
              </a:ext>
            </a:extLst>
          </p:cNvPr>
          <p:cNvSpPr>
            <a:spLocks noGrp="1"/>
          </p:cNvSpPr>
          <p:nvPr>
            <p:ph type="title" hasCustomPrompt="1"/>
          </p:nvPr>
        </p:nvSpPr>
        <p:spPr>
          <a:xfrm>
            <a:off x="774032" y="1033272"/>
            <a:ext cx="5056083" cy="782638"/>
          </a:xfrm>
        </p:spPr>
        <p:txBody>
          <a:bodyPr>
            <a:normAutofit/>
          </a:bodyPr>
          <a:lstStyle>
            <a:lvl1pPr algn="l">
              <a:defRPr sz="4000" b="1">
                <a:solidFill>
                  <a:schemeClr val="bg1"/>
                </a:solidFill>
              </a:defRPr>
            </a:lvl1pPr>
          </a:lstStyle>
          <a:p>
            <a:r>
              <a:rPr lang="en-US"/>
              <a:t>COMPARISON</a:t>
            </a:r>
            <a:endParaRPr lang="ru-RU"/>
          </a:p>
        </p:txBody>
      </p:sp>
      <p:sp>
        <p:nvSpPr>
          <p:cNvPr id="21" name="Text Placeholder 17">
            <a:extLst>
              <a:ext uri="{FF2B5EF4-FFF2-40B4-BE49-F238E27FC236}">
                <a16:creationId xmlns:a16="http://schemas.microsoft.com/office/drawing/2014/main" id="{AFF98BA6-47F6-4796-B970-98EE605E8156}"/>
              </a:ext>
            </a:extLst>
          </p:cNvPr>
          <p:cNvSpPr>
            <a:spLocks noGrp="1"/>
          </p:cNvSpPr>
          <p:nvPr>
            <p:ph type="body" sz="quarter" idx="13" hasCustomPrompt="1"/>
          </p:nvPr>
        </p:nvSpPr>
        <p:spPr>
          <a:xfrm>
            <a:off x="774032" y="2221992"/>
            <a:ext cx="10218713" cy="665713"/>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18" name="Graphic 15">
            <a:extLst>
              <a:ext uri="{FF2B5EF4-FFF2-40B4-BE49-F238E27FC236}">
                <a16:creationId xmlns:a16="http://schemas.microsoft.com/office/drawing/2014/main" id="{5E78F6F2-1702-E74A-86B2-0C42A30F3378}"/>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73607781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Chart Layout">
    <p:spTree>
      <p:nvGrpSpPr>
        <p:cNvPr id="1" name=""/>
        <p:cNvGrpSpPr/>
        <p:nvPr/>
      </p:nvGrpSpPr>
      <p:grpSpPr>
        <a:xfrm>
          <a:off x="0" y="0"/>
          <a:ext cx="0" cy="0"/>
          <a:chOff x="0" y="0"/>
          <a:chExt cx="0" cy="0"/>
        </a:xfrm>
      </p:grpSpPr>
      <p:grpSp>
        <p:nvGrpSpPr>
          <p:cNvPr id="13" name="Graphic 1">
            <a:extLst>
              <a:ext uri="{FF2B5EF4-FFF2-40B4-BE49-F238E27FC236}">
                <a16:creationId xmlns:a16="http://schemas.microsoft.com/office/drawing/2014/main" id="{2C819B96-1084-49C3-82B7-229513AC2269}"/>
              </a:ext>
            </a:extLst>
          </p:cNvPr>
          <p:cNvGrpSpPr/>
          <p:nvPr/>
        </p:nvGrpSpPr>
        <p:grpSpPr>
          <a:xfrm>
            <a:off x="-12700" y="-12700"/>
            <a:ext cx="12217400" cy="6883400"/>
            <a:chOff x="-12700" y="-12700"/>
            <a:chExt cx="12217400" cy="6883400"/>
          </a:xfrm>
        </p:grpSpPr>
        <p:sp>
          <p:nvSpPr>
            <p:cNvPr id="16" name="Freeform: Shape 15">
              <a:extLst>
                <a:ext uri="{FF2B5EF4-FFF2-40B4-BE49-F238E27FC236}">
                  <a16:creationId xmlns:a16="http://schemas.microsoft.com/office/drawing/2014/main" id="{45765A4C-A810-4DB9-9186-CA21666D77CD}"/>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7" name="Freeform: Shape 16">
              <a:extLst>
                <a:ext uri="{FF2B5EF4-FFF2-40B4-BE49-F238E27FC236}">
                  <a16:creationId xmlns:a16="http://schemas.microsoft.com/office/drawing/2014/main" id="{2758CCEA-6327-4FC9-8472-4E74DC77BAD5}"/>
                </a:ext>
              </a:extLst>
            </p:cNvPr>
            <p:cNvSpPr/>
            <p:nvPr/>
          </p:nvSpPr>
          <p:spPr>
            <a:xfrm>
              <a:off x="542021"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9" name="Graphic 4">
            <a:extLst>
              <a:ext uri="{FF2B5EF4-FFF2-40B4-BE49-F238E27FC236}">
                <a16:creationId xmlns:a16="http://schemas.microsoft.com/office/drawing/2014/main" id="{CC6E1909-954A-41BF-9CF4-2CB53F6862EF}"/>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8" name="Chart Placeholder 18">
            <a:extLst>
              <a:ext uri="{FF2B5EF4-FFF2-40B4-BE49-F238E27FC236}">
                <a16:creationId xmlns:a16="http://schemas.microsoft.com/office/drawing/2014/main" id="{68B512F2-EA3E-483F-B5D4-29DFD6C37B36}"/>
              </a:ext>
            </a:extLst>
          </p:cNvPr>
          <p:cNvSpPr>
            <a:spLocks noGrp="1"/>
          </p:cNvSpPr>
          <p:nvPr>
            <p:ph type="chart" sz="quarter" idx="32"/>
          </p:nvPr>
        </p:nvSpPr>
        <p:spPr>
          <a:xfrm>
            <a:off x="6096001" y="1246188"/>
            <a:ext cx="5170034" cy="4365625"/>
          </a:xfrm>
        </p:spPr>
        <p:txBody>
          <a:bodyPr anchor="ctr" anchorCtr="0">
            <a:normAutofit/>
          </a:bodyPr>
          <a:lstStyle>
            <a:lvl1pPr marL="0" indent="0" algn="ctr">
              <a:buNone/>
              <a:defRPr sz="1600">
                <a:solidFill>
                  <a:schemeClr val="tx1">
                    <a:lumMod val="50000"/>
                    <a:lumOff val="50000"/>
                  </a:schemeClr>
                </a:solidFill>
              </a:defRPr>
            </a:lvl1pPr>
          </a:lstStyle>
          <a:p>
            <a:r>
              <a:rPr lang="en-US"/>
              <a:t>Click icon to add chart</a:t>
            </a:r>
            <a:endParaRPr lang="ru-RU"/>
          </a:p>
        </p:txBody>
      </p:sp>
      <p:sp>
        <p:nvSpPr>
          <p:cNvPr id="15" name="Title 1">
            <a:extLst>
              <a:ext uri="{FF2B5EF4-FFF2-40B4-BE49-F238E27FC236}">
                <a16:creationId xmlns:a16="http://schemas.microsoft.com/office/drawing/2014/main" id="{AD58E79F-20BB-644D-8C49-25B57E347DE6}"/>
              </a:ext>
            </a:extLst>
          </p:cNvPr>
          <p:cNvSpPr>
            <a:spLocks noGrp="1"/>
          </p:cNvSpPr>
          <p:nvPr>
            <p:ph type="title" hasCustomPrompt="1"/>
          </p:nvPr>
        </p:nvSpPr>
        <p:spPr>
          <a:xfrm>
            <a:off x="774032" y="1317173"/>
            <a:ext cx="2825496" cy="1524185"/>
          </a:xfrm>
        </p:spPr>
        <p:txBody>
          <a:bodyPr>
            <a:normAutofit/>
          </a:bodyPr>
          <a:lstStyle>
            <a:lvl1pPr algn="l">
              <a:defRPr sz="4000" b="1">
                <a:solidFill>
                  <a:schemeClr val="bg1"/>
                </a:solidFill>
              </a:defRPr>
            </a:lvl1pPr>
          </a:lstStyle>
          <a:p>
            <a:r>
              <a:rPr lang="en-US"/>
              <a:t>CHART</a:t>
            </a:r>
            <a:br>
              <a:rPr lang="en-US"/>
            </a:br>
            <a:r>
              <a:rPr lang="en-US"/>
              <a:t>SLIDE</a:t>
            </a:r>
            <a:endParaRPr lang="ru-RU"/>
          </a:p>
        </p:txBody>
      </p:sp>
      <p:sp>
        <p:nvSpPr>
          <p:cNvPr id="23" name="Text Placeholder 17">
            <a:extLst>
              <a:ext uri="{FF2B5EF4-FFF2-40B4-BE49-F238E27FC236}">
                <a16:creationId xmlns:a16="http://schemas.microsoft.com/office/drawing/2014/main" id="{EF8E92E6-C1C9-854A-93EE-FD201AF050FC}"/>
              </a:ext>
            </a:extLst>
          </p:cNvPr>
          <p:cNvSpPr>
            <a:spLocks noGrp="1"/>
          </p:cNvSpPr>
          <p:nvPr>
            <p:ph type="body" sz="quarter" idx="13" hasCustomPrompt="1"/>
          </p:nvPr>
        </p:nvSpPr>
        <p:spPr>
          <a:xfrm>
            <a:off x="774032" y="3198228"/>
            <a:ext cx="2825496" cy="2154741"/>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24" name="Graphic 15">
            <a:extLst>
              <a:ext uri="{FF2B5EF4-FFF2-40B4-BE49-F238E27FC236}">
                <a16:creationId xmlns:a16="http://schemas.microsoft.com/office/drawing/2014/main" id="{C1F625F0-F98F-D244-9020-86C86C287112}"/>
              </a:ext>
            </a:extLst>
          </p:cNvPr>
          <p:cNvSpPr/>
          <p:nvPr userDrawn="1"/>
        </p:nvSpPr>
        <p:spPr>
          <a:xfrm>
            <a:off x="-11173" y="2899869"/>
            <a:ext cx="2628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45614270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Table Layout">
    <p:spTree>
      <p:nvGrpSpPr>
        <p:cNvPr id="1" name=""/>
        <p:cNvGrpSpPr/>
        <p:nvPr/>
      </p:nvGrpSpPr>
      <p:grpSpPr>
        <a:xfrm>
          <a:off x="0" y="0"/>
          <a:ext cx="0" cy="0"/>
          <a:chOff x="0" y="0"/>
          <a:chExt cx="0" cy="0"/>
        </a:xfrm>
      </p:grpSpPr>
      <p:grpSp>
        <p:nvGrpSpPr>
          <p:cNvPr id="13" name="Graphic 1">
            <a:extLst>
              <a:ext uri="{FF2B5EF4-FFF2-40B4-BE49-F238E27FC236}">
                <a16:creationId xmlns:a16="http://schemas.microsoft.com/office/drawing/2014/main" id="{2C819B96-1084-49C3-82B7-229513AC2269}"/>
              </a:ext>
            </a:extLst>
          </p:cNvPr>
          <p:cNvGrpSpPr/>
          <p:nvPr/>
        </p:nvGrpSpPr>
        <p:grpSpPr>
          <a:xfrm>
            <a:off x="0" y="0"/>
            <a:ext cx="12192000" cy="6858000"/>
            <a:chOff x="0" y="0"/>
            <a:chExt cx="12192000" cy="6858000"/>
          </a:xfrm>
        </p:grpSpPr>
        <p:sp>
          <p:nvSpPr>
            <p:cNvPr id="16" name="Freeform: Shape 15">
              <a:extLst>
                <a:ext uri="{FF2B5EF4-FFF2-40B4-BE49-F238E27FC236}">
                  <a16:creationId xmlns:a16="http://schemas.microsoft.com/office/drawing/2014/main" id="{45765A4C-A810-4DB9-9186-CA21666D77CD}"/>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7" name="Freeform: Shape 16">
              <a:extLst>
                <a:ext uri="{FF2B5EF4-FFF2-40B4-BE49-F238E27FC236}">
                  <a16:creationId xmlns:a16="http://schemas.microsoft.com/office/drawing/2014/main" id="{2758CCEA-6327-4FC9-8472-4E74DC77BAD5}"/>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9" name="Graphic 4">
            <a:extLst>
              <a:ext uri="{FF2B5EF4-FFF2-40B4-BE49-F238E27FC236}">
                <a16:creationId xmlns:a16="http://schemas.microsoft.com/office/drawing/2014/main" id="{CC6E1909-954A-41BF-9CF4-2CB53F6862EF}"/>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20" name="Title 1">
            <a:extLst>
              <a:ext uri="{FF2B5EF4-FFF2-40B4-BE49-F238E27FC236}">
                <a16:creationId xmlns:a16="http://schemas.microsoft.com/office/drawing/2014/main" id="{9845E736-FB54-4B3D-821B-60C0AB9E1A53}"/>
              </a:ext>
            </a:extLst>
          </p:cNvPr>
          <p:cNvSpPr>
            <a:spLocks noGrp="1"/>
          </p:cNvSpPr>
          <p:nvPr>
            <p:ph type="title" hasCustomPrompt="1"/>
          </p:nvPr>
        </p:nvSpPr>
        <p:spPr>
          <a:xfrm>
            <a:off x="774032" y="1317173"/>
            <a:ext cx="2825496" cy="1524185"/>
          </a:xfrm>
        </p:spPr>
        <p:txBody>
          <a:bodyPr>
            <a:normAutofit/>
          </a:bodyPr>
          <a:lstStyle>
            <a:lvl1pPr algn="l">
              <a:defRPr sz="4000" b="1">
                <a:solidFill>
                  <a:schemeClr val="bg1"/>
                </a:solidFill>
              </a:defRPr>
            </a:lvl1pPr>
          </a:lstStyle>
          <a:p>
            <a:r>
              <a:rPr lang="en-US"/>
              <a:t>TABLE</a:t>
            </a:r>
            <a:br>
              <a:rPr lang="en-US"/>
            </a:br>
            <a:r>
              <a:rPr lang="en-US"/>
              <a:t>SLIDE</a:t>
            </a:r>
            <a:endParaRPr lang="ru-RU"/>
          </a:p>
        </p:txBody>
      </p:sp>
      <p:sp>
        <p:nvSpPr>
          <p:cNvPr id="21" name="Text Placeholder 17">
            <a:extLst>
              <a:ext uri="{FF2B5EF4-FFF2-40B4-BE49-F238E27FC236}">
                <a16:creationId xmlns:a16="http://schemas.microsoft.com/office/drawing/2014/main" id="{AFF98BA6-47F6-4796-B970-98EE605E8156}"/>
              </a:ext>
            </a:extLst>
          </p:cNvPr>
          <p:cNvSpPr>
            <a:spLocks noGrp="1"/>
          </p:cNvSpPr>
          <p:nvPr>
            <p:ph type="body" sz="quarter" idx="13" hasCustomPrompt="1"/>
          </p:nvPr>
        </p:nvSpPr>
        <p:spPr>
          <a:xfrm>
            <a:off x="774032" y="3198228"/>
            <a:ext cx="2825496" cy="2154741"/>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22" name="Graphic 15">
            <a:extLst>
              <a:ext uri="{FF2B5EF4-FFF2-40B4-BE49-F238E27FC236}">
                <a16:creationId xmlns:a16="http://schemas.microsoft.com/office/drawing/2014/main" id="{C8EF6174-FF5D-41C2-BF6B-9D6ECB281A1D}"/>
              </a:ext>
            </a:extLst>
          </p:cNvPr>
          <p:cNvSpPr/>
          <p:nvPr userDrawn="1"/>
        </p:nvSpPr>
        <p:spPr>
          <a:xfrm>
            <a:off x="-11173" y="2899869"/>
            <a:ext cx="2628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18" name="Table Placeholder 17">
            <a:extLst>
              <a:ext uri="{FF2B5EF4-FFF2-40B4-BE49-F238E27FC236}">
                <a16:creationId xmlns:a16="http://schemas.microsoft.com/office/drawing/2014/main" id="{D45BCEDF-86BB-41E2-9F09-5D3014AD1C45}"/>
              </a:ext>
            </a:extLst>
          </p:cNvPr>
          <p:cNvSpPr>
            <a:spLocks noGrp="1"/>
          </p:cNvSpPr>
          <p:nvPr>
            <p:ph type="tbl" sz="quarter" idx="17"/>
          </p:nvPr>
        </p:nvSpPr>
        <p:spPr>
          <a:xfrm>
            <a:off x="4715791" y="1591499"/>
            <a:ext cx="6561138" cy="3761069"/>
          </a:xfrm>
        </p:spPr>
        <p:txBody>
          <a:bodyPr anchor="ctr" anchorCtr="0">
            <a:normAutofit/>
          </a:bodyPr>
          <a:lstStyle>
            <a:lvl1pPr marL="0" indent="0" algn="ctr">
              <a:buNone/>
              <a:defRPr sz="1600">
                <a:solidFill>
                  <a:schemeClr val="tx1">
                    <a:lumMod val="50000"/>
                    <a:lumOff val="50000"/>
                  </a:schemeClr>
                </a:solidFill>
              </a:defRPr>
            </a:lvl1pPr>
          </a:lstStyle>
          <a:p>
            <a:r>
              <a:rPr lang="en-US"/>
              <a:t>Click icon to add table</a:t>
            </a:r>
            <a:endParaRPr lang="ru-RU"/>
          </a:p>
        </p:txBody>
      </p:sp>
    </p:spTree>
    <p:extLst>
      <p:ext uri="{BB962C8B-B14F-4D97-AF65-F5344CB8AC3E}">
        <p14:creationId xmlns:p14="http://schemas.microsoft.com/office/powerpoint/2010/main" val="10008667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Image and Title Slide">
    <p:bg>
      <p:bgPr>
        <a:solidFill>
          <a:schemeClr val="accent6"/>
        </a:solidFill>
        <a:effectLst/>
      </p:bgPr>
    </p:bg>
    <p:spTree>
      <p:nvGrpSpPr>
        <p:cNvPr id="1" name=""/>
        <p:cNvGrpSpPr/>
        <p:nvPr/>
      </p:nvGrpSpPr>
      <p:grpSpPr>
        <a:xfrm>
          <a:off x="0" y="0"/>
          <a:ext cx="0" cy="0"/>
          <a:chOff x="0" y="0"/>
          <a:chExt cx="0" cy="0"/>
        </a:xfrm>
      </p:grpSpPr>
      <p:sp>
        <p:nvSpPr>
          <p:cNvPr id="25" name="Picture Placeholder 24">
            <a:extLst>
              <a:ext uri="{FF2B5EF4-FFF2-40B4-BE49-F238E27FC236}">
                <a16:creationId xmlns:a16="http://schemas.microsoft.com/office/drawing/2014/main" id="{E694C388-14E9-4848-A715-72B7DC6AF548}"/>
              </a:ext>
            </a:extLst>
          </p:cNvPr>
          <p:cNvSpPr>
            <a:spLocks noGrp="1"/>
          </p:cNvSpPr>
          <p:nvPr>
            <p:ph type="pic" sz="quarter" idx="14"/>
          </p:nvPr>
        </p:nvSpPr>
        <p:spPr>
          <a:xfrm>
            <a:off x="12701" y="0"/>
            <a:ext cx="12161519" cy="6858000"/>
          </a:xfrm>
          <a:custGeom>
            <a:avLst/>
            <a:gdLst>
              <a:gd name="connsiteX0" fmla="*/ 12161519 w 12161519"/>
              <a:gd name="connsiteY0" fmla="*/ 638810 h 6858000"/>
              <a:gd name="connsiteX1" fmla="*/ 12161519 w 12161519"/>
              <a:gd name="connsiteY1" fmla="*/ 1922780 h 6858000"/>
              <a:gd name="connsiteX2" fmla="*/ 9531350 w 12161519"/>
              <a:gd name="connsiteY2" fmla="*/ 6858000 h 6858000"/>
              <a:gd name="connsiteX3" fmla="*/ 8846819 w 12161519"/>
              <a:gd name="connsiteY3" fmla="*/ 6858000 h 6858000"/>
              <a:gd name="connsiteX4" fmla="*/ 10704830 w 12161519"/>
              <a:gd name="connsiteY4" fmla="*/ 0 h 6858000"/>
              <a:gd name="connsiteX5" fmla="*/ 12161519 w 12161519"/>
              <a:gd name="connsiteY5" fmla="*/ 0 h 6858000"/>
              <a:gd name="connsiteX6" fmla="*/ 12161519 w 12161519"/>
              <a:gd name="connsiteY6" fmla="*/ 234950 h 6858000"/>
              <a:gd name="connsiteX7" fmla="*/ 8632190 w 12161519"/>
              <a:gd name="connsiteY7" fmla="*/ 6858000 h 6858000"/>
              <a:gd name="connsiteX8" fmla="*/ 7049770 w 12161519"/>
              <a:gd name="connsiteY8" fmla="*/ 6858000 h 6858000"/>
              <a:gd name="connsiteX9" fmla="*/ 5320030 w 12161519"/>
              <a:gd name="connsiteY9" fmla="*/ 0 h 6858000"/>
              <a:gd name="connsiteX10" fmla="*/ 10476230 w 12161519"/>
              <a:gd name="connsiteY10" fmla="*/ 0 h 6858000"/>
              <a:gd name="connsiteX11" fmla="*/ 6822440 w 12161519"/>
              <a:gd name="connsiteY11" fmla="*/ 6858000 h 6858000"/>
              <a:gd name="connsiteX12" fmla="*/ 1664970 w 12161519"/>
              <a:gd name="connsiteY12" fmla="*/ 6858000 h 6858000"/>
              <a:gd name="connsiteX13" fmla="*/ 3529330 w 12161519"/>
              <a:gd name="connsiteY13" fmla="*/ 0 h 6858000"/>
              <a:gd name="connsiteX14" fmla="*/ 5111750 w 12161519"/>
              <a:gd name="connsiteY14" fmla="*/ 0 h 6858000"/>
              <a:gd name="connsiteX15" fmla="*/ 1456690 w 12161519"/>
              <a:gd name="connsiteY15" fmla="*/ 6858000 h 6858000"/>
              <a:gd name="connsiteX16" fmla="*/ 0 w 12161519"/>
              <a:gd name="connsiteY16" fmla="*/ 6858000 h 6858000"/>
              <a:gd name="connsiteX17" fmla="*/ 0 w 12161519"/>
              <a:gd name="connsiteY17" fmla="*/ 6623050 h 6858000"/>
              <a:gd name="connsiteX18" fmla="*/ 2630170 w 12161519"/>
              <a:gd name="connsiteY18" fmla="*/ 0 h 6858000"/>
              <a:gd name="connsiteX19" fmla="*/ 3314700 w 12161519"/>
              <a:gd name="connsiteY19" fmla="*/ 0 h 6858000"/>
              <a:gd name="connsiteX20" fmla="*/ 0 w 12161519"/>
              <a:gd name="connsiteY20" fmla="*/ 6219190 h 6858000"/>
              <a:gd name="connsiteX21" fmla="*/ 0 w 12161519"/>
              <a:gd name="connsiteY21" fmla="*/ 493522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161519" h="6858000">
                <a:moveTo>
                  <a:pt x="12161519" y="638810"/>
                </a:moveTo>
                <a:lnTo>
                  <a:pt x="12161519" y="1922780"/>
                </a:lnTo>
                <a:lnTo>
                  <a:pt x="9531350" y="6858000"/>
                </a:lnTo>
                <a:lnTo>
                  <a:pt x="8846819" y="6858000"/>
                </a:lnTo>
                <a:close/>
                <a:moveTo>
                  <a:pt x="10704830" y="0"/>
                </a:moveTo>
                <a:lnTo>
                  <a:pt x="12161519" y="0"/>
                </a:lnTo>
                <a:lnTo>
                  <a:pt x="12161519" y="234950"/>
                </a:lnTo>
                <a:lnTo>
                  <a:pt x="8632190" y="6858000"/>
                </a:lnTo>
                <a:lnTo>
                  <a:pt x="7049770" y="6858000"/>
                </a:lnTo>
                <a:close/>
                <a:moveTo>
                  <a:pt x="5320030" y="0"/>
                </a:moveTo>
                <a:lnTo>
                  <a:pt x="10476230" y="0"/>
                </a:lnTo>
                <a:lnTo>
                  <a:pt x="6822440" y="6858000"/>
                </a:lnTo>
                <a:lnTo>
                  <a:pt x="1664970" y="6858000"/>
                </a:lnTo>
                <a:close/>
                <a:moveTo>
                  <a:pt x="3529330" y="0"/>
                </a:moveTo>
                <a:lnTo>
                  <a:pt x="5111750" y="0"/>
                </a:lnTo>
                <a:lnTo>
                  <a:pt x="1456690" y="6858000"/>
                </a:lnTo>
                <a:lnTo>
                  <a:pt x="0" y="6858000"/>
                </a:lnTo>
                <a:lnTo>
                  <a:pt x="0" y="6623050"/>
                </a:lnTo>
                <a:close/>
                <a:moveTo>
                  <a:pt x="2630170" y="0"/>
                </a:moveTo>
                <a:lnTo>
                  <a:pt x="3314700" y="0"/>
                </a:lnTo>
                <a:lnTo>
                  <a:pt x="0" y="6219190"/>
                </a:lnTo>
                <a:lnTo>
                  <a:pt x="0" y="4935220"/>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Title 1">
            <a:extLst>
              <a:ext uri="{FF2B5EF4-FFF2-40B4-BE49-F238E27FC236}">
                <a16:creationId xmlns:a16="http://schemas.microsoft.com/office/drawing/2014/main" id="{BFD7B55F-CFD3-4921-BB2A-B14EB4E36369}"/>
              </a:ext>
            </a:extLst>
          </p:cNvPr>
          <p:cNvSpPr>
            <a:spLocks noGrp="1"/>
          </p:cNvSpPr>
          <p:nvPr>
            <p:ph type="title" hasCustomPrompt="1"/>
          </p:nvPr>
        </p:nvSpPr>
        <p:spPr>
          <a:xfrm>
            <a:off x="774032" y="1033272"/>
            <a:ext cx="10514998" cy="782638"/>
          </a:xfrm>
        </p:spPr>
        <p:txBody>
          <a:bodyPr>
            <a:normAutofit/>
          </a:bodyPr>
          <a:lstStyle>
            <a:lvl1pPr algn="l">
              <a:defRPr sz="4000" b="1">
                <a:solidFill>
                  <a:schemeClr val="bg1"/>
                </a:solidFill>
              </a:defRPr>
            </a:lvl1pPr>
          </a:lstStyle>
          <a:p>
            <a:r>
              <a:rPr lang="en-US"/>
              <a:t>BIG IMAGE SLIDE</a:t>
            </a:r>
            <a:endParaRPr lang="ru-RU"/>
          </a:p>
        </p:txBody>
      </p:sp>
      <p:sp>
        <p:nvSpPr>
          <p:cNvPr id="21" name="Text Placeholder 17">
            <a:extLst>
              <a:ext uri="{FF2B5EF4-FFF2-40B4-BE49-F238E27FC236}">
                <a16:creationId xmlns:a16="http://schemas.microsoft.com/office/drawing/2014/main" id="{932204AA-73EE-4F85-898B-E747C5ACC051}"/>
              </a:ext>
            </a:extLst>
          </p:cNvPr>
          <p:cNvSpPr>
            <a:spLocks noGrp="1"/>
          </p:cNvSpPr>
          <p:nvPr>
            <p:ph type="body" sz="quarter" idx="13" hasCustomPrompt="1"/>
          </p:nvPr>
        </p:nvSpPr>
        <p:spPr>
          <a:xfrm>
            <a:off x="774032" y="1880794"/>
            <a:ext cx="10518598" cy="782639"/>
          </a:xfrm>
        </p:spPr>
        <p:txBody>
          <a:bodyPr>
            <a:normAutofit/>
          </a:bodyPr>
          <a:lstStyle>
            <a:lvl1pPr marL="0" indent="0" algn="l">
              <a:buNone/>
              <a:defRPr sz="2200">
                <a:solidFill>
                  <a:schemeClr val="tx2"/>
                </a:solidFill>
              </a:defRPr>
            </a:lvl1pPr>
            <a:lvl2pPr>
              <a:defRPr sz="1800"/>
            </a:lvl2pPr>
            <a:lvl3pPr>
              <a:defRPr sz="1800"/>
            </a:lvl3pPr>
            <a:lvl4pPr>
              <a:defRPr sz="1800"/>
            </a:lvl4pPr>
            <a:lvl5pPr>
              <a:defRPr sz="1800"/>
            </a:lvl5pPr>
          </a:lstStyle>
          <a:p>
            <a:pPr lvl="0"/>
            <a:r>
              <a:rPr lang="en-US"/>
              <a:t>Edit master text styles</a:t>
            </a:r>
          </a:p>
        </p:txBody>
      </p:sp>
      <p:sp>
        <p:nvSpPr>
          <p:cNvPr id="23" name="Graphic 4">
            <a:extLst>
              <a:ext uri="{FF2B5EF4-FFF2-40B4-BE49-F238E27FC236}">
                <a16:creationId xmlns:a16="http://schemas.microsoft.com/office/drawing/2014/main" id="{38541361-4795-490E-8165-B4A338F8231D}"/>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2" name="TextBox 1">
            <a:extLst>
              <a:ext uri="{FF2B5EF4-FFF2-40B4-BE49-F238E27FC236}">
                <a16:creationId xmlns:a16="http://schemas.microsoft.com/office/drawing/2014/main" id="{B72E78DA-7F75-294B-AECF-F02F6C41615D}"/>
              </a:ext>
            </a:extLst>
          </p:cNvPr>
          <p:cNvSpPr txBox="1"/>
          <p:nvPr userDrawn="1"/>
        </p:nvSpPr>
        <p:spPr>
          <a:xfrm>
            <a:off x="327546" y="3002507"/>
            <a:ext cx="184731" cy="369332"/>
          </a:xfrm>
          <a:prstGeom prst="rect">
            <a:avLst/>
          </a:prstGeom>
          <a:noFill/>
        </p:spPr>
        <p:txBody>
          <a:bodyPr wrap="none" rtlCol="0">
            <a:spAutoFit/>
          </a:bodyPr>
          <a:lstStyle/>
          <a:p>
            <a:endParaRPr lang="en-US"/>
          </a:p>
        </p:txBody>
      </p:sp>
    </p:spTree>
    <p:extLst>
      <p:ext uri="{BB962C8B-B14F-4D97-AF65-F5344CB8AC3E}">
        <p14:creationId xmlns:p14="http://schemas.microsoft.com/office/powerpoint/2010/main" val="4857115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Media Layout">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5F5D581-F5B0-4701-B187-0D4FAB44900C}"/>
              </a:ext>
            </a:extLst>
          </p:cNvPr>
          <p:cNvSpPr/>
          <p:nvPr userDrawn="1"/>
        </p:nvSpPr>
        <p:spPr>
          <a:xfrm>
            <a:off x="0" y="0"/>
            <a:ext cx="12192000" cy="6858000"/>
          </a:xfrm>
          <a:prstGeom prst="rect">
            <a:avLst/>
          </a:prstGeom>
          <a:solidFill>
            <a:schemeClr val="accent6"/>
          </a:solidFill>
          <a:ln w="12700" cap="flat">
            <a:noFill/>
            <a:prstDash val="solid"/>
            <a:miter/>
          </a:ln>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l"/>
            <a:endParaRPr lang="ru-RU"/>
          </a:p>
        </p:txBody>
      </p:sp>
      <p:sp>
        <p:nvSpPr>
          <p:cNvPr id="11" name="Freeform: Shape 10">
            <a:extLst>
              <a:ext uri="{FF2B5EF4-FFF2-40B4-BE49-F238E27FC236}">
                <a16:creationId xmlns:a16="http://schemas.microsoft.com/office/drawing/2014/main" id="{0E5F41AB-E2B9-45DD-B1C7-9F4DBA4946B9}"/>
              </a:ext>
            </a:extLst>
          </p:cNvPr>
          <p:cNvSpPr/>
          <p:nvPr userDrawn="1"/>
        </p:nvSpPr>
        <p:spPr>
          <a:xfrm>
            <a:off x="2445759"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4" name="Title 1">
            <a:extLst>
              <a:ext uri="{FF2B5EF4-FFF2-40B4-BE49-F238E27FC236}">
                <a16:creationId xmlns:a16="http://schemas.microsoft.com/office/drawing/2014/main" id="{4510C334-F1CE-4CEF-ADC6-D1BADB9947D6}"/>
              </a:ext>
            </a:extLst>
          </p:cNvPr>
          <p:cNvSpPr>
            <a:spLocks noGrp="1"/>
          </p:cNvSpPr>
          <p:nvPr>
            <p:ph type="title" hasCustomPrompt="1"/>
          </p:nvPr>
        </p:nvSpPr>
        <p:spPr>
          <a:xfrm>
            <a:off x="838200" y="156579"/>
            <a:ext cx="10515600" cy="1325563"/>
          </a:xfrm>
        </p:spPr>
        <p:txBody>
          <a:bodyPr lIns="0" rIns="0"/>
          <a:lstStyle>
            <a:lvl1pPr algn="ctr">
              <a:defRPr>
                <a:solidFill>
                  <a:schemeClr val="bg1"/>
                </a:solidFill>
              </a:defRPr>
            </a:lvl1pPr>
          </a:lstStyle>
          <a:p>
            <a:r>
              <a:rPr lang="en-US"/>
              <a:t>VIDEO SLIDE</a:t>
            </a:r>
            <a:endParaRPr lang="ru-RU"/>
          </a:p>
        </p:txBody>
      </p:sp>
      <p:sp>
        <p:nvSpPr>
          <p:cNvPr id="16" name="Media Placeholder 7">
            <a:extLst>
              <a:ext uri="{FF2B5EF4-FFF2-40B4-BE49-F238E27FC236}">
                <a16:creationId xmlns:a16="http://schemas.microsoft.com/office/drawing/2014/main" id="{A11F77F4-4B16-4503-B9B6-AE22C686E3E3}"/>
              </a:ext>
            </a:extLst>
          </p:cNvPr>
          <p:cNvSpPr>
            <a:spLocks noGrp="1"/>
          </p:cNvSpPr>
          <p:nvPr>
            <p:ph type="media" sz="quarter" idx="17"/>
          </p:nvPr>
        </p:nvSpPr>
        <p:spPr>
          <a:xfrm>
            <a:off x="1395984" y="1497770"/>
            <a:ext cx="9400032" cy="4215384"/>
          </a:xfrm>
        </p:spPr>
        <p:txBody>
          <a:bodyPr anchor="ctr" anchorCtr="0">
            <a:normAutofit/>
          </a:bodyPr>
          <a:lstStyle>
            <a:lvl1pPr marL="0" indent="0" algn="ctr">
              <a:buNone/>
              <a:defRPr sz="1400">
                <a:solidFill>
                  <a:schemeClr val="bg1">
                    <a:lumMod val="75000"/>
                  </a:schemeClr>
                </a:solidFill>
              </a:defRPr>
            </a:lvl1pPr>
          </a:lstStyle>
          <a:p>
            <a:r>
              <a:rPr lang="en-US"/>
              <a:t>Click icon to add media</a:t>
            </a:r>
            <a:endParaRPr lang="ru-RU"/>
          </a:p>
        </p:txBody>
      </p:sp>
      <p:sp>
        <p:nvSpPr>
          <p:cNvPr id="12" name="Graphic 4">
            <a:extLst>
              <a:ext uri="{FF2B5EF4-FFF2-40B4-BE49-F238E27FC236}">
                <a16:creationId xmlns:a16="http://schemas.microsoft.com/office/drawing/2014/main" id="{C7654E36-50FF-425E-B595-F3957610B5D8}"/>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3225651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hanks Layout">
    <p:bg>
      <p:bgPr>
        <a:solidFill>
          <a:schemeClr val="accent6"/>
        </a:solidFill>
        <a:effectLst/>
      </p:bgPr>
    </p:bg>
    <p:spTree>
      <p:nvGrpSpPr>
        <p:cNvPr id="1" name=""/>
        <p:cNvGrpSpPr/>
        <p:nvPr/>
      </p:nvGrpSpPr>
      <p:grpSpPr>
        <a:xfrm>
          <a:off x="0" y="0"/>
          <a:ext cx="0" cy="0"/>
          <a:chOff x="0" y="0"/>
          <a:chExt cx="0" cy="0"/>
        </a:xfrm>
      </p:grpSpPr>
      <p:sp>
        <p:nvSpPr>
          <p:cNvPr id="33" name="Picture Placeholder 32">
            <a:extLst>
              <a:ext uri="{FF2B5EF4-FFF2-40B4-BE49-F238E27FC236}">
                <a16:creationId xmlns:a16="http://schemas.microsoft.com/office/drawing/2014/main" id="{88BA6D96-EFE3-4743-8FB5-544E9692D111}"/>
              </a:ext>
            </a:extLst>
          </p:cNvPr>
          <p:cNvSpPr>
            <a:spLocks noGrp="1"/>
          </p:cNvSpPr>
          <p:nvPr>
            <p:ph type="pic" sz="quarter" idx="26"/>
          </p:nvPr>
        </p:nvSpPr>
        <p:spPr>
          <a:xfrm>
            <a:off x="2" y="0"/>
            <a:ext cx="9155429" cy="6858000"/>
          </a:xfrm>
          <a:custGeom>
            <a:avLst/>
            <a:gdLst>
              <a:gd name="connsiteX0" fmla="*/ 5490209 w 9155429"/>
              <a:gd name="connsiteY0" fmla="*/ 3511550 h 6858000"/>
              <a:gd name="connsiteX1" fmla="*/ 6979919 w 9155429"/>
              <a:gd name="connsiteY1" fmla="*/ 3511550 h 6858000"/>
              <a:gd name="connsiteX2" fmla="*/ 5541009 w 9155429"/>
              <a:gd name="connsiteY2" fmla="*/ 6858000 h 6858000"/>
              <a:gd name="connsiteX3" fmla="*/ 4050029 w 9155429"/>
              <a:gd name="connsiteY3" fmla="*/ 6858000 h 6858000"/>
              <a:gd name="connsiteX4" fmla="*/ 0 w 9155429"/>
              <a:gd name="connsiteY4" fmla="*/ 3511550 h 6858000"/>
              <a:gd name="connsiteX5" fmla="*/ 2444750 w 9155429"/>
              <a:gd name="connsiteY5" fmla="*/ 3511550 h 6858000"/>
              <a:gd name="connsiteX6" fmla="*/ 1004570 w 9155429"/>
              <a:gd name="connsiteY6" fmla="*/ 6858000 h 6858000"/>
              <a:gd name="connsiteX7" fmla="*/ 0 w 9155429"/>
              <a:gd name="connsiteY7" fmla="*/ 6858000 h 6858000"/>
              <a:gd name="connsiteX8" fmla="*/ 7001509 w 9155429"/>
              <a:gd name="connsiteY8" fmla="*/ 1 h 6858000"/>
              <a:gd name="connsiteX9" fmla="*/ 8491219 w 9155429"/>
              <a:gd name="connsiteY9" fmla="*/ 1 h 6858000"/>
              <a:gd name="connsiteX10" fmla="*/ 7051039 w 9155429"/>
              <a:gd name="connsiteY10" fmla="*/ 3346450 h 6858000"/>
              <a:gd name="connsiteX11" fmla="*/ 5561329 w 9155429"/>
              <a:gd name="connsiteY11" fmla="*/ 3346450 h 6858000"/>
              <a:gd name="connsiteX12" fmla="*/ 8722359 w 9155429"/>
              <a:gd name="connsiteY12" fmla="*/ 0 h 6858000"/>
              <a:gd name="connsiteX13" fmla="*/ 9155429 w 9155429"/>
              <a:gd name="connsiteY13" fmla="*/ 0 h 6858000"/>
              <a:gd name="connsiteX14" fmla="*/ 6203949 w 9155429"/>
              <a:gd name="connsiteY14" fmla="*/ 6858000 h 6858000"/>
              <a:gd name="connsiteX15" fmla="*/ 5772149 w 9155429"/>
              <a:gd name="connsiteY15" fmla="*/ 6858000 h 6858000"/>
              <a:gd name="connsiteX16" fmla="*/ 4190999 w 9155429"/>
              <a:gd name="connsiteY16" fmla="*/ 0 h 6858000"/>
              <a:gd name="connsiteX17" fmla="*/ 6753859 w 9155429"/>
              <a:gd name="connsiteY17" fmla="*/ 0 h 6858000"/>
              <a:gd name="connsiteX18" fmla="*/ 3802379 w 9155429"/>
              <a:gd name="connsiteY18" fmla="*/ 6858000 h 6858000"/>
              <a:gd name="connsiteX19" fmla="*/ 1239520 w 9155429"/>
              <a:gd name="connsiteY19" fmla="*/ 6858000 h 6858000"/>
              <a:gd name="connsiteX20" fmla="*/ 0 w 9155429"/>
              <a:gd name="connsiteY20" fmla="*/ 0 h 6858000"/>
              <a:gd name="connsiteX21" fmla="*/ 3956050 w 9155429"/>
              <a:gd name="connsiteY21" fmla="*/ 0 h 6858000"/>
              <a:gd name="connsiteX22" fmla="*/ 2515869 w 9155429"/>
              <a:gd name="connsiteY22" fmla="*/ 3346450 h 6858000"/>
              <a:gd name="connsiteX23" fmla="*/ 0 w 9155429"/>
              <a:gd name="connsiteY23" fmla="*/ 33464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155429" h="6858000">
                <a:moveTo>
                  <a:pt x="5490209" y="3511550"/>
                </a:moveTo>
                <a:lnTo>
                  <a:pt x="6979919" y="3511550"/>
                </a:lnTo>
                <a:lnTo>
                  <a:pt x="5541009" y="6858000"/>
                </a:lnTo>
                <a:lnTo>
                  <a:pt x="4050029" y="6858000"/>
                </a:lnTo>
                <a:close/>
                <a:moveTo>
                  <a:pt x="0" y="3511550"/>
                </a:moveTo>
                <a:lnTo>
                  <a:pt x="2444750" y="3511550"/>
                </a:lnTo>
                <a:lnTo>
                  <a:pt x="1004570" y="6858000"/>
                </a:lnTo>
                <a:lnTo>
                  <a:pt x="0" y="6858000"/>
                </a:lnTo>
                <a:close/>
                <a:moveTo>
                  <a:pt x="7001509" y="1"/>
                </a:moveTo>
                <a:lnTo>
                  <a:pt x="8491219" y="1"/>
                </a:lnTo>
                <a:lnTo>
                  <a:pt x="7051039" y="3346450"/>
                </a:lnTo>
                <a:lnTo>
                  <a:pt x="5561329" y="3346450"/>
                </a:lnTo>
                <a:close/>
                <a:moveTo>
                  <a:pt x="8722359" y="0"/>
                </a:moveTo>
                <a:lnTo>
                  <a:pt x="9155429" y="0"/>
                </a:lnTo>
                <a:lnTo>
                  <a:pt x="6203949" y="6858000"/>
                </a:lnTo>
                <a:lnTo>
                  <a:pt x="5772149" y="6858000"/>
                </a:lnTo>
                <a:close/>
                <a:moveTo>
                  <a:pt x="4190999" y="0"/>
                </a:moveTo>
                <a:lnTo>
                  <a:pt x="6753859" y="0"/>
                </a:lnTo>
                <a:lnTo>
                  <a:pt x="3802379" y="6858000"/>
                </a:lnTo>
                <a:lnTo>
                  <a:pt x="1239520" y="6858000"/>
                </a:lnTo>
                <a:close/>
                <a:moveTo>
                  <a:pt x="0" y="0"/>
                </a:moveTo>
                <a:lnTo>
                  <a:pt x="3956050" y="0"/>
                </a:lnTo>
                <a:lnTo>
                  <a:pt x="2515869" y="3346450"/>
                </a:lnTo>
                <a:lnTo>
                  <a:pt x="0" y="3346450"/>
                </a:lnTo>
                <a:close/>
              </a:path>
            </a:pathLst>
          </a:custGeom>
          <a:solidFill>
            <a:schemeClr val="bg1">
              <a:lumMod val="65000"/>
            </a:schemeClr>
          </a:solidFill>
        </p:spPr>
        <p:txBody>
          <a:bodyPr wrap="square" anchor="ctr" anchorCtr="0">
            <a:noAutofit/>
          </a:bodyPr>
          <a:lstStyle>
            <a:lvl1pPr marL="0" indent="0" algn="ctr">
              <a:buNone/>
              <a:defRPr sz="1400"/>
            </a:lvl1pPr>
          </a:lstStyle>
          <a:p>
            <a:r>
              <a:rPr lang="en-US"/>
              <a:t>Click icon to add picture</a:t>
            </a:r>
            <a:endParaRPr lang="ru-RU"/>
          </a:p>
        </p:txBody>
      </p:sp>
      <p:sp>
        <p:nvSpPr>
          <p:cNvPr id="14" name="Graphic 19">
            <a:extLst>
              <a:ext uri="{FF2B5EF4-FFF2-40B4-BE49-F238E27FC236}">
                <a16:creationId xmlns:a16="http://schemas.microsoft.com/office/drawing/2014/main" id="{97347B99-304D-468D-B6F0-9D59E6077A64}"/>
              </a:ext>
            </a:extLst>
          </p:cNvPr>
          <p:cNvSpPr/>
          <p:nvPr userDrawn="1"/>
        </p:nvSpPr>
        <p:spPr>
          <a:xfrm flipH="1">
            <a:off x="9004387" y="3285679"/>
            <a:ext cx="3191256" cy="146304"/>
          </a:xfrm>
          <a:custGeom>
            <a:avLst/>
            <a:gdLst>
              <a:gd name="connsiteX0" fmla="*/ 7144 w 2800350"/>
              <a:gd name="connsiteY0" fmla="*/ 7144 h 114300"/>
              <a:gd name="connsiteX1" fmla="*/ 7144 w 2800350"/>
              <a:gd name="connsiteY1" fmla="*/ 115729 h 114300"/>
              <a:gd name="connsiteX2" fmla="*/ 2726531 w 2800350"/>
              <a:gd name="connsiteY2" fmla="*/ 115729 h 114300"/>
              <a:gd name="connsiteX3" fmla="*/ 2797969 w 2800350"/>
              <a:gd name="connsiteY3" fmla="*/ 7144 h 114300"/>
            </a:gdLst>
            <a:ahLst/>
            <a:cxnLst>
              <a:cxn ang="0">
                <a:pos x="connsiteX0" y="connsiteY0"/>
              </a:cxn>
              <a:cxn ang="0">
                <a:pos x="connsiteX1" y="connsiteY1"/>
              </a:cxn>
              <a:cxn ang="0">
                <a:pos x="connsiteX2" y="connsiteY2"/>
              </a:cxn>
              <a:cxn ang="0">
                <a:pos x="connsiteX3" y="connsiteY3"/>
              </a:cxn>
            </a:cxnLst>
            <a:rect l="l" t="t" r="r" b="b"/>
            <a:pathLst>
              <a:path w="2800350" h="114300">
                <a:moveTo>
                  <a:pt x="7144" y="7144"/>
                </a:moveTo>
                <a:lnTo>
                  <a:pt x="7144" y="115729"/>
                </a:lnTo>
                <a:lnTo>
                  <a:pt x="2726531" y="115729"/>
                </a:lnTo>
                <a:lnTo>
                  <a:pt x="2797969" y="7144"/>
                </a:lnTo>
                <a:close/>
              </a:path>
            </a:pathLst>
          </a:custGeom>
          <a:solidFill>
            <a:schemeClr val="bg2">
              <a:alpha val="70000"/>
            </a:schemeClr>
          </a:solidFill>
          <a:ln w="9525" cap="flat">
            <a:noFill/>
            <a:prstDash val="solid"/>
            <a:miter/>
          </a:ln>
        </p:spPr>
        <p:txBody>
          <a:bodyPr rtlCol="0" anchor="ctr"/>
          <a:lstStyle/>
          <a:p>
            <a:r>
              <a:rPr lang="en-US"/>
              <a:t> </a:t>
            </a:r>
            <a:endParaRPr lang="ru-RU"/>
          </a:p>
        </p:txBody>
      </p:sp>
      <p:sp>
        <p:nvSpPr>
          <p:cNvPr id="20" name="Title 1">
            <a:extLst>
              <a:ext uri="{FF2B5EF4-FFF2-40B4-BE49-F238E27FC236}">
                <a16:creationId xmlns:a16="http://schemas.microsoft.com/office/drawing/2014/main" id="{BB615286-AF88-4751-9BF6-3F030092F6F6}"/>
              </a:ext>
            </a:extLst>
          </p:cNvPr>
          <p:cNvSpPr>
            <a:spLocks noGrp="1"/>
          </p:cNvSpPr>
          <p:nvPr>
            <p:ph type="title" hasCustomPrompt="1"/>
          </p:nvPr>
        </p:nvSpPr>
        <p:spPr>
          <a:xfrm>
            <a:off x="7192372" y="973512"/>
            <a:ext cx="4183939" cy="2281355"/>
          </a:xfrm>
        </p:spPr>
        <p:txBody>
          <a:bodyPr>
            <a:noAutofit/>
          </a:bodyPr>
          <a:lstStyle>
            <a:lvl1pPr algn="r">
              <a:defRPr sz="7000" b="1">
                <a:solidFill>
                  <a:schemeClr val="bg1"/>
                </a:solidFill>
              </a:defRPr>
            </a:lvl1pPr>
          </a:lstStyle>
          <a:p>
            <a:r>
              <a:rPr lang="en-US"/>
              <a:t>THANK</a:t>
            </a:r>
            <a:br>
              <a:rPr lang="en-US"/>
            </a:br>
            <a:r>
              <a:rPr lang="en-US"/>
              <a:t>YOU!</a:t>
            </a:r>
            <a:endParaRPr lang="ru-RU"/>
          </a:p>
        </p:txBody>
      </p:sp>
      <p:sp>
        <p:nvSpPr>
          <p:cNvPr id="21" name="Text Placeholder 14">
            <a:extLst>
              <a:ext uri="{FF2B5EF4-FFF2-40B4-BE49-F238E27FC236}">
                <a16:creationId xmlns:a16="http://schemas.microsoft.com/office/drawing/2014/main" id="{5E15D97E-2723-48C3-B835-65DB0286DB64}"/>
              </a:ext>
            </a:extLst>
          </p:cNvPr>
          <p:cNvSpPr>
            <a:spLocks noGrp="1"/>
          </p:cNvSpPr>
          <p:nvPr>
            <p:ph type="body" sz="quarter" idx="13" hasCustomPrompt="1"/>
          </p:nvPr>
        </p:nvSpPr>
        <p:spPr>
          <a:xfrm>
            <a:off x="8240540" y="3675708"/>
            <a:ext cx="3135771" cy="1101897"/>
          </a:xfrm>
        </p:spPr>
        <p:txBody>
          <a:bodyPr>
            <a:noAutofit/>
          </a:bodyPr>
          <a:lstStyle>
            <a:lvl1pPr marL="0" indent="0" algn="r">
              <a:buNone/>
              <a:defRPr sz="3500" b="0" i="0">
                <a:solidFill>
                  <a:schemeClr val="tx2"/>
                </a:solidFill>
              </a:defRPr>
            </a:lvl1pPr>
          </a:lstStyle>
          <a:p>
            <a:pPr lvl="0"/>
            <a:r>
              <a:rPr lang="en-US"/>
              <a:t>Alexander</a:t>
            </a:r>
            <a:br>
              <a:rPr lang="en-US"/>
            </a:br>
            <a:r>
              <a:rPr lang="en-US" err="1"/>
              <a:t>Martensson</a:t>
            </a:r>
            <a:endParaRPr lang="en-US"/>
          </a:p>
        </p:txBody>
      </p:sp>
      <p:sp>
        <p:nvSpPr>
          <p:cNvPr id="25" name="Text Placeholder 26">
            <a:extLst>
              <a:ext uri="{FF2B5EF4-FFF2-40B4-BE49-F238E27FC236}">
                <a16:creationId xmlns:a16="http://schemas.microsoft.com/office/drawing/2014/main" id="{4D45CEBA-121A-426A-897A-9E3CDC5F5CC1}"/>
              </a:ext>
            </a:extLst>
          </p:cNvPr>
          <p:cNvSpPr>
            <a:spLocks noGrp="1"/>
          </p:cNvSpPr>
          <p:nvPr>
            <p:ph type="body" sz="quarter" idx="22" hasCustomPrompt="1"/>
          </p:nvPr>
        </p:nvSpPr>
        <p:spPr>
          <a:xfrm>
            <a:off x="7008780" y="5019264"/>
            <a:ext cx="4367531" cy="474519"/>
          </a:xfrm>
        </p:spPr>
        <p:txBody>
          <a:bodyPr>
            <a:noAutofit/>
          </a:bodyPr>
          <a:lstStyle>
            <a:lvl1pPr marL="0" indent="0" algn="r">
              <a:buNone/>
              <a:defRPr sz="22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678-555-0128</a:t>
            </a:r>
          </a:p>
        </p:txBody>
      </p:sp>
      <p:sp>
        <p:nvSpPr>
          <p:cNvPr id="28" name="Text Placeholder 26">
            <a:extLst>
              <a:ext uri="{FF2B5EF4-FFF2-40B4-BE49-F238E27FC236}">
                <a16:creationId xmlns:a16="http://schemas.microsoft.com/office/drawing/2014/main" id="{0767B0C7-7BD9-4BF1-8D3D-91DED23803E6}"/>
              </a:ext>
            </a:extLst>
          </p:cNvPr>
          <p:cNvSpPr>
            <a:spLocks noGrp="1"/>
          </p:cNvSpPr>
          <p:nvPr>
            <p:ph type="body" sz="quarter" idx="23" hasCustomPrompt="1"/>
          </p:nvPr>
        </p:nvSpPr>
        <p:spPr>
          <a:xfrm>
            <a:off x="7008780" y="4805882"/>
            <a:ext cx="4367531" cy="288000"/>
          </a:xfrm>
        </p:spPr>
        <p:txBody>
          <a:bodyPr>
            <a:noAutofit/>
          </a:bodyPr>
          <a:lstStyle>
            <a:lvl1pPr marL="0" indent="0" algn="r">
              <a:buNone/>
              <a:defRPr sz="14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Phone</a:t>
            </a:r>
          </a:p>
        </p:txBody>
      </p:sp>
      <p:sp>
        <p:nvSpPr>
          <p:cNvPr id="31" name="Text Placeholder 26">
            <a:extLst>
              <a:ext uri="{FF2B5EF4-FFF2-40B4-BE49-F238E27FC236}">
                <a16:creationId xmlns:a16="http://schemas.microsoft.com/office/drawing/2014/main" id="{26B74744-5435-47DD-B65F-16D8E7AC1557}"/>
              </a:ext>
            </a:extLst>
          </p:cNvPr>
          <p:cNvSpPr>
            <a:spLocks noGrp="1"/>
          </p:cNvSpPr>
          <p:nvPr>
            <p:ph type="body" sz="quarter" idx="24" hasCustomPrompt="1"/>
          </p:nvPr>
        </p:nvSpPr>
        <p:spPr>
          <a:xfrm>
            <a:off x="5455755" y="5685822"/>
            <a:ext cx="5920556" cy="474519"/>
          </a:xfrm>
        </p:spPr>
        <p:txBody>
          <a:bodyPr>
            <a:noAutofit/>
          </a:bodyPr>
          <a:lstStyle>
            <a:lvl1pPr marL="0" indent="0" algn="r">
              <a:buNone/>
              <a:defRPr sz="22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martensson@example.com</a:t>
            </a:r>
          </a:p>
        </p:txBody>
      </p:sp>
      <p:sp>
        <p:nvSpPr>
          <p:cNvPr id="32" name="Text Placeholder 26">
            <a:extLst>
              <a:ext uri="{FF2B5EF4-FFF2-40B4-BE49-F238E27FC236}">
                <a16:creationId xmlns:a16="http://schemas.microsoft.com/office/drawing/2014/main" id="{20815411-0E43-4B6B-92C7-6E312091ABAB}"/>
              </a:ext>
            </a:extLst>
          </p:cNvPr>
          <p:cNvSpPr>
            <a:spLocks noGrp="1"/>
          </p:cNvSpPr>
          <p:nvPr>
            <p:ph type="body" sz="quarter" idx="25" hasCustomPrompt="1"/>
          </p:nvPr>
        </p:nvSpPr>
        <p:spPr>
          <a:xfrm>
            <a:off x="7008780" y="5466001"/>
            <a:ext cx="4367531" cy="288000"/>
          </a:xfrm>
        </p:spPr>
        <p:txBody>
          <a:bodyPr>
            <a:noAutofit/>
          </a:bodyPr>
          <a:lstStyle>
            <a:lvl1pPr marL="0" indent="0" algn="r">
              <a:buNone/>
              <a:defRPr sz="14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a:t>Email</a:t>
            </a:r>
          </a:p>
        </p:txBody>
      </p:sp>
    </p:spTree>
    <p:extLst>
      <p:ext uri="{BB962C8B-B14F-4D97-AF65-F5344CB8AC3E}">
        <p14:creationId xmlns:p14="http://schemas.microsoft.com/office/powerpoint/2010/main" val="389046157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4" name="Freeform: Shape 13">
            <a:extLst>
              <a:ext uri="{FF2B5EF4-FFF2-40B4-BE49-F238E27FC236}">
                <a16:creationId xmlns:a16="http://schemas.microsoft.com/office/drawing/2014/main" id="{8E43AF0D-28CB-4D3A-A944-CE3DCAAC5657}"/>
              </a:ext>
            </a:extLst>
          </p:cNvPr>
          <p:cNvSpPr/>
          <p:nvPr userDrawn="1"/>
        </p:nvSpPr>
        <p:spPr>
          <a:xfrm>
            <a:off x="3033191" y="0"/>
            <a:ext cx="9155634" cy="6858000"/>
          </a:xfrm>
          <a:custGeom>
            <a:avLst/>
            <a:gdLst>
              <a:gd name="connsiteX0" fmla="*/ 6636589 w 9155634"/>
              <a:gd name="connsiteY0" fmla="*/ 3511550 h 6858000"/>
              <a:gd name="connsiteX1" fmla="*/ 9155634 w 9155634"/>
              <a:gd name="connsiteY1" fmla="*/ 3511550 h 6858000"/>
              <a:gd name="connsiteX2" fmla="*/ 9155634 w 9155634"/>
              <a:gd name="connsiteY2" fmla="*/ 6858000 h 6858000"/>
              <a:gd name="connsiteX3" fmla="*/ 5196409 w 9155634"/>
              <a:gd name="connsiteY3" fmla="*/ 6858000 h 6858000"/>
              <a:gd name="connsiteX4" fmla="*/ 2101419 w 9155634"/>
              <a:gd name="connsiteY4" fmla="*/ 3511550 h 6858000"/>
              <a:gd name="connsiteX5" fmla="*/ 3591129 w 9155634"/>
              <a:gd name="connsiteY5" fmla="*/ 3511550 h 6858000"/>
              <a:gd name="connsiteX6" fmla="*/ 2150949 w 9155634"/>
              <a:gd name="connsiteY6" fmla="*/ 6858000 h 6858000"/>
              <a:gd name="connsiteX7" fmla="*/ 661239 w 9155634"/>
              <a:gd name="connsiteY7" fmla="*/ 6858000 h 6858000"/>
              <a:gd name="connsiteX8" fmla="*/ 8147889 w 9155634"/>
              <a:gd name="connsiteY8" fmla="*/ 0 h 6858000"/>
              <a:gd name="connsiteX9" fmla="*/ 9155634 w 9155634"/>
              <a:gd name="connsiteY9" fmla="*/ 0 h 6858000"/>
              <a:gd name="connsiteX10" fmla="*/ 9155634 w 9155634"/>
              <a:gd name="connsiteY10" fmla="*/ 3346450 h 6858000"/>
              <a:gd name="connsiteX11" fmla="*/ 6707709 w 9155634"/>
              <a:gd name="connsiteY11" fmla="*/ 3346450 h 6858000"/>
              <a:gd name="connsiteX12" fmla="*/ 5350079 w 9155634"/>
              <a:gd name="connsiteY12" fmla="*/ 0 h 6858000"/>
              <a:gd name="connsiteX13" fmla="*/ 7912939 w 9155634"/>
              <a:gd name="connsiteY13" fmla="*/ 0 h 6858000"/>
              <a:gd name="connsiteX14" fmla="*/ 4961459 w 9155634"/>
              <a:gd name="connsiteY14" fmla="*/ 6858000 h 6858000"/>
              <a:gd name="connsiteX15" fmla="*/ 2399869 w 9155634"/>
              <a:gd name="connsiteY15" fmla="*/ 6858000 h 6858000"/>
              <a:gd name="connsiteX16" fmla="*/ 3612719 w 9155634"/>
              <a:gd name="connsiteY16" fmla="*/ 0 h 6858000"/>
              <a:gd name="connsiteX17" fmla="*/ 5102429 w 9155634"/>
              <a:gd name="connsiteY17" fmla="*/ 0 h 6858000"/>
              <a:gd name="connsiteX18" fmla="*/ 3662249 w 9155634"/>
              <a:gd name="connsiteY18" fmla="*/ 3346450 h 6858000"/>
              <a:gd name="connsiteX19" fmla="*/ 2172539 w 9155634"/>
              <a:gd name="connsiteY19" fmla="*/ 3346450 h 6858000"/>
              <a:gd name="connsiteX20" fmla="*/ 2947249 w 9155634"/>
              <a:gd name="connsiteY20" fmla="*/ 0 h 6858000"/>
              <a:gd name="connsiteX21" fmla="*/ 3381579 w 9155634"/>
              <a:gd name="connsiteY21" fmla="*/ 0 h 6858000"/>
              <a:gd name="connsiteX22" fmla="*/ 430099 w 9155634"/>
              <a:gd name="connsiteY22" fmla="*/ 6858000 h 6858000"/>
              <a:gd name="connsiteX23" fmla="*/ 0 w 9155634"/>
              <a:gd name="connsiteY23"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9155634" h="6858000">
                <a:moveTo>
                  <a:pt x="6636589" y="3511550"/>
                </a:moveTo>
                <a:lnTo>
                  <a:pt x="9155634" y="3511550"/>
                </a:lnTo>
                <a:lnTo>
                  <a:pt x="9155634" y="6858000"/>
                </a:lnTo>
                <a:lnTo>
                  <a:pt x="5196409" y="6858000"/>
                </a:lnTo>
                <a:close/>
                <a:moveTo>
                  <a:pt x="2101419" y="3511550"/>
                </a:moveTo>
                <a:lnTo>
                  <a:pt x="3591129" y="3511550"/>
                </a:lnTo>
                <a:lnTo>
                  <a:pt x="2150949" y="6858000"/>
                </a:lnTo>
                <a:lnTo>
                  <a:pt x="661239" y="6858000"/>
                </a:lnTo>
                <a:close/>
                <a:moveTo>
                  <a:pt x="8147889" y="0"/>
                </a:moveTo>
                <a:lnTo>
                  <a:pt x="9155634" y="0"/>
                </a:lnTo>
                <a:lnTo>
                  <a:pt x="9155634" y="3346450"/>
                </a:lnTo>
                <a:lnTo>
                  <a:pt x="6707709" y="3346450"/>
                </a:lnTo>
                <a:close/>
                <a:moveTo>
                  <a:pt x="5350079" y="0"/>
                </a:moveTo>
                <a:lnTo>
                  <a:pt x="7912939" y="0"/>
                </a:lnTo>
                <a:lnTo>
                  <a:pt x="4961459" y="6858000"/>
                </a:lnTo>
                <a:lnTo>
                  <a:pt x="2399869" y="6858000"/>
                </a:lnTo>
                <a:close/>
                <a:moveTo>
                  <a:pt x="3612719" y="0"/>
                </a:moveTo>
                <a:lnTo>
                  <a:pt x="5102429" y="0"/>
                </a:lnTo>
                <a:lnTo>
                  <a:pt x="3662249" y="3346450"/>
                </a:lnTo>
                <a:lnTo>
                  <a:pt x="2172539" y="3346450"/>
                </a:lnTo>
                <a:close/>
                <a:moveTo>
                  <a:pt x="2947249" y="0"/>
                </a:moveTo>
                <a:lnTo>
                  <a:pt x="3381579" y="0"/>
                </a:lnTo>
                <a:lnTo>
                  <a:pt x="430099" y="6858000"/>
                </a:lnTo>
                <a:lnTo>
                  <a:pt x="0" y="6858000"/>
                </a:lnTo>
                <a:close/>
              </a:path>
            </a:pathLst>
          </a:custGeom>
          <a:solidFill>
            <a:schemeClr val="bg2">
              <a:alpha val="15000"/>
            </a:schemeClr>
          </a:solidFill>
          <a:ln w="12700" cap="flat">
            <a:noFill/>
            <a:prstDash val="solid"/>
            <a:miter/>
          </a:ln>
        </p:spPr>
        <p:txBody>
          <a:bodyPr rtlCol="0" anchor="ctr"/>
          <a:lstStyle/>
          <a:p>
            <a:pPr algn="l"/>
            <a:endParaRPr lang="en-US"/>
          </a:p>
        </p:txBody>
      </p:sp>
      <p:sp>
        <p:nvSpPr>
          <p:cNvPr id="22" name="Graphic 19">
            <a:extLst>
              <a:ext uri="{FF2B5EF4-FFF2-40B4-BE49-F238E27FC236}">
                <a16:creationId xmlns:a16="http://schemas.microsoft.com/office/drawing/2014/main" id="{A6B740BD-8499-412C-AE4E-A4AD7F73100E}"/>
              </a:ext>
            </a:extLst>
          </p:cNvPr>
          <p:cNvSpPr/>
          <p:nvPr/>
        </p:nvSpPr>
        <p:spPr>
          <a:xfrm>
            <a:off x="-10852" y="3369468"/>
            <a:ext cx="3722400" cy="144000"/>
          </a:xfrm>
          <a:custGeom>
            <a:avLst/>
            <a:gdLst>
              <a:gd name="connsiteX0" fmla="*/ 7144 w 2800350"/>
              <a:gd name="connsiteY0" fmla="*/ 7144 h 114300"/>
              <a:gd name="connsiteX1" fmla="*/ 7144 w 2800350"/>
              <a:gd name="connsiteY1" fmla="*/ 115729 h 114300"/>
              <a:gd name="connsiteX2" fmla="*/ 2726531 w 2800350"/>
              <a:gd name="connsiteY2" fmla="*/ 115729 h 114300"/>
              <a:gd name="connsiteX3" fmla="*/ 2797969 w 2800350"/>
              <a:gd name="connsiteY3" fmla="*/ 7144 h 114300"/>
            </a:gdLst>
            <a:ahLst/>
            <a:cxnLst>
              <a:cxn ang="0">
                <a:pos x="connsiteX0" y="connsiteY0"/>
              </a:cxn>
              <a:cxn ang="0">
                <a:pos x="connsiteX1" y="connsiteY1"/>
              </a:cxn>
              <a:cxn ang="0">
                <a:pos x="connsiteX2" y="connsiteY2"/>
              </a:cxn>
              <a:cxn ang="0">
                <a:pos x="connsiteX3" y="connsiteY3"/>
              </a:cxn>
            </a:cxnLst>
            <a:rect l="l" t="t" r="r" b="b"/>
            <a:pathLst>
              <a:path w="2800350" h="114300">
                <a:moveTo>
                  <a:pt x="7144" y="7144"/>
                </a:moveTo>
                <a:lnTo>
                  <a:pt x="7144" y="115729"/>
                </a:lnTo>
                <a:lnTo>
                  <a:pt x="2726531" y="115729"/>
                </a:lnTo>
                <a:lnTo>
                  <a:pt x="2797969" y="7144"/>
                </a:lnTo>
                <a:close/>
              </a:path>
            </a:pathLst>
          </a:custGeom>
          <a:solidFill>
            <a:schemeClr val="bg2">
              <a:alpha val="70000"/>
            </a:schemeClr>
          </a:solidFill>
          <a:ln w="9525" cap="flat">
            <a:noFill/>
            <a:prstDash val="solid"/>
            <a:miter/>
          </a:ln>
        </p:spPr>
        <p:txBody>
          <a:bodyPr rtlCol="0" anchor="ctr"/>
          <a:lstStyle/>
          <a:p>
            <a:r>
              <a:rPr lang="en-US"/>
              <a:t> </a:t>
            </a:r>
            <a:endParaRPr lang="ru-RU"/>
          </a:p>
        </p:txBody>
      </p:sp>
      <p:sp>
        <p:nvSpPr>
          <p:cNvPr id="26" name="Title 1">
            <a:extLst>
              <a:ext uri="{FF2B5EF4-FFF2-40B4-BE49-F238E27FC236}">
                <a16:creationId xmlns:a16="http://schemas.microsoft.com/office/drawing/2014/main" id="{310DFD8C-544F-465B-8315-8B3AA8B95790}"/>
              </a:ext>
            </a:extLst>
          </p:cNvPr>
          <p:cNvSpPr>
            <a:spLocks noGrp="1"/>
          </p:cNvSpPr>
          <p:nvPr>
            <p:ph type="title" hasCustomPrompt="1"/>
          </p:nvPr>
        </p:nvSpPr>
        <p:spPr>
          <a:xfrm>
            <a:off x="770021" y="1096344"/>
            <a:ext cx="10510754" cy="2281355"/>
          </a:xfrm>
        </p:spPr>
        <p:txBody>
          <a:bodyPr>
            <a:noAutofit/>
          </a:bodyPr>
          <a:lstStyle>
            <a:lvl1pPr algn="l">
              <a:defRPr sz="7000" b="1">
                <a:solidFill>
                  <a:schemeClr val="bg1"/>
                </a:solidFill>
              </a:defRPr>
            </a:lvl1pPr>
          </a:lstStyle>
          <a:p>
            <a:r>
              <a:rPr lang="en-US"/>
              <a:t>PRESENTATION</a:t>
            </a:r>
            <a:br>
              <a:rPr lang="ru-RU"/>
            </a:br>
            <a:r>
              <a:rPr lang="en-US"/>
              <a:t>TITLE</a:t>
            </a:r>
            <a:endParaRPr lang="ru-RU"/>
          </a:p>
        </p:txBody>
      </p:sp>
      <p:sp>
        <p:nvSpPr>
          <p:cNvPr id="15" name="Subtitle 2">
            <a:extLst>
              <a:ext uri="{FF2B5EF4-FFF2-40B4-BE49-F238E27FC236}">
                <a16:creationId xmlns:a16="http://schemas.microsoft.com/office/drawing/2014/main" id="{8046DF3F-8EBA-4583-9F19-45C979FDAB65}"/>
              </a:ext>
            </a:extLst>
          </p:cNvPr>
          <p:cNvSpPr>
            <a:spLocks noGrp="1"/>
          </p:cNvSpPr>
          <p:nvPr>
            <p:ph type="subTitle" idx="1"/>
          </p:nvPr>
        </p:nvSpPr>
        <p:spPr>
          <a:xfrm>
            <a:off x="770021" y="3773554"/>
            <a:ext cx="10090287" cy="1101897"/>
          </a:xfrm>
        </p:spPr>
        <p:txBody>
          <a:bodyPr vert="horz" lIns="91440" tIns="45720" rIns="91440" bIns="45720" rtlCol="0">
            <a:noAutofit/>
          </a:bodyPr>
          <a:lstStyle>
            <a:lvl1pPr marL="0" indent="0">
              <a:buNone/>
              <a:defRPr lang="en-US" sz="3500" b="0" i="0"/>
            </a:lvl1pPr>
          </a:lstStyle>
          <a:p>
            <a:pPr marL="228600" lvl="0" indent="-228600"/>
            <a:r>
              <a:rPr lang="en-US"/>
              <a:t>Click to edit Master subtitle style</a:t>
            </a:r>
          </a:p>
        </p:txBody>
      </p:sp>
    </p:spTree>
    <p:extLst>
      <p:ext uri="{BB962C8B-B14F-4D97-AF65-F5344CB8AC3E}">
        <p14:creationId xmlns:p14="http://schemas.microsoft.com/office/powerpoint/2010/main" val="305056432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Freeform: Shape 8">
            <a:extLst>
              <a:ext uri="{FF2B5EF4-FFF2-40B4-BE49-F238E27FC236}">
                <a16:creationId xmlns:a16="http://schemas.microsoft.com/office/drawing/2014/main" id="{982713AA-FAF7-4D64-AB9D-53ACFDBF8B5B}"/>
              </a:ext>
            </a:extLst>
          </p:cNvPr>
          <p:cNvSpPr/>
          <p:nvPr userDrawn="1"/>
        </p:nvSpPr>
        <p:spPr>
          <a:xfrm>
            <a:off x="-1" y="172278"/>
            <a:ext cx="12192000" cy="6559826"/>
          </a:xfrm>
          <a:custGeom>
            <a:avLst/>
            <a:gdLst>
              <a:gd name="connsiteX0" fmla="*/ 5864259 w 12192000"/>
              <a:gd name="connsiteY0" fmla="*/ 2854132 h 6559826"/>
              <a:gd name="connsiteX1" fmla="*/ 5864259 w 12192000"/>
              <a:gd name="connsiteY1" fmla="*/ 5342062 h 6559826"/>
              <a:gd name="connsiteX2" fmla="*/ 6907 w 12192000"/>
              <a:gd name="connsiteY2" fmla="*/ 6559826 h 6559826"/>
              <a:gd name="connsiteX3" fmla="*/ 0 w 12192000"/>
              <a:gd name="connsiteY3" fmla="*/ 6559826 h 6559826"/>
              <a:gd name="connsiteX4" fmla="*/ 0 w 12192000"/>
              <a:gd name="connsiteY4" fmla="*/ 4073332 h 6559826"/>
              <a:gd name="connsiteX5" fmla="*/ 12192000 w 12192000"/>
              <a:gd name="connsiteY5" fmla="*/ 2685378 h 6559826"/>
              <a:gd name="connsiteX6" fmla="*/ 12192000 w 12192000"/>
              <a:gd name="connsiteY6" fmla="*/ 5173308 h 6559826"/>
              <a:gd name="connsiteX7" fmla="*/ 6104805 w 12192000"/>
              <a:gd name="connsiteY7" fmla="*/ 6429182 h 6559826"/>
              <a:gd name="connsiteX8" fmla="*/ 6104805 w 12192000"/>
              <a:gd name="connsiteY8" fmla="*/ 3941252 h 6559826"/>
              <a:gd name="connsiteX9" fmla="*/ 11991762 w 12192000"/>
              <a:gd name="connsiteY9" fmla="*/ 0 h 6559826"/>
              <a:gd name="connsiteX10" fmla="*/ 12192000 w 12192000"/>
              <a:gd name="connsiteY10" fmla="*/ 0 h 6559826"/>
              <a:gd name="connsiteX11" fmla="*/ 12192000 w 12192000"/>
              <a:gd name="connsiteY11" fmla="*/ 2446611 h 6559826"/>
              <a:gd name="connsiteX12" fmla="*/ 6104805 w 12192000"/>
              <a:gd name="connsiteY12" fmla="*/ 3701222 h 6559826"/>
              <a:gd name="connsiteX13" fmla="*/ 6104805 w 12192000"/>
              <a:gd name="connsiteY13" fmla="*/ 1214562 h 65598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2192000" h="6559826">
                <a:moveTo>
                  <a:pt x="5864259" y="2854132"/>
                </a:moveTo>
                <a:lnTo>
                  <a:pt x="5864259" y="5342062"/>
                </a:lnTo>
                <a:lnTo>
                  <a:pt x="6907" y="6559826"/>
                </a:lnTo>
                <a:lnTo>
                  <a:pt x="0" y="6559826"/>
                </a:lnTo>
                <a:lnTo>
                  <a:pt x="0" y="4073332"/>
                </a:lnTo>
                <a:close/>
                <a:moveTo>
                  <a:pt x="12192000" y="2685378"/>
                </a:moveTo>
                <a:lnTo>
                  <a:pt x="12192000" y="5173308"/>
                </a:lnTo>
                <a:lnTo>
                  <a:pt x="6104805" y="6429182"/>
                </a:lnTo>
                <a:lnTo>
                  <a:pt x="6104805" y="3941252"/>
                </a:lnTo>
                <a:close/>
                <a:moveTo>
                  <a:pt x="11991762" y="0"/>
                </a:moveTo>
                <a:lnTo>
                  <a:pt x="12192000" y="0"/>
                </a:lnTo>
                <a:lnTo>
                  <a:pt x="12192000" y="2446611"/>
                </a:lnTo>
                <a:lnTo>
                  <a:pt x="6104805" y="3701222"/>
                </a:lnTo>
                <a:lnTo>
                  <a:pt x="6104805" y="1214562"/>
                </a:lnTo>
                <a:close/>
              </a:path>
            </a:pathLst>
          </a:custGeom>
          <a:solidFill>
            <a:schemeClr val="bg2">
              <a:alpha val="15000"/>
            </a:schemeClr>
          </a:solidFill>
          <a:ln w="12700" cap="flat">
            <a:noFill/>
            <a:prstDash val="solid"/>
            <a:miter/>
          </a:ln>
        </p:spPr>
        <p:txBody>
          <a:bodyPr rtlCol="0" anchor="ctr"/>
          <a:lstStyle/>
          <a:p>
            <a:pPr algn="l"/>
            <a:endParaRPr lang="en-US"/>
          </a:p>
        </p:txBody>
      </p:sp>
      <p:sp>
        <p:nvSpPr>
          <p:cNvPr id="2" name="Title 1">
            <a:extLst>
              <a:ext uri="{FF2B5EF4-FFF2-40B4-BE49-F238E27FC236}">
                <a16:creationId xmlns:a16="http://schemas.microsoft.com/office/drawing/2014/main" id="{CF097552-E3A8-41F6-B00B-4A39A247AA0E}"/>
              </a:ext>
            </a:extLst>
          </p:cNvPr>
          <p:cNvSpPr>
            <a:spLocks noGrp="1"/>
          </p:cNvSpPr>
          <p:nvPr>
            <p:ph type="title" hasCustomPrompt="1"/>
          </p:nvPr>
        </p:nvSpPr>
        <p:spPr>
          <a:xfrm>
            <a:off x="777240" y="1033272"/>
            <a:ext cx="5056083" cy="782638"/>
          </a:xfrm>
        </p:spPr>
        <p:txBody>
          <a:bodyPr>
            <a:normAutofit/>
          </a:bodyPr>
          <a:lstStyle>
            <a:lvl1pPr algn="l">
              <a:defRPr sz="4000" b="1">
                <a:solidFill>
                  <a:schemeClr val="bg1"/>
                </a:solidFill>
              </a:defRPr>
            </a:lvl1pPr>
          </a:lstStyle>
          <a:p>
            <a:r>
              <a:rPr lang="en-US"/>
              <a:t>DIVIDER SLIDE</a:t>
            </a:r>
            <a:endParaRPr lang="ru-RU"/>
          </a:p>
        </p:txBody>
      </p:sp>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15" name="Graphic 4">
            <a:extLst>
              <a:ext uri="{FF2B5EF4-FFF2-40B4-BE49-F238E27FC236}">
                <a16:creationId xmlns:a16="http://schemas.microsoft.com/office/drawing/2014/main" id="{2095D1D4-8CA3-4CA3-825D-088EDB51A8AE}"/>
              </a:ext>
            </a:extLst>
          </p:cNvPr>
          <p:cNvSpPr/>
          <p:nvPr/>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7" name="Graphic 15">
            <a:extLst>
              <a:ext uri="{FF2B5EF4-FFF2-40B4-BE49-F238E27FC236}">
                <a16:creationId xmlns:a16="http://schemas.microsoft.com/office/drawing/2014/main" id="{2DB5E70B-ECC9-4800-9DC0-5897EF3F16AB}"/>
              </a:ext>
            </a:extLst>
          </p:cNvPr>
          <p:cNvSpPr/>
          <p:nvPr/>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10" name="Text Placeholder 2">
            <a:extLst>
              <a:ext uri="{FF2B5EF4-FFF2-40B4-BE49-F238E27FC236}">
                <a16:creationId xmlns:a16="http://schemas.microsoft.com/office/drawing/2014/main" id="{A3B87DE7-6A4B-4A0E-8622-C9BA93F0B364}"/>
              </a:ext>
            </a:extLst>
          </p:cNvPr>
          <p:cNvSpPr>
            <a:spLocks noGrp="1"/>
          </p:cNvSpPr>
          <p:nvPr>
            <p:ph type="body" idx="1"/>
          </p:nvPr>
        </p:nvSpPr>
        <p:spPr>
          <a:xfrm>
            <a:off x="777240" y="2225393"/>
            <a:ext cx="5110693" cy="782638"/>
          </a:xfrm>
        </p:spPr>
        <p:txBody>
          <a:bodyPr vert="horz" lIns="91440" tIns="45720" rIns="91440" bIns="45720" rtlCol="0">
            <a:normAutofit/>
          </a:bodyPr>
          <a:lstStyle>
            <a:lvl1pPr marL="0" indent="0">
              <a:buNone/>
              <a:defRPr lang="en-US" sz="2200"/>
            </a:lvl1pPr>
          </a:lstStyle>
          <a:p>
            <a:pPr marL="228600" lvl="0" indent="-228600"/>
            <a:r>
              <a:rPr lang="en-US"/>
              <a:t>Edit Master text styles</a:t>
            </a:r>
          </a:p>
        </p:txBody>
      </p:sp>
    </p:spTree>
    <p:extLst>
      <p:ext uri="{BB962C8B-B14F-4D97-AF65-F5344CB8AC3E}">
        <p14:creationId xmlns:p14="http://schemas.microsoft.com/office/powerpoint/2010/main" val="16733166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4" name="Graphic 15">
            <a:extLst>
              <a:ext uri="{FF2B5EF4-FFF2-40B4-BE49-F238E27FC236}">
                <a16:creationId xmlns:a16="http://schemas.microsoft.com/office/drawing/2014/main" id="{D0734B58-9436-7F49-BF67-542C05487FFF}"/>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2" name="Title 1">
            <a:extLst>
              <a:ext uri="{FF2B5EF4-FFF2-40B4-BE49-F238E27FC236}">
                <a16:creationId xmlns:a16="http://schemas.microsoft.com/office/drawing/2014/main" id="{BF046B1A-A07C-45A3-8FE5-724E34853137}"/>
              </a:ext>
            </a:extLst>
          </p:cNvPr>
          <p:cNvSpPr>
            <a:spLocks noGrp="1"/>
          </p:cNvSpPr>
          <p:nvPr>
            <p:ph type="title"/>
          </p:nvPr>
        </p:nvSpPr>
        <p:spPr/>
        <p:txBody>
          <a:bodyPr anchor="b"/>
          <a:lstStyle/>
          <a:p>
            <a:r>
              <a:rPr lang="en-US"/>
              <a:t>Click to edit Master title style</a:t>
            </a:r>
          </a:p>
        </p:txBody>
      </p:sp>
      <p:sp>
        <p:nvSpPr>
          <p:cNvPr id="10" name="Content Placeholder 2">
            <a:extLst>
              <a:ext uri="{FF2B5EF4-FFF2-40B4-BE49-F238E27FC236}">
                <a16:creationId xmlns:a16="http://schemas.microsoft.com/office/drawing/2014/main" id="{83799919-7F2B-44B7-BF0B-B0CE733AC667}"/>
              </a:ext>
            </a:extLst>
          </p:cNvPr>
          <p:cNvSpPr>
            <a:spLocks noGrp="1"/>
          </p:cNvSpPr>
          <p:nvPr>
            <p:ph idx="1"/>
          </p:nvPr>
        </p:nvSpPr>
        <p:spPr>
          <a:xfrm>
            <a:off x="838200" y="2277755"/>
            <a:ext cx="10515600" cy="3899207"/>
          </a:xfrm>
        </p:spPr>
        <p:txBody>
          <a:bodyPr/>
          <a:lstStyle>
            <a:lvl1pPr>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vl5pPr>
              <a:defRPr>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5850646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4" name="Graphic 15">
            <a:extLst>
              <a:ext uri="{FF2B5EF4-FFF2-40B4-BE49-F238E27FC236}">
                <a16:creationId xmlns:a16="http://schemas.microsoft.com/office/drawing/2014/main" id="{D0734B58-9436-7F49-BF67-542C05487FFF}"/>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2" name="Title 1">
            <a:extLst>
              <a:ext uri="{FF2B5EF4-FFF2-40B4-BE49-F238E27FC236}">
                <a16:creationId xmlns:a16="http://schemas.microsoft.com/office/drawing/2014/main" id="{BF046B1A-A07C-45A3-8FE5-724E34853137}"/>
              </a:ext>
            </a:extLst>
          </p:cNvPr>
          <p:cNvSpPr>
            <a:spLocks noGrp="1"/>
          </p:cNvSpPr>
          <p:nvPr>
            <p:ph type="title"/>
          </p:nvPr>
        </p:nvSpPr>
        <p:spPr/>
        <p:txBody>
          <a:bodyPr anchor="b"/>
          <a:lstStyle/>
          <a:p>
            <a:r>
              <a:rPr lang="en-US"/>
              <a:t>Click to edit Master title style</a:t>
            </a:r>
          </a:p>
        </p:txBody>
      </p:sp>
      <p:sp>
        <p:nvSpPr>
          <p:cNvPr id="15" name="Content Placeholder 2">
            <a:extLst>
              <a:ext uri="{FF2B5EF4-FFF2-40B4-BE49-F238E27FC236}">
                <a16:creationId xmlns:a16="http://schemas.microsoft.com/office/drawing/2014/main" id="{5460D6CB-9BA0-4BA9-9CF5-9D21E9F570CE}"/>
              </a:ext>
            </a:extLst>
          </p:cNvPr>
          <p:cNvSpPr>
            <a:spLocks noGrp="1"/>
          </p:cNvSpPr>
          <p:nvPr>
            <p:ph sz="half" idx="1"/>
          </p:nvPr>
        </p:nvSpPr>
        <p:spPr>
          <a:xfrm>
            <a:off x="838200" y="2277755"/>
            <a:ext cx="5181600" cy="3899207"/>
          </a:xfrm>
        </p:spPr>
        <p:txBody>
          <a:bodyPr>
            <a:normAutofit/>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600">
                <a:solidFill>
                  <a:schemeClr val="bg1"/>
                </a:solidFill>
              </a:defRPr>
            </a:lvl4pPr>
            <a:lvl5pPr>
              <a:defRPr sz="16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3">
            <a:extLst>
              <a:ext uri="{FF2B5EF4-FFF2-40B4-BE49-F238E27FC236}">
                <a16:creationId xmlns:a16="http://schemas.microsoft.com/office/drawing/2014/main" id="{EB0DDB5D-8949-4E45-A7CD-0402580BB05B}"/>
              </a:ext>
            </a:extLst>
          </p:cNvPr>
          <p:cNvSpPr>
            <a:spLocks noGrp="1"/>
          </p:cNvSpPr>
          <p:nvPr>
            <p:ph sz="half" idx="2"/>
          </p:nvPr>
        </p:nvSpPr>
        <p:spPr>
          <a:xfrm>
            <a:off x="6172200" y="2277755"/>
            <a:ext cx="5181600" cy="3899208"/>
          </a:xfrm>
        </p:spPr>
        <p:txBody>
          <a:bodyPr>
            <a:normAutofit/>
          </a:bodyPr>
          <a:lstStyle>
            <a:lvl1pPr>
              <a:defRPr sz="2400">
                <a:solidFill>
                  <a:schemeClr val="bg1"/>
                </a:solidFill>
              </a:defRPr>
            </a:lvl1pPr>
            <a:lvl2pPr>
              <a:defRPr sz="2000">
                <a:solidFill>
                  <a:schemeClr val="bg1"/>
                </a:solidFill>
              </a:defRPr>
            </a:lvl2pPr>
            <a:lvl3pPr>
              <a:defRPr sz="1800">
                <a:solidFill>
                  <a:schemeClr val="bg1"/>
                </a:solidFill>
              </a:defRPr>
            </a:lvl3pPr>
            <a:lvl4pPr>
              <a:defRPr sz="1600">
                <a:solidFill>
                  <a:schemeClr val="bg1"/>
                </a:solidFill>
              </a:defRPr>
            </a:lvl4pPr>
            <a:lvl5pPr>
              <a:defRPr sz="16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4556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D98600-F4A5-5A44-91CB-877D5AC0303F}"/>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3" name="Footer Placeholder 2">
            <a:extLst>
              <a:ext uri="{FF2B5EF4-FFF2-40B4-BE49-F238E27FC236}">
                <a16:creationId xmlns:a16="http://schemas.microsoft.com/office/drawing/2014/main" id="{046CCBBD-E351-C64E-83AC-466A33129CE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94A16B46-85FB-C34A-AB45-618FBD67336F}"/>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367100506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4" name="Graphic 15">
            <a:extLst>
              <a:ext uri="{FF2B5EF4-FFF2-40B4-BE49-F238E27FC236}">
                <a16:creationId xmlns:a16="http://schemas.microsoft.com/office/drawing/2014/main" id="{D0734B58-9436-7F49-BF67-542C05487FFF}"/>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2" name="Title 1">
            <a:extLst>
              <a:ext uri="{FF2B5EF4-FFF2-40B4-BE49-F238E27FC236}">
                <a16:creationId xmlns:a16="http://schemas.microsoft.com/office/drawing/2014/main" id="{BF046B1A-A07C-45A3-8FE5-724E34853137}"/>
              </a:ext>
            </a:extLst>
          </p:cNvPr>
          <p:cNvSpPr>
            <a:spLocks noGrp="1"/>
          </p:cNvSpPr>
          <p:nvPr>
            <p:ph type="title"/>
          </p:nvPr>
        </p:nvSpPr>
        <p:spPr/>
        <p:txBody>
          <a:bodyPr anchor="b"/>
          <a:lstStyle/>
          <a:p>
            <a:r>
              <a:rPr lang="en-US"/>
              <a:t>Click to edit Master title style</a:t>
            </a:r>
          </a:p>
        </p:txBody>
      </p:sp>
      <p:sp>
        <p:nvSpPr>
          <p:cNvPr id="15" name="Text Placeholder 2">
            <a:extLst>
              <a:ext uri="{FF2B5EF4-FFF2-40B4-BE49-F238E27FC236}">
                <a16:creationId xmlns:a16="http://schemas.microsoft.com/office/drawing/2014/main" id="{82C817C4-D92F-4269-B22D-5C2E522418D8}"/>
              </a:ext>
            </a:extLst>
          </p:cNvPr>
          <p:cNvSpPr>
            <a:spLocks noGrp="1"/>
          </p:cNvSpPr>
          <p:nvPr>
            <p:ph type="body" idx="1"/>
          </p:nvPr>
        </p:nvSpPr>
        <p:spPr>
          <a:xfrm>
            <a:off x="839788" y="2068513"/>
            <a:ext cx="5157787" cy="4365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6" name="Content Placeholder 3">
            <a:extLst>
              <a:ext uri="{FF2B5EF4-FFF2-40B4-BE49-F238E27FC236}">
                <a16:creationId xmlns:a16="http://schemas.microsoft.com/office/drawing/2014/main" id="{C61514A7-2DEE-47E3-BCB4-FB81E9981DA7}"/>
              </a:ext>
            </a:extLst>
          </p:cNvPr>
          <p:cNvSpPr>
            <a:spLocks noGrp="1"/>
          </p:cNvSpPr>
          <p:nvPr>
            <p:ph sz="half" idx="2"/>
          </p:nvPr>
        </p:nvSpPr>
        <p:spPr>
          <a:xfrm>
            <a:off x="839788" y="2505075"/>
            <a:ext cx="5157787" cy="3684588"/>
          </a:xfrm>
        </p:spPr>
        <p:txBody>
          <a:bodyPr>
            <a:normAutofit/>
          </a:bodyPr>
          <a:lstStyle>
            <a:lvl1pPr>
              <a:defRPr sz="2000">
                <a:solidFill>
                  <a:schemeClr val="bg1"/>
                </a:solidFill>
              </a:defRPr>
            </a:lvl1pPr>
            <a:lvl2pPr>
              <a:defRPr sz="1800">
                <a:solidFill>
                  <a:schemeClr val="bg1"/>
                </a:solidFill>
              </a:defRPr>
            </a:lvl2pPr>
            <a:lvl3pPr>
              <a:defRPr sz="16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ext Placeholder 4">
            <a:extLst>
              <a:ext uri="{FF2B5EF4-FFF2-40B4-BE49-F238E27FC236}">
                <a16:creationId xmlns:a16="http://schemas.microsoft.com/office/drawing/2014/main" id="{3455C9D3-0938-4236-8E64-BBF582FCD239}"/>
              </a:ext>
            </a:extLst>
          </p:cNvPr>
          <p:cNvSpPr>
            <a:spLocks noGrp="1"/>
          </p:cNvSpPr>
          <p:nvPr>
            <p:ph type="body" sz="quarter" idx="3"/>
          </p:nvPr>
        </p:nvSpPr>
        <p:spPr>
          <a:xfrm>
            <a:off x="6172200" y="2068511"/>
            <a:ext cx="5183188" cy="436563"/>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8" name="Content Placeholder 5">
            <a:extLst>
              <a:ext uri="{FF2B5EF4-FFF2-40B4-BE49-F238E27FC236}">
                <a16:creationId xmlns:a16="http://schemas.microsoft.com/office/drawing/2014/main" id="{7331E254-1410-4989-81DE-84B684ACC71F}"/>
              </a:ext>
            </a:extLst>
          </p:cNvPr>
          <p:cNvSpPr>
            <a:spLocks noGrp="1"/>
          </p:cNvSpPr>
          <p:nvPr>
            <p:ph sz="quarter" idx="4"/>
          </p:nvPr>
        </p:nvSpPr>
        <p:spPr>
          <a:xfrm>
            <a:off x="6172200" y="2505075"/>
            <a:ext cx="5183188" cy="3684588"/>
          </a:xfrm>
        </p:spPr>
        <p:txBody>
          <a:bodyPr>
            <a:normAutofit/>
          </a:bodyPr>
          <a:lstStyle>
            <a:lvl1pPr>
              <a:defRPr sz="2000">
                <a:solidFill>
                  <a:schemeClr val="bg1"/>
                </a:solidFill>
              </a:defRPr>
            </a:lvl1pPr>
            <a:lvl2pPr>
              <a:defRPr sz="1800">
                <a:solidFill>
                  <a:schemeClr val="bg1"/>
                </a:solidFill>
              </a:defRPr>
            </a:lvl2pPr>
            <a:lvl3pPr>
              <a:defRPr sz="1600">
                <a:solidFill>
                  <a:schemeClr val="bg1"/>
                </a:solidFill>
              </a:defRPr>
            </a:lvl3pPr>
            <a:lvl4pPr>
              <a:defRPr sz="1400">
                <a:solidFill>
                  <a:schemeClr val="bg1"/>
                </a:solidFill>
              </a:defRPr>
            </a:lvl4pPr>
            <a:lvl5pPr>
              <a:defRPr sz="1400">
                <a:solidFill>
                  <a:schemeClr val="bg1"/>
                </a:solidFill>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2319654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7" name="Title 1">
            <a:extLst>
              <a:ext uri="{FF2B5EF4-FFF2-40B4-BE49-F238E27FC236}">
                <a16:creationId xmlns:a16="http://schemas.microsoft.com/office/drawing/2014/main" id="{F68ABD79-6AF5-4911-BEC2-A492F3ECD83D}"/>
              </a:ext>
            </a:extLst>
          </p:cNvPr>
          <p:cNvSpPr>
            <a:spLocks noGrp="1"/>
          </p:cNvSpPr>
          <p:nvPr>
            <p:ph type="title"/>
          </p:nvPr>
        </p:nvSpPr>
        <p:spPr>
          <a:xfrm>
            <a:off x="839788" y="457200"/>
            <a:ext cx="3932237" cy="1345096"/>
          </a:xfrm>
        </p:spPr>
        <p:txBody>
          <a:bodyPr anchor="b"/>
          <a:lstStyle>
            <a:lvl1pPr>
              <a:defRPr sz="3200"/>
            </a:lvl1pPr>
          </a:lstStyle>
          <a:p>
            <a:r>
              <a:rPr lang="en-US"/>
              <a:t>Click to edit Master title style</a:t>
            </a:r>
          </a:p>
        </p:txBody>
      </p:sp>
      <p:sp>
        <p:nvSpPr>
          <p:cNvPr id="8" name="Text Placeholder 3">
            <a:extLst>
              <a:ext uri="{FF2B5EF4-FFF2-40B4-BE49-F238E27FC236}">
                <a16:creationId xmlns:a16="http://schemas.microsoft.com/office/drawing/2014/main" id="{6489A680-EBE7-45A3-B520-2C50F59C7932}"/>
              </a:ext>
            </a:extLst>
          </p:cNvPr>
          <p:cNvSpPr>
            <a:spLocks noGrp="1"/>
          </p:cNvSpPr>
          <p:nvPr>
            <p:ph type="body" sz="half" idx="2"/>
          </p:nvPr>
        </p:nvSpPr>
        <p:spPr>
          <a:xfrm>
            <a:off x="839788" y="2166148"/>
            <a:ext cx="3932237" cy="370284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9" name="Content Placeholder 2">
            <a:extLst>
              <a:ext uri="{FF2B5EF4-FFF2-40B4-BE49-F238E27FC236}">
                <a16:creationId xmlns:a16="http://schemas.microsoft.com/office/drawing/2014/main" id="{202EEB9F-D255-46E9-AFBB-FCC4D93BEFC3}"/>
              </a:ext>
            </a:extLst>
          </p:cNvPr>
          <p:cNvSpPr>
            <a:spLocks noGrp="1"/>
          </p:cNvSpPr>
          <p:nvPr>
            <p:ph idx="1"/>
          </p:nvPr>
        </p:nvSpPr>
        <p:spPr>
          <a:xfrm>
            <a:off x="5183188" y="457201"/>
            <a:ext cx="6172200" cy="5403850"/>
          </a:xfrm>
        </p:spPr>
        <p:txBody>
          <a:bodyPr/>
          <a:lstStyle>
            <a:lvl1pPr>
              <a:defRPr sz="3200">
                <a:solidFill>
                  <a:schemeClr val="bg1"/>
                </a:solidFill>
              </a:defRPr>
            </a:lvl1pPr>
            <a:lvl2pPr>
              <a:defRPr sz="2800">
                <a:solidFill>
                  <a:schemeClr val="bg1"/>
                </a:solidFill>
              </a:defRPr>
            </a:lvl2pPr>
            <a:lvl3pPr>
              <a:defRPr sz="2400">
                <a:solidFill>
                  <a:schemeClr val="bg1"/>
                </a:solidFill>
              </a:defRPr>
            </a:lvl3pPr>
            <a:lvl4pPr>
              <a:defRPr sz="2000">
                <a:solidFill>
                  <a:schemeClr val="bg1"/>
                </a:solidFill>
              </a:defRPr>
            </a:lvl4pPr>
            <a:lvl5pPr>
              <a:defRPr sz="2000">
                <a:solidFill>
                  <a:schemeClr val="bg1"/>
                </a:solidFill>
              </a:defRPr>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Graphic 15">
            <a:extLst>
              <a:ext uri="{FF2B5EF4-FFF2-40B4-BE49-F238E27FC236}">
                <a16:creationId xmlns:a16="http://schemas.microsoft.com/office/drawing/2014/main" id="{4F729341-632E-4151-9863-D40D91A16F84}"/>
              </a:ext>
            </a:extLst>
          </p:cNvPr>
          <p:cNvSpPr/>
          <p:nvPr userDrawn="1"/>
        </p:nvSpPr>
        <p:spPr>
          <a:xfrm>
            <a:off x="-11174" y="1947672"/>
            <a:ext cx="493776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11074455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79D2C969-FCE5-427B-89DE-6A79722FB6FC}"/>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6" name="Graphic 4">
            <a:extLst>
              <a:ext uri="{FF2B5EF4-FFF2-40B4-BE49-F238E27FC236}">
                <a16:creationId xmlns:a16="http://schemas.microsoft.com/office/drawing/2014/main" id="{7D57D3C0-DF85-4866-AC4B-ED6A0F6963A5}"/>
              </a:ext>
            </a:extLst>
          </p:cNvPr>
          <p:cNvSpPr/>
          <p:nvPr/>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11" name="Graphic 15">
            <a:extLst>
              <a:ext uri="{FF2B5EF4-FFF2-40B4-BE49-F238E27FC236}">
                <a16:creationId xmlns:a16="http://schemas.microsoft.com/office/drawing/2014/main" id="{FA387E18-8CE1-1648-81B1-6F1A0F183C30}"/>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
        <p:nvSpPr>
          <p:cNvPr id="9" name="Title 1">
            <a:extLst>
              <a:ext uri="{FF2B5EF4-FFF2-40B4-BE49-F238E27FC236}">
                <a16:creationId xmlns:a16="http://schemas.microsoft.com/office/drawing/2014/main" id="{44469CAF-CD13-4CCC-9569-14C8070AB355}"/>
              </a:ext>
            </a:extLst>
          </p:cNvPr>
          <p:cNvSpPr>
            <a:spLocks noGrp="1"/>
          </p:cNvSpPr>
          <p:nvPr>
            <p:ph type="title"/>
          </p:nvPr>
        </p:nvSpPr>
        <p:spPr>
          <a:xfrm>
            <a:off x="839788" y="457200"/>
            <a:ext cx="3932237" cy="1380744"/>
          </a:xfrm>
        </p:spPr>
        <p:txBody>
          <a:bodyPr anchor="b"/>
          <a:lstStyle>
            <a:lvl1pPr>
              <a:defRPr sz="3200"/>
            </a:lvl1pPr>
          </a:lstStyle>
          <a:p>
            <a:r>
              <a:rPr lang="en-US"/>
              <a:t>Click to edit Master title style</a:t>
            </a:r>
          </a:p>
        </p:txBody>
      </p:sp>
      <p:sp>
        <p:nvSpPr>
          <p:cNvPr id="10" name="Text Placeholder 3">
            <a:extLst>
              <a:ext uri="{FF2B5EF4-FFF2-40B4-BE49-F238E27FC236}">
                <a16:creationId xmlns:a16="http://schemas.microsoft.com/office/drawing/2014/main" id="{36D4C583-322D-4347-807F-F6D6AF8852A4}"/>
              </a:ext>
            </a:extLst>
          </p:cNvPr>
          <p:cNvSpPr>
            <a:spLocks noGrp="1"/>
          </p:cNvSpPr>
          <p:nvPr>
            <p:ph type="body" sz="half" idx="2"/>
          </p:nvPr>
        </p:nvSpPr>
        <p:spPr>
          <a:xfrm>
            <a:off x="839788" y="2130500"/>
            <a:ext cx="3932237" cy="37384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13" name="Picture Placeholder 12">
            <a:extLst>
              <a:ext uri="{FF2B5EF4-FFF2-40B4-BE49-F238E27FC236}">
                <a16:creationId xmlns:a16="http://schemas.microsoft.com/office/drawing/2014/main" id="{F138DBAD-2265-4E62-AB5B-F66A60D53F27}"/>
              </a:ext>
            </a:extLst>
          </p:cNvPr>
          <p:cNvSpPr>
            <a:spLocks noGrp="1"/>
          </p:cNvSpPr>
          <p:nvPr>
            <p:ph type="pic" idx="1"/>
          </p:nvPr>
        </p:nvSpPr>
        <p:spPr>
          <a:xfrm>
            <a:off x="5519738" y="0"/>
            <a:ext cx="6103620" cy="6857999"/>
          </a:xfrm>
          <a:custGeom>
            <a:avLst/>
            <a:gdLst>
              <a:gd name="connsiteX0" fmla="*/ 3914141 w 6103620"/>
              <a:gd name="connsiteY0" fmla="*/ 914400 h 6857999"/>
              <a:gd name="connsiteX1" fmla="*/ 6103620 w 6103620"/>
              <a:gd name="connsiteY1" fmla="*/ 914400 h 6857999"/>
              <a:gd name="connsiteX2" fmla="*/ 6103620 w 6103620"/>
              <a:gd name="connsiteY2" fmla="*/ 914404 h 6857999"/>
              <a:gd name="connsiteX3" fmla="*/ 4339591 w 6103620"/>
              <a:gd name="connsiteY3" fmla="*/ 6857999 h 6857999"/>
              <a:gd name="connsiteX4" fmla="*/ 2150113 w 6103620"/>
              <a:gd name="connsiteY4" fmla="*/ 6857999 h 6857999"/>
              <a:gd name="connsiteX5" fmla="*/ 1769111 w 6103620"/>
              <a:gd name="connsiteY5" fmla="*/ 0 h 6857999"/>
              <a:gd name="connsiteX6" fmla="*/ 3958591 w 6103620"/>
              <a:gd name="connsiteY6" fmla="*/ 0 h 6857999"/>
              <a:gd name="connsiteX7" fmla="*/ 2189480 w 6103620"/>
              <a:gd name="connsiteY7" fmla="*/ 5943601 h 6857999"/>
              <a:gd name="connsiteX8" fmla="*/ 0 w 6103620"/>
              <a:gd name="connsiteY8" fmla="*/ 5943601 h 6857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103620" h="6857999">
                <a:moveTo>
                  <a:pt x="3914141" y="914400"/>
                </a:moveTo>
                <a:lnTo>
                  <a:pt x="6103620" y="914400"/>
                </a:lnTo>
                <a:lnTo>
                  <a:pt x="6103620" y="914404"/>
                </a:lnTo>
                <a:lnTo>
                  <a:pt x="4339591" y="6857999"/>
                </a:lnTo>
                <a:lnTo>
                  <a:pt x="2150113" y="6857999"/>
                </a:lnTo>
                <a:close/>
                <a:moveTo>
                  <a:pt x="1769111" y="0"/>
                </a:moveTo>
                <a:lnTo>
                  <a:pt x="3958591" y="0"/>
                </a:lnTo>
                <a:lnTo>
                  <a:pt x="2189480" y="5943601"/>
                </a:lnTo>
                <a:lnTo>
                  <a:pt x="0" y="5943601"/>
                </a:lnTo>
                <a:close/>
              </a:path>
            </a:pathLst>
          </a:custGeom>
          <a:solidFill>
            <a:schemeClr val="bg1">
              <a:lumMod val="65000"/>
            </a:schemeClr>
          </a:solidFill>
        </p:spPr>
        <p:txBody>
          <a:bodyPr wrap="square" anchor="ctr" anchorCtr="0">
            <a:noAutofit/>
          </a:bodyPr>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Tree>
    <p:extLst>
      <p:ext uri="{BB962C8B-B14F-4D97-AF65-F5344CB8AC3E}">
        <p14:creationId xmlns:p14="http://schemas.microsoft.com/office/powerpoint/2010/main" val="133337604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
        <p:nvSpPr>
          <p:cNvPr id="21" name="Title 1">
            <a:extLst>
              <a:ext uri="{FF2B5EF4-FFF2-40B4-BE49-F238E27FC236}">
                <a16:creationId xmlns:a16="http://schemas.microsoft.com/office/drawing/2014/main" id="{AD7B9076-7693-4C5F-8305-D5529FF8077A}"/>
              </a:ext>
            </a:extLst>
          </p:cNvPr>
          <p:cNvSpPr>
            <a:spLocks noGrp="1"/>
          </p:cNvSpPr>
          <p:nvPr>
            <p:ph type="title" hasCustomPrompt="1"/>
          </p:nvPr>
        </p:nvSpPr>
        <p:spPr>
          <a:xfrm>
            <a:off x="774032" y="1033272"/>
            <a:ext cx="5056083" cy="782638"/>
          </a:xfrm>
        </p:spPr>
        <p:txBody>
          <a:bodyPr>
            <a:normAutofit/>
          </a:bodyPr>
          <a:lstStyle>
            <a:lvl1pPr algn="l">
              <a:defRPr sz="4000" b="1">
                <a:solidFill>
                  <a:schemeClr val="bg1"/>
                </a:solidFill>
              </a:defRPr>
            </a:lvl1pPr>
          </a:lstStyle>
          <a:p>
            <a:r>
              <a:rPr lang="en-US"/>
              <a:t>EMPTY SLIDE</a:t>
            </a:r>
            <a:endParaRPr lang="ru-RU"/>
          </a:p>
        </p:txBody>
      </p:sp>
      <p:sp>
        <p:nvSpPr>
          <p:cNvPr id="14" name="Graphic 15">
            <a:extLst>
              <a:ext uri="{FF2B5EF4-FFF2-40B4-BE49-F238E27FC236}">
                <a16:creationId xmlns:a16="http://schemas.microsoft.com/office/drawing/2014/main" id="{D0734B58-9436-7F49-BF67-542C05487FFF}"/>
              </a:ext>
            </a:extLst>
          </p:cNvPr>
          <p:cNvSpPr/>
          <p:nvPr userDrawn="1"/>
        </p:nvSpPr>
        <p:spPr>
          <a:xfrm>
            <a:off x="-11174" y="1947672"/>
            <a:ext cx="5274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47618815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grpSp>
        <p:nvGrpSpPr>
          <p:cNvPr id="11" name="Graphic 1">
            <a:extLst>
              <a:ext uri="{FF2B5EF4-FFF2-40B4-BE49-F238E27FC236}">
                <a16:creationId xmlns:a16="http://schemas.microsoft.com/office/drawing/2014/main" id="{9650CBA0-AE8F-4C6C-B273-73785A68EB92}"/>
              </a:ext>
            </a:extLst>
          </p:cNvPr>
          <p:cNvGrpSpPr/>
          <p:nvPr userDrawn="1"/>
        </p:nvGrpSpPr>
        <p:grpSpPr>
          <a:xfrm>
            <a:off x="0" y="0"/>
            <a:ext cx="12192000" cy="6858000"/>
            <a:chOff x="0" y="0"/>
            <a:chExt cx="12192000" cy="6858000"/>
          </a:xfrm>
        </p:grpSpPr>
        <p:sp>
          <p:nvSpPr>
            <p:cNvPr id="12" name="Freeform: Shape 11">
              <a:extLst>
                <a:ext uri="{FF2B5EF4-FFF2-40B4-BE49-F238E27FC236}">
                  <a16:creationId xmlns:a16="http://schemas.microsoft.com/office/drawing/2014/main" id="{79A324E0-7B75-4C65-9695-78537686038F}"/>
                </a:ext>
              </a:extLst>
            </p:cNvPr>
            <p:cNvSpPr/>
            <p:nvPr/>
          </p:nvSpPr>
          <p:spPr>
            <a:xfrm>
              <a:off x="-12700" y="-12700"/>
              <a:ext cx="12217400" cy="6883400"/>
            </a:xfrm>
            <a:custGeom>
              <a:avLst/>
              <a:gdLst>
                <a:gd name="connsiteX0" fmla="*/ 12700 w 12217400"/>
                <a:gd name="connsiteY0" fmla="*/ 12700 h 6883400"/>
                <a:gd name="connsiteX1" fmla="*/ 12700 w 12217400"/>
                <a:gd name="connsiteY1" fmla="*/ 6870700 h 6883400"/>
                <a:gd name="connsiteX2" fmla="*/ 12205970 w 12217400"/>
                <a:gd name="connsiteY2" fmla="*/ 6870700 h 6883400"/>
                <a:gd name="connsiteX3" fmla="*/ 12205970 w 12217400"/>
                <a:gd name="connsiteY3" fmla="*/ 12700 h 6883400"/>
                <a:gd name="connsiteX4" fmla="*/ 12700 w 12217400"/>
                <a:gd name="connsiteY4" fmla="*/ 12700 h 6883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17400" h="6883400">
                  <a:moveTo>
                    <a:pt x="12700" y="12700"/>
                  </a:moveTo>
                  <a:lnTo>
                    <a:pt x="12700" y="6870700"/>
                  </a:lnTo>
                  <a:lnTo>
                    <a:pt x="12205970" y="6870700"/>
                  </a:lnTo>
                  <a:lnTo>
                    <a:pt x="12205970" y="12700"/>
                  </a:lnTo>
                  <a:lnTo>
                    <a:pt x="12700" y="12700"/>
                  </a:lnTo>
                  <a:close/>
                </a:path>
              </a:pathLst>
            </a:custGeom>
            <a:solidFill>
              <a:schemeClr val="accent6"/>
            </a:solidFill>
            <a:ln w="12700" cap="flat">
              <a:noFill/>
              <a:prstDash val="solid"/>
              <a:miter/>
            </a:ln>
          </p:spPr>
          <p:txBody>
            <a:bodyPr rtlCol="0" anchor="ctr"/>
            <a:lstStyle/>
            <a:p>
              <a:endParaRPr lang="ru-RU"/>
            </a:p>
          </p:txBody>
        </p:sp>
        <p:sp>
          <p:nvSpPr>
            <p:cNvPr id="13" name="Freeform: Shape 12">
              <a:extLst>
                <a:ext uri="{FF2B5EF4-FFF2-40B4-BE49-F238E27FC236}">
                  <a16:creationId xmlns:a16="http://schemas.microsoft.com/office/drawing/2014/main" id="{A4C7B0B8-9EF6-4DBC-9088-96B54006BA08}"/>
                </a:ext>
              </a:extLst>
            </p:cNvPr>
            <p:cNvSpPr/>
            <p:nvPr/>
          </p:nvSpPr>
          <p:spPr>
            <a:xfrm>
              <a:off x="4178300" y="-12700"/>
              <a:ext cx="7289800" cy="6883400"/>
            </a:xfrm>
            <a:custGeom>
              <a:avLst/>
              <a:gdLst>
                <a:gd name="connsiteX0" fmla="*/ 5063490 w 7289800"/>
                <a:gd name="connsiteY0" fmla="*/ 12700 h 6883400"/>
                <a:gd name="connsiteX1" fmla="*/ 2499360 w 7289800"/>
                <a:gd name="connsiteY1" fmla="*/ 6870700 h 6883400"/>
                <a:gd name="connsiteX2" fmla="*/ 4721860 w 7289800"/>
                <a:gd name="connsiteY2" fmla="*/ 6870700 h 6883400"/>
                <a:gd name="connsiteX3" fmla="*/ 7285990 w 7289800"/>
                <a:gd name="connsiteY3" fmla="*/ 12700 h 6883400"/>
                <a:gd name="connsiteX4" fmla="*/ 5063490 w 7289800"/>
                <a:gd name="connsiteY4" fmla="*/ 12700 h 6883400"/>
                <a:gd name="connsiteX5" fmla="*/ 12700 w 7289800"/>
                <a:gd name="connsiteY5" fmla="*/ 6870700 h 6883400"/>
                <a:gd name="connsiteX6" fmla="*/ 2235200 w 7289800"/>
                <a:gd name="connsiteY6" fmla="*/ 6870700 h 6883400"/>
                <a:gd name="connsiteX7" fmla="*/ 4799331 w 7289800"/>
                <a:gd name="connsiteY7" fmla="*/ 12700 h 6883400"/>
                <a:gd name="connsiteX8" fmla="*/ 2576830 w 7289800"/>
                <a:gd name="connsiteY8" fmla="*/ 12700 h 6883400"/>
                <a:gd name="connsiteX9" fmla="*/ 12700 w 7289800"/>
                <a:gd name="connsiteY9" fmla="*/ 6870700 h 6883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289800" h="6883400">
                  <a:moveTo>
                    <a:pt x="5063490" y="12700"/>
                  </a:moveTo>
                  <a:lnTo>
                    <a:pt x="2499360" y="6870700"/>
                  </a:lnTo>
                  <a:lnTo>
                    <a:pt x="4721860" y="6870700"/>
                  </a:lnTo>
                  <a:lnTo>
                    <a:pt x="7285990" y="12700"/>
                  </a:lnTo>
                  <a:lnTo>
                    <a:pt x="5063490" y="12700"/>
                  </a:lnTo>
                  <a:close/>
                  <a:moveTo>
                    <a:pt x="12700" y="6870700"/>
                  </a:moveTo>
                  <a:lnTo>
                    <a:pt x="2235200" y="6870700"/>
                  </a:lnTo>
                  <a:lnTo>
                    <a:pt x="4799331" y="12700"/>
                  </a:lnTo>
                  <a:lnTo>
                    <a:pt x="2576830" y="12700"/>
                  </a:lnTo>
                  <a:lnTo>
                    <a:pt x="12700" y="6870700"/>
                  </a:lnTo>
                  <a:close/>
                </a:path>
              </a:pathLst>
            </a:custGeom>
            <a:solidFill>
              <a:schemeClr val="bg2">
                <a:alpha val="15000"/>
              </a:schemeClr>
            </a:solidFill>
            <a:ln w="12700" cap="flat">
              <a:noFill/>
              <a:prstDash val="solid"/>
              <a:miter/>
            </a:ln>
          </p:spPr>
          <p:txBody>
            <a:bodyPr rtlCol="0" anchor="ctr"/>
            <a:lstStyle/>
            <a:p>
              <a:endParaRPr lang="ru-RU"/>
            </a:p>
          </p:txBody>
        </p:sp>
      </p:grpSp>
      <p:sp>
        <p:nvSpPr>
          <p:cNvPr id="3" name="Slide Number Placeholder 2">
            <a:extLst>
              <a:ext uri="{FF2B5EF4-FFF2-40B4-BE49-F238E27FC236}">
                <a16:creationId xmlns:a16="http://schemas.microsoft.com/office/drawing/2014/main" id="{906ADBD7-8355-4951-B459-EC284BCE83AA}"/>
              </a:ext>
            </a:extLst>
          </p:cNvPr>
          <p:cNvSpPr>
            <a:spLocks noGrp="1"/>
          </p:cNvSpPr>
          <p:nvPr>
            <p:ph type="sldNum" sz="quarter" idx="10"/>
          </p:nvPr>
        </p:nvSpPr>
        <p:spPr/>
        <p:txBody>
          <a:bodyPr/>
          <a:lstStyle/>
          <a:p>
            <a:fld id="{D495E168-DA5E-4888-8D8A-92B118324C14}" type="slidenum">
              <a:rPr lang="ru-RU" smtClean="0"/>
              <a:pPr/>
              <a:t>‹#›</a:t>
            </a:fld>
            <a:endParaRPr lang="ru-RU"/>
          </a:p>
        </p:txBody>
      </p:sp>
      <p:sp>
        <p:nvSpPr>
          <p:cNvPr id="20" name="Graphic 4">
            <a:extLst>
              <a:ext uri="{FF2B5EF4-FFF2-40B4-BE49-F238E27FC236}">
                <a16:creationId xmlns:a16="http://schemas.microsoft.com/office/drawing/2014/main" id="{55B3C92B-0A13-49BD-8A7D-FD6B821FE783}"/>
              </a:ext>
            </a:extLst>
          </p:cNvPr>
          <p:cNvSpPr/>
          <p:nvPr userDrawn="1"/>
        </p:nvSpPr>
        <p:spPr>
          <a:xfrm>
            <a:off x="11292630" y="6103003"/>
            <a:ext cx="910800" cy="144000"/>
          </a:xfrm>
          <a:custGeom>
            <a:avLst/>
            <a:gdLst>
              <a:gd name="connsiteX0" fmla="*/ 689134 w 695325"/>
              <a:gd name="connsiteY0" fmla="*/ 7144 h 114300"/>
              <a:gd name="connsiteX1" fmla="*/ 689134 w 695325"/>
              <a:gd name="connsiteY1" fmla="*/ 115729 h 114300"/>
              <a:gd name="connsiteX2" fmla="*/ 78581 w 695325"/>
              <a:gd name="connsiteY2" fmla="*/ 115729 h 114300"/>
              <a:gd name="connsiteX3" fmla="*/ 7144 w 695325"/>
              <a:gd name="connsiteY3" fmla="*/ 7144 h 114300"/>
            </a:gdLst>
            <a:ahLst/>
            <a:cxnLst>
              <a:cxn ang="0">
                <a:pos x="connsiteX0" y="connsiteY0"/>
              </a:cxn>
              <a:cxn ang="0">
                <a:pos x="connsiteX1" y="connsiteY1"/>
              </a:cxn>
              <a:cxn ang="0">
                <a:pos x="connsiteX2" y="connsiteY2"/>
              </a:cxn>
              <a:cxn ang="0">
                <a:pos x="connsiteX3" y="connsiteY3"/>
              </a:cxn>
            </a:cxnLst>
            <a:rect l="l" t="t" r="r" b="b"/>
            <a:pathLst>
              <a:path w="695325" h="114300">
                <a:moveTo>
                  <a:pt x="689134" y="7144"/>
                </a:moveTo>
                <a:lnTo>
                  <a:pt x="689134" y="115729"/>
                </a:lnTo>
                <a:lnTo>
                  <a:pt x="78581" y="115729"/>
                </a:lnTo>
                <a:lnTo>
                  <a:pt x="7144" y="7144"/>
                </a:lnTo>
                <a:close/>
              </a:path>
            </a:pathLst>
          </a:custGeom>
          <a:solidFill>
            <a:schemeClr val="bg2"/>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38368596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Manual">
    <p:bg>
      <p:bgPr>
        <a:solidFill>
          <a:schemeClr val="accent6"/>
        </a:solidFill>
        <a:effectLst/>
      </p:bgPr>
    </p:bg>
    <p:spTree>
      <p:nvGrpSpPr>
        <p:cNvPr id="1" name=""/>
        <p:cNvGrpSpPr/>
        <p:nvPr/>
      </p:nvGrpSpPr>
      <p:grpSpPr>
        <a:xfrm>
          <a:off x="0" y="0"/>
          <a:ext cx="0" cy="0"/>
          <a:chOff x="0" y="0"/>
          <a:chExt cx="0" cy="0"/>
        </a:xfrm>
      </p:grpSpPr>
      <p:sp>
        <p:nvSpPr>
          <p:cNvPr id="31" name="Text Placeholder 21">
            <a:extLst>
              <a:ext uri="{FF2B5EF4-FFF2-40B4-BE49-F238E27FC236}">
                <a16:creationId xmlns:a16="http://schemas.microsoft.com/office/drawing/2014/main" id="{10000CCD-6AFF-4E65-8858-5502306E5811}"/>
              </a:ext>
            </a:extLst>
          </p:cNvPr>
          <p:cNvSpPr>
            <a:spLocks noGrp="1"/>
          </p:cNvSpPr>
          <p:nvPr>
            <p:ph type="body" sz="quarter" idx="13" hasCustomPrompt="1"/>
          </p:nvPr>
        </p:nvSpPr>
        <p:spPr>
          <a:xfrm>
            <a:off x="855578" y="1974209"/>
            <a:ext cx="882686" cy="1092200"/>
          </a:xfrm>
        </p:spPr>
        <p:txBody>
          <a:bodyPr lIns="0" tIns="0" rIns="0" bIns="0">
            <a:noAutofit/>
          </a:bodyPr>
          <a:lstStyle>
            <a:lvl1pPr marL="0" indent="0">
              <a:buNone/>
              <a:defRPr sz="6000" b="1">
                <a:solidFill>
                  <a:schemeClr val="bg2"/>
                </a:solidFill>
                <a:latin typeface="+mj-lt"/>
              </a:defRPr>
            </a:lvl1pPr>
          </a:lstStyle>
          <a:p>
            <a:pPr lvl="0"/>
            <a:r>
              <a:rPr lang="en-US"/>
              <a:t>1</a:t>
            </a:r>
            <a:endParaRPr lang="ru-RU"/>
          </a:p>
        </p:txBody>
      </p:sp>
      <p:sp>
        <p:nvSpPr>
          <p:cNvPr id="32" name="Text Placeholder 24">
            <a:extLst>
              <a:ext uri="{FF2B5EF4-FFF2-40B4-BE49-F238E27FC236}">
                <a16:creationId xmlns:a16="http://schemas.microsoft.com/office/drawing/2014/main" id="{D5D777E5-98F6-416A-8D23-3399269D85CB}"/>
              </a:ext>
            </a:extLst>
          </p:cNvPr>
          <p:cNvSpPr>
            <a:spLocks noGrp="1"/>
          </p:cNvSpPr>
          <p:nvPr>
            <p:ph type="body" sz="quarter" idx="14"/>
          </p:nvPr>
        </p:nvSpPr>
        <p:spPr>
          <a:xfrm>
            <a:off x="1442535" y="1998209"/>
            <a:ext cx="3103110" cy="1032355"/>
          </a:xfrm>
        </p:spPr>
        <p:txBody>
          <a:bodyPr>
            <a:noAutofit/>
          </a:bodyPr>
          <a:lstStyle>
            <a:lvl1pPr marL="0" indent="0">
              <a:lnSpc>
                <a:spcPct val="100000"/>
              </a:lnSpc>
              <a:spcBef>
                <a:spcPts val="600"/>
              </a:spcBef>
              <a:buNone/>
              <a:defRPr sz="2200" b="0">
                <a:solidFill>
                  <a:schemeClr val="tx2"/>
                </a:solidFill>
                <a:latin typeface="+mj-lt"/>
              </a:defRPr>
            </a:lvl1pPr>
          </a:lstStyle>
          <a:p>
            <a:pPr lvl="0"/>
            <a:r>
              <a:rPr lang="en-US"/>
              <a:t>Edit Master text styles</a:t>
            </a:r>
          </a:p>
        </p:txBody>
      </p:sp>
      <p:sp>
        <p:nvSpPr>
          <p:cNvPr id="33" name="Text Placeholder 21">
            <a:extLst>
              <a:ext uri="{FF2B5EF4-FFF2-40B4-BE49-F238E27FC236}">
                <a16:creationId xmlns:a16="http://schemas.microsoft.com/office/drawing/2014/main" id="{C979BADF-99B5-4C91-AAE5-FC2C4DBEDE20}"/>
              </a:ext>
            </a:extLst>
          </p:cNvPr>
          <p:cNvSpPr>
            <a:spLocks noGrp="1"/>
          </p:cNvSpPr>
          <p:nvPr>
            <p:ph type="body" sz="quarter" idx="15" hasCustomPrompt="1"/>
          </p:nvPr>
        </p:nvSpPr>
        <p:spPr>
          <a:xfrm>
            <a:off x="4820642" y="1974209"/>
            <a:ext cx="882686" cy="1092200"/>
          </a:xfrm>
        </p:spPr>
        <p:txBody>
          <a:bodyPr lIns="0" tIns="0" rIns="0" bIns="0">
            <a:noAutofit/>
          </a:bodyPr>
          <a:lstStyle>
            <a:lvl1pPr marL="0" indent="0">
              <a:buNone/>
              <a:defRPr sz="6000" b="1">
                <a:solidFill>
                  <a:schemeClr val="bg2"/>
                </a:solidFill>
                <a:latin typeface="+mj-lt"/>
              </a:defRPr>
            </a:lvl1pPr>
          </a:lstStyle>
          <a:p>
            <a:pPr lvl="0"/>
            <a:r>
              <a:rPr lang="en-US"/>
              <a:t>2</a:t>
            </a:r>
            <a:endParaRPr lang="ru-RU"/>
          </a:p>
        </p:txBody>
      </p:sp>
      <p:sp>
        <p:nvSpPr>
          <p:cNvPr id="34" name="Text Placeholder 24">
            <a:extLst>
              <a:ext uri="{FF2B5EF4-FFF2-40B4-BE49-F238E27FC236}">
                <a16:creationId xmlns:a16="http://schemas.microsoft.com/office/drawing/2014/main" id="{6706F6A2-1599-4D73-9288-3ECEACDDCAEA}"/>
              </a:ext>
            </a:extLst>
          </p:cNvPr>
          <p:cNvSpPr>
            <a:spLocks noGrp="1"/>
          </p:cNvSpPr>
          <p:nvPr>
            <p:ph type="body" sz="quarter" idx="16"/>
          </p:nvPr>
        </p:nvSpPr>
        <p:spPr>
          <a:xfrm>
            <a:off x="5477939" y="1998209"/>
            <a:ext cx="2243918" cy="1032355"/>
          </a:xfrm>
        </p:spPr>
        <p:txBody>
          <a:bodyPr>
            <a:noAutofit/>
          </a:bodyPr>
          <a:lstStyle>
            <a:lvl1pPr marL="0" indent="0">
              <a:lnSpc>
                <a:spcPct val="100000"/>
              </a:lnSpc>
              <a:spcBef>
                <a:spcPts val="600"/>
              </a:spcBef>
              <a:buNone/>
              <a:defRPr sz="2200" b="0">
                <a:solidFill>
                  <a:schemeClr val="tx2"/>
                </a:solidFill>
                <a:latin typeface="+mj-lt"/>
              </a:defRPr>
            </a:lvl1pPr>
          </a:lstStyle>
          <a:p>
            <a:pPr lvl="0"/>
            <a:r>
              <a:rPr lang="en-US"/>
              <a:t>Edit Master text styles</a:t>
            </a:r>
          </a:p>
        </p:txBody>
      </p:sp>
      <p:sp>
        <p:nvSpPr>
          <p:cNvPr id="35" name="Text Placeholder 21">
            <a:extLst>
              <a:ext uri="{FF2B5EF4-FFF2-40B4-BE49-F238E27FC236}">
                <a16:creationId xmlns:a16="http://schemas.microsoft.com/office/drawing/2014/main" id="{BAE5E245-1702-4722-895D-0808BB0A868A}"/>
              </a:ext>
            </a:extLst>
          </p:cNvPr>
          <p:cNvSpPr>
            <a:spLocks noGrp="1"/>
          </p:cNvSpPr>
          <p:nvPr>
            <p:ph type="body" sz="quarter" idx="17" hasCustomPrompt="1"/>
          </p:nvPr>
        </p:nvSpPr>
        <p:spPr>
          <a:xfrm>
            <a:off x="7906755" y="1991988"/>
            <a:ext cx="882686" cy="1092200"/>
          </a:xfrm>
        </p:spPr>
        <p:txBody>
          <a:bodyPr lIns="0" tIns="0" rIns="0" bIns="0">
            <a:noAutofit/>
          </a:bodyPr>
          <a:lstStyle>
            <a:lvl1pPr marL="0" indent="0">
              <a:buNone/>
              <a:defRPr sz="6000" b="1">
                <a:solidFill>
                  <a:schemeClr val="bg2"/>
                </a:solidFill>
                <a:latin typeface="+mj-lt"/>
              </a:defRPr>
            </a:lvl1pPr>
          </a:lstStyle>
          <a:p>
            <a:pPr lvl="0"/>
            <a:r>
              <a:rPr lang="en-US"/>
              <a:t>3</a:t>
            </a:r>
            <a:endParaRPr lang="ru-RU"/>
          </a:p>
        </p:txBody>
      </p:sp>
      <p:sp>
        <p:nvSpPr>
          <p:cNvPr id="36" name="Text Placeholder 24">
            <a:extLst>
              <a:ext uri="{FF2B5EF4-FFF2-40B4-BE49-F238E27FC236}">
                <a16:creationId xmlns:a16="http://schemas.microsoft.com/office/drawing/2014/main" id="{3701E665-3CED-413C-BAC6-CE003B1494EA}"/>
              </a:ext>
            </a:extLst>
          </p:cNvPr>
          <p:cNvSpPr>
            <a:spLocks noGrp="1"/>
          </p:cNvSpPr>
          <p:nvPr>
            <p:ph type="body" sz="quarter" idx="18"/>
          </p:nvPr>
        </p:nvSpPr>
        <p:spPr>
          <a:xfrm>
            <a:off x="8564052" y="2015988"/>
            <a:ext cx="2959116" cy="1032355"/>
          </a:xfrm>
        </p:spPr>
        <p:txBody>
          <a:bodyPr>
            <a:noAutofit/>
          </a:bodyPr>
          <a:lstStyle>
            <a:lvl1pPr marL="0" indent="0">
              <a:lnSpc>
                <a:spcPct val="100000"/>
              </a:lnSpc>
              <a:spcBef>
                <a:spcPts val="600"/>
              </a:spcBef>
              <a:buNone/>
              <a:defRPr sz="2200" b="0">
                <a:solidFill>
                  <a:schemeClr val="tx2"/>
                </a:solidFill>
                <a:latin typeface="+mj-lt"/>
              </a:defRPr>
            </a:lvl1pPr>
          </a:lstStyle>
          <a:p>
            <a:pPr lvl="0"/>
            <a:r>
              <a:rPr lang="en-US"/>
              <a:t>Edit Master text styles</a:t>
            </a:r>
          </a:p>
        </p:txBody>
      </p:sp>
      <p:sp>
        <p:nvSpPr>
          <p:cNvPr id="37" name="Text Placeholder 24">
            <a:extLst>
              <a:ext uri="{FF2B5EF4-FFF2-40B4-BE49-F238E27FC236}">
                <a16:creationId xmlns:a16="http://schemas.microsoft.com/office/drawing/2014/main" id="{E01406B4-D44B-4D1E-91F3-D87541EAD4CE}"/>
              </a:ext>
            </a:extLst>
          </p:cNvPr>
          <p:cNvSpPr>
            <a:spLocks noGrp="1"/>
          </p:cNvSpPr>
          <p:nvPr>
            <p:ph type="body" sz="quarter" idx="19"/>
          </p:nvPr>
        </p:nvSpPr>
        <p:spPr>
          <a:xfrm>
            <a:off x="1020059" y="2927531"/>
            <a:ext cx="1698625" cy="800100"/>
          </a:xfrm>
        </p:spPr>
        <p:txBody>
          <a:bodyPr>
            <a:normAutofit/>
          </a:bodyPr>
          <a:lstStyle>
            <a:lvl1pPr marL="0" indent="0">
              <a:buNone/>
              <a:defRPr sz="1400" b="0">
                <a:solidFill>
                  <a:schemeClr val="bg1">
                    <a:lumMod val="75000"/>
                  </a:schemeClr>
                </a:solidFill>
                <a:latin typeface="+mn-lt"/>
              </a:defRPr>
            </a:lvl1pPr>
          </a:lstStyle>
          <a:p>
            <a:pPr lvl="0"/>
            <a:r>
              <a:rPr lang="en-US"/>
              <a:t>Edit Master text styles</a:t>
            </a:r>
          </a:p>
        </p:txBody>
      </p:sp>
      <p:sp>
        <p:nvSpPr>
          <p:cNvPr id="38" name="Text Placeholder 24">
            <a:extLst>
              <a:ext uri="{FF2B5EF4-FFF2-40B4-BE49-F238E27FC236}">
                <a16:creationId xmlns:a16="http://schemas.microsoft.com/office/drawing/2014/main" id="{9AAD5CF9-9A59-4C5F-8C29-B92AD6012119}"/>
              </a:ext>
            </a:extLst>
          </p:cNvPr>
          <p:cNvSpPr>
            <a:spLocks noGrp="1"/>
          </p:cNvSpPr>
          <p:nvPr>
            <p:ph type="body" sz="quarter" idx="20"/>
          </p:nvPr>
        </p:nvSpPr>
        <p:spPr>
          <a:xfrm>
            <a:off x="2718684" y="2927531"/>
            <a:ext cx="1698625" cy="800100"/>
          </a:xfrm>
        </p:spPr>
        <p:txBody>
          <a:bodyPr>
            <a:normAutofit/>
          </a:bodyPr>
          <a:lstStyle>
            <a:lvl1pPr marL="0" indent="0">
              <a:buNone/>
              <a:defRPr sz="1400" b="0">
                <a:solidFill>
                  <a:schemeClr val="bg1">
                    <a:lumMod val="75000"/>
                  </a:schemeClr>
                </a:solidFill>
                <a:latin typeface="+mn-lt"/>
              </a:defRPr>
            </a:lvl1pPr>
          </a:lstStyle>
          <a:p>
            <a:pPr lvl="0"/>
            <a:r>
              <a:rPr lang="en-US"/>
              <a:t>Edit Master text styles</a:t>
            </a:r>
          </a:p>
        </p:txBody>
      </p:sp>
      <p:sp>
        <p:nvSpPr>
          <p:cNvPr id="39" name="Text Placeholder 24">
            <a:extLst>
              <a:ext uri="{FF2B5EF4-FFF2-40B4-BE49-F238E27FC236}">
                <a16:creationId xmlns:a16="http://schemas.microsoft.com/office/drawing/2014/main" id="{C6725172-65CC-4645-B23F-E77886468F31}"/>
              </a:ext>
            </a:extLst>
          </p:cNvPr>
          <p:cNvSpPr>
            <a:spLocks noGrp="1"/>
          </p:cNvSpPr>
          <p:nvPr>
            <p:ph type="body" sz="quarter" idx="21"/>
          </p:nvPr>
        </p:nvSpPr>
        <p:spPr>
          <a:xfrm>
            <a:off x="4794793" y="2927531"/>
            <a:ext cx="2599197" cy="800100"/>
          </a:xfrm>
        </p:spPr>
        <p:txBody>
          <a:bodyPr>
            <a:normAutofit/>
          </a:bodyPr>
          <a:lstStyle>
            <a:lvl1pPr marL="0" indent="0">
              <a:buNone/>
              <a:defRPr sz="1400" b="0">
                <a:solidFill>
                  <a:schemeClr val="bg1">
                    <a:lumMod val="75000"/>
                  </a:schemeClr>
                </a:solidFill>
                <a:latin typeface="+mn-lt"/>
              </a:defRPr>
            </a:lvl1pPr>
          </a:lstStyle>
          <a:p>
            <a:pPr lvl="0"/>
            <a:r>
              <a:rPr lang="en-US"/>
              <a:t>Edit Master text styles</a:t>
            </a:r>
          </a:p>
        </p:txBody>
      </p:sp>
      <p:sp>
        <p:nvSpPr>
          <p:cNvPr id="40" name="Text Placeholder 24">
            <a:extLst>
              <a:ext uri="{FF2B5EF4-FFF2-40B4-BE49-F238E27FC236}">
                <a16:creationId xmlns:a16="http://schemas.microsoft.com/office/drawing/2014/main" id="{0EA5E6CA-5C78-4B75-BA22-59750E7D4501}"/>
              </a:ext>
            </a:extLst>
          </p:cNvPr>
          <p:cNvSpPr>
            <a:spLocks noGrp="1"/>
          </p:cNvSpPr>
          <p:nvPr>
            <p:ph type="body" sz="quarter" idx="22"/>
          </p:nvPr>
        </p:nvSpPr>
        <p:spPr>
          <a:xfrm>
            <a:off x="7876955" y="2925988"/>
            <a:ext cx="3726423" cy="800100"/>
          </a:xfrm>
        </p:spPr>
        <p:txBody>
          <a:bodyPr>
            <a:normAutofit/>
          </a:bodyPr>
          <a:lstStyle>
            <a:lvl1pPr marL="0" indent="0">
              <a:buNone/>
              <a:defRPr sz="1400" b="0">
                <a:solidFill>
                  <a:schemeClr val="bg1">
                    <a:lumMod val="75000"/>
                  </a:schemeClr>
                </a:solidFill>
                <a:latin typeface="+mn-lt"/>
              </a:defRPr>
            </a:lvl1pPr>
          </a:lstStyle>
          <a:p>
            <a:pPr lvl="0"/>
            <a:r>
              <a:rPr lang="en-US"/>
              <a:t>Edit Master text styles</a:t>
            </a:r>
          </a:p>
        </p:txBody>
      </p:sp>
      <p:sp>
        <p:nvSpPr>
          <p:cNvPr id="41" name="Text Placeholder 24">
            <a:extLst>
              <a:ext uri="{FF2B5EF4-FFF2-40B4-BE49-F238E27FC236}">
                <a16:creationId xmlns:a16="http://schemas.microsoft.com/office/drawing/2014/main" id="{E1C61752-F57C-4FBF-93F3-06F43CCA43C8}"/>
              </a:ext>
            </a:extLst>
          </p:cNvPr>
          <p:cNvSpPr>
            <a:spLocks noGrp="1"/>
          </p:cNvSpPr>
          <p:nvPr>
            <p:ph type="body" sz="quarter" idx="23"/>
          </p:nvPr>
        </p:nvSpPr>
        <p:spPr>
          <a:xfrm>
            <a:off x="1284133" y="5751926"/>
            <a:ext cx="9623735" cy="470478"/>
          </a:xfrm>
        </p:spPr>
        <p:txBody>
          <a:bodyPr>
            <a:normAutofit/>
          </a:bodyPr>
          <a:lstStyle>
            <a:lvl1pPr marL="0" indent="0" algn="ctr">
              <a:buNone/>
              <a:defRPr sz="1600" b="0">
                <a:solidFill>
                  <a:schemeClr val="tx2"/>
                </a:solidFill>
                <a:latin typeface="+mn-lt"/>
              </a:defRPr>
            </a:lvl1pPr>
          </a:lstStyle>
          <a:p>
            <a:pPr lvl="0"/>
            <a:r>
              <a:rPr lang="en-US"/>
              <a:t>Edit Master text styles</a:t>
            </a:r>
          </a:p>
        </p:txBody>
      </p:sp>
      <p:sp>
        <p:nvSpPr>
          <p:cNvPr id="42" name="Text Placeholder 24">
            <a:extLst>
              <a:ext uri="{FF2B5EF4-FFF2-40B4-BE49-F238E27FC236}">
                <a16:creationId xmlns:a16="http://schemas.microsoft.com/office/drawing/2014/main" id="{E0232175-FB97-4039-8136-B9DD27441C05}"/>
              </a:ext>
            </a:extLst>
          </p:cNvPr>
          <p:cNvSpPr>
            <a:spLocks noGrp="1"/>
          </p:cNvSpPr>
          <p:nvPr>
            <p:ph type="body" sz="quarter" idx="24"/>
          </p:nvPr>
        </p:nvSpPr>
        <p:spPr>
          <a:xfrm>
            <a:off x="4794791" y="4893792"/>
            <a:ext cx="2599199" cy="615026"/>
          </a:xfrm>
        </p:spPr>
        <p:txBody>
          <a:bodyPr>
            <a:normAutofit/>
          </a:bodyPr>
          <a:lstStyle>
            <a:lvl1pPr marL="0" indent="0">
              <a:buNone/>
              <a:defRPr sz="1600" b="0">
                <a:solidFill>
                  <a:schemeClr val="bg2"/>
                </a:solidFill>
                <a:latin typeface="+mn-lt"/>
              </a:defRPr>
            </a:lvl1pPr>
          </a:lstStyle>
          <a:p>
            <a:pPr lvl="0"/>
            <a:r>
              <a:rPr lang="en-US"/>
              <a:t>Edit Master text styles</a:t>
            </a:r>
          </a:p>
        </p:txBody>
      </p:sp>
      <p:sp>
        <p:nvSpPr>
          <p:cNvPr id="43" name="Text Placeholder 24">
            <a:extLst>
              <a:ext uri="{FF2B5EF4-FFF2-40B4-BE49-F238E27FC236}">
                <a16:creationId xmlns:a16="http://schemas.microsoft.com/office/drawing/2014/main" id="{6E5262C3-0603-403F-AB36-FB4EB9FC7BCB}"/>
              </a:ext>
            </a:extLst>
          </p:cNvPr>
          <p:cNvSpPr>
            <a:spLocks noGrp="1"/>
          </p:cNvSpPr>
          <p:nvPr>
            <p:ph type="body" sz="quarter" idx="25"/>
          </p:nvPr>
        </p:nvSpPr>
        <p:spPr>
          <a:xfrm>
            <a:off x="7890713" y="4893792"/>
            <a:ext cx="3712665" cy="615026"/>
          </a:xfrm>
        </p:spPr>
        <p:txBody>
          <a:bodyPr>
            <a:normAutofit/>
          </a:bodyPr>
          <a:lstStyle>
            <a:lvl1pPr marL="0" indent="0">
              <a:buNone/>
              <a:defRPr sz="1600" b="0">
                <a:solidFill>
                  <a:schemeClr val="bg2"/>
                </a:solidFill>
                <a:latin typeface="+mn-lt"/>
              </a:defRPr>
            </a:lvl1pPr>
          </a:lstStyle>
          <a:p>
            <a:pPr lvl="0"/>
            <a:r>
              <a:rPr lang="en-US"/>
              <a:t>Edit Master text styles</a:t>
            </a:r>
          </a:p>
        </p:txBody>
      </p:sp>
      <p:sp>
        <p:nvSpPr>
          <p:cNvPr id="44" name="Picture Placeholder 12">
            <a:extLst>
              <a:ext uri="{FF2B5EF4-FFF2-40B4-BE49-F238E27FC236}">
                <a16:creationId xmlns:a16="http://schemas.microsoft.com/office/drawing/2014/main" id="{D2FBACFC-8B68-4A37-95A4-26BE5A23D759}"/>
              </a:ext>
            </a:extLst>
          </p:cNvPr>
          <p:cNvSpPr>
            <a:spLocks noGrp="1"/>
          </p:cNvSpPr>
          <p:nvPr>
            <p:ph type="pic" sz="quarter" idx="37"/>
          </p:nvPr>
        </p:nvSpPr>
        <p:spPr>
          <a:xfrm>
            <a:off x="1020058" y="3800404"/>
            <a:ext cx="3273552" cy="1618488"/>
          </a:xfrm>
        </p:spPr>
        <p:txBody>
          <a:bodyPr anchor="ctr" anchorCtr="0">
            <a:noAutofit/>
          </a:bodyPr>
          <a:lstStyle>
            <a:lvl1pPr marL="0" indent="0" algn="ctr">
              <a:buNone/>
              <a:defRPr sz="1400">
                <a:solidFill>
                  <a:schemeClr val="bg1">
                    <a:lumMod val="75000"/>
                  </a:schemeClr>
                </a:solidFill>
              </a:defRPr>
            </a:lvl1pPr>
          </a:lstStyle>
          <a:p>
            <a:r>
              <a:rPr lang="en-US"/>
              <a:t>Click icon to add picture</a:t>
            </a:r>
            <a:endParaRPr lang="ru-RU"/>
          </a:p>
        </p:txBody>
      </p:sp>
      <p:sp>
        <p:nvSpPr>
          <p:cNvPr id="46" name="Picture Placeholder 12">
            <a:extLst>
              <a:ext uri="{FF2B5EF4-FFF2-40B4-BE49-F238E27FC236}">
                <a16:creationId xmlns:a16="http://schemas.microsoft.com/office/drawing/2014/main" id="{5A6A36C6-8489-4333-927A-141D8F98AE50}"/>
              </a:ext>
            </a:extLst>
          </p:cNvPr>
          <p:cNvSpPr>
            <a:spLocks noGrp="1"/>
          </p:cNvSpPr>
          <p:nvPr>
            <p:ph type="pic" sz="quarter" idx="43"/>
          </p:nvPr>
        </p:nvSpPr>
        <p:spPr>
          <a:xfrm>
            <a:off x="4794792" y="3864572"/>
            <a:ext cx="2599199" cy="896112"/>
          </a:xfrm>
        </p:spPr>
        <p:txBody>
          <a:bodyPr anchor="ctr" anchorCtr="0">
            <a:noAutofit/>
          </a:bodyPr>
          <a:lstStyle>
            <a:lvl1pPr marL="0" indent="0" algn="ctr">
              <a:buNone/>
              <a:defRPr sz="1400">
                <a:solidFill>
                  <a:schemeClr val="bg1">
                    <a:lumMod val="75000"/>
                  </a:schemeClr>
                </a:solidFill>
              </a:defRPr>
            </a:lvl1pPr>
          </a:lstStyle>
          <a:p>
            <a:r>
              <a:rPr lang="en-US"/>
              <a:t>Click icon to add picture</a:t>
            </a:r>
            <a:endParaRPr lang="ru-RU"/>
          </a:p>
        </p:txBody>
      </p:sp>
      <p:sp>
        <p:nvSpPr>
          <p:cNvPr id="47" name="Picture Placeholder 9">
            <a:extLst>
              <a:ext uri="{FF2B5EF4-FFF2-40B4-BE49-F238E27FC236}">
                <a16:creationId xmlns:a16="http://schemas.microsoft.com/office/drawing/2014/main" id="{BB2DF986-C446-4302-9099-B1512AD5D8CA}"/>
              </a:ext>
            </a:extLst>
          </p:cNvPr>
          <p:cNvSpPr>
            <a:spLocks noGrp="1"/>
          </p:cNvSpPr>
          <p:nvPr>
            <p:ph type="pic" sz="quarter" idx="44"/>
          </p:nvPr>
        </p:nvSpPr>
        <p:spPr>
          <a:xfrm>
            <a:off x="7876955" y="3864572"/>
            <a:ext cx="2599200" cy="896400"/>
          </a:xfrm>
        </p:spPr>
        <p:txBody>
          <a:bodyPr anchor="ctr" anchorCtr="0">
            <a:normAutofit/>
          </a:bodyPr>
          <a:lstStyle>
            <a:lvl1pPr marL="0" indent="0" algn="ctr">
              <a:buNone/>
              <a:defRPr sz="1400">
                <a:solidFill>
                  <a:schemeClr val="bg1">
                    <a:lumMod val="75000"/>
                  </a:schemeClr>
                </a:solidFill>
              </a:defRPr>
            </a:lvl1pPr>
          </a:lstStyle>
          <a:p>
            <a:r>
              <a:rPr lang="en-US"/>
              <a:t>Click icon to add picture</a:t>
            </a:r>
            <a:endParaRPr lang="ru-RU"/>
          </a:p>
        </p:txBody>
      </p:sp>
      <p:sp>
        <p:nvSpPr>
          <p:cNvPr id="22" name="Title 1">
            <a:extLst>
              <a:ext uri="{FF2B5EF4-FFF2-40B4-BE49-F238E27FC236}">
                <a16:creationId xmlns:a16="http://schemas.microsoft.com/office/drawing/2014/main" id="{BB58C539-3FDE-4755-BEB4-C953AA292673}"/>
              </a:ext>
            </a:extLst>
          </p:cNvPr>
          <p:cNvSpPr>
            <a:spLocks noGrp="1"/>
          </p:cNvSpPr>
          <p:nvPr>
            <p:ph type="title" hasCustomPrompt="1"/>
          </p:nvPr>
        </p:nvSpPr>
        <p:spPr>
          <a:xfrm>
            <a:off x="774032" y="741320"/>
            <a:ext cx="10506743" cy="782638"/>
          </a:xfrm>
        </p:spPr>
        <p:txBody>
          <a:bodyPr>
            <a:normAutofit/>
          </a:bodyPr>
          <a:lstStyle>
            <a:lvl1pPr algn="l">
              <a:defRPr sz="4000" b="1">
                <a:solidFill>
                  <a:schemeClr val="bg1"/>
                </a:solidFill>
              </a:defRPr>
            </a:lvl1pPr>
          </a:lstStyle>
          <a:p>
            <a:r>
              <a:rPr lang="en-US"/>
              <a:t>HOW TO USE THIS TEMPALTE</a:t>
            </a:r>
            <a:endParaRPr lang="ru-RU"/>
          </a:p>
        </p:txBody>
      </p:sp>
      <p:sp>
        <p:nvSpPr>
          <p:cNvPr id="23" name="Graphic 15">
            <a:extLst>
              <a:ext uri="{FF2B5EF4-FFF2-40B4-BE49-F238E27FC236}">
                <a16:creationId xmlns:a16="http://schemas.microsoft.com/office/drawing/2014/main" id="{8EDA54DA-ED01-4416-96BF-C8968F4684B4}"/>
              </a:ext>
            </a:extLst>
          </p:cNvPr>
          <p:cNvSpPr/>
          <p:nvPr userDrawn="1"/>
        </p:nvSpPr>
        <p:spPr>
          <a:xfrm>
            <a:off x="-11173" y="1610268"/>
            <a:ext cx="9252000" cy="73100"/>
          </a:xfrm>
          <a:custGeom>
            <a:avLst/>
            <a:gdLst>
              <a:gd name="connsiteX0" fmla="*/ 9138 w 5056083"/>
              <a:gd name="connsiteY0" fmla="*/ 9137 h 73099"/>
              <a:gd name="connsiteX1" fmla="*/ 9138 w 5056083"/>
              <a:gd name="connsiteY1" fmla="*/ 67617 h 73099"/>
              <a:gd name="connsiteX2" fmla="*/ 5018925 w 5056083"/>
              <a:gd name="connsiteY2" fmla="*/ 67617 h 73099"/>
              <a:gd name="connsiteX3" fmla="*/ 5057911 w 5056083"/>
              <a:gd name="connsiteY3" fmla="*/ 9137 h 73099"/>
            </a:gdLst>
            <a:ahLst/>
            <a:cxnLst>
              <a:cxn ang="0">
                <a:pos x="connsiteX0" y="connsiteY0"/>
              </a:cxn>
              <a:cxn ang="0">
                <a:pos x="connsiteX1" y="connsiteY1"/>
              </a:cxn>
              <a:cxn ang="0">
                <a:pos x="connsiteX2" y="connsiteY2"/>
              </a:cxn>
              <a:cxn ang="0">
                <a:pos x="connsiteX3" y="connsiteY3"/>
              </a:cxn>
            </a:cxnLst>
            <a:rect l="l" t="t" r="r" b="b"/>
            <a:pathLst>
              <a:path w="5056083" h="73099">
                <a:moveTo>
                  <a:pt x="9138" y="9137"/>
                </a:moveTo>
                <a:lnTo>
                  <a:pt x="9138" y="67617"/>
                </a:lnTo>
                <a:lnTo>
                  <a:pt x="5018925" y="67617"/>
                </a:lnTo>
                <a:lnTo>
                  <a:pt x="5057911" y="9137"/>
                </a:lnTo>
                <a:close/>
              </a:path>
            </a:pathLst>
          </a:custGeom>
          <a:solidFill>
            <a:schemeClr val="bg2">
              <a:alpha val="70000"/>
            </a:schemeClr>
          </a:solidFill>
          <a:ln w="9525" cap="flat">
            <a:noFill/>
            <a:prstDash val="solid"/>
            <a:miter/>
          </a:ln>
        </p:spPr>
        <p:txBody>
          <a:bodyPr rtlCol="0" anchor="ctr"/>
          <a:lstStyle/>
          <a:p>
            <a:endParaRPr lang="ru-RU"/>
          </a:p>
        </p:txBody>
      </p:sp>
    </p:spTree>
    <p:extLst>
      <p:ext uri="{BB962C8B-B14F-4D97-AF65-F5344CB8AC3E}">
        <p14:creationId xmlns:p14="http://schemas.microsoft.com/office/powerpoint/2010/main" val="17206347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23AD9C-58F0-874A-BF76-5F151A2BB34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99C1128-E381-6B45-8EEE-8D0F7B123A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C1289B3-0B85-A04B-8B47-1669EF9AC1B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935A86F-D4DE-CE4C-A5C0-40DBCBA596FC}"/>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449B4F7D-7F93-644C-B245-3CD5BA1A239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97DDE3-B10A-9B48-9EEA-6B8DC24C7E36}"/>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16773948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E9020C-6CC8-B645-A421-8E3323AE9E4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03EEA88-C4F2-8C47-9596-22E81F96C4D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8E8E35A-4149-9947-92D4-37D3944990D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DF8A102-7E06-9B4C-B3B5-FA2C1D4677BB}"/>
              </a:ext>
            </a:extLst>
          </p:cNvPr>
          <p:cNvSpPr>
            <a:spLocks noGrp="1"/>
          </p:cNvSpPr>
          <p:nvPr>
            <p:ph type="dt" sz="half" idx="10"/>
          </p:nvPr>
        </p:nvSpPr>
        <p:spPr/>
        <p:txBody>
          <a:bodyPr/>
          <a:lstStyle/>
          <a:p>
            <a:fld id="{1F635B26-DA32-FC42-81F9-1E6180DD43B2}" type="datetimeFigureOut">
              <a:rPr lang="en-US" smtClean="0"/>
              <a:t>6/16/2025</a:t>
            </a:fld>
            <a:endParaRPr lang="en-US"/>
          </a:p>
        </p:txBody>
      </p:sp>
      <p:sp>
        <p:nvSpPr>
          <p:cNvPr id="6" name="Footer Placeholder 5">
            <a:extLst>
              <a:ext uri="{FF2B5EF4-FFF2-40B4-BE49-F238E27FC236}">
                <a16:creationId xmlns:a16="http://schemas.microsoft.com/office/drawing/2014/main" id="{2585F82F-01DF-5740-9227-B4B7B2B36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64E7D97-F9BC-0641-A654-DB3FB60B4894}"/>
              </a:ext>
            </a:extLst>
          </p:cNvPr>
          <p:cNvSpPr>
            <a:spLocks noGrp="1"/>
          </p:cNvSpPr>
          <p:nvPr>
            <p:ph type="sldNum" sz="quarter" idx="12"/>
          </p:nvPr>
        </p:nvSpPr>
        <p:spPr/>
        <p:txBody>
          <a:bodyPr/>
          <a:lstStyle/>
          <a:p>
            <a:fld id="{7E104C27-2EB5-1D47-AAFF-4479D239797C}" type="slidenum">
              <a:rPr lang="en-US" smtClean="0"/>
              <a:t>‹#›</a:t>
            </a:fld>
            <a:endParaRPr lang="en-US"/>
          </a:p>
        </p:txBody>
      </p:sp>
    </p:spTree>
    <p:extLst>
      <p:ext uri="{BB962C8B-B14F-4D97-AF65-F5344CB8AC3E}">
        <p14:creationId xmlns:p14="http://schemas.microsoft.com/office/powerpoint/2010/main" val="238456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18" Type="http://schemas.openxmlformats.org/officeDocument/2006/relationships/slideLayout" Target="../slideLayouts/slideLayout73.xml"/><Relationship Id="rId3" Type="http://schemas.openxmlformats.org/officeDocument/2006/relationships/slideLayout" Target="../slideLayouts/slideLayout58.xml"/><Relationship Id="rId21" Type="http://schemas.openxmlformats.org/officeDocument/2006/relationships/theme" Target="../theme/theme6.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slideLayout" Target="../slideLayouts/slideLayout72.xml"/><Relationship Id="rId2" Type="http://schemas.openxmlformats.org/officeDocument/2006/relationships/slideLayout" Target="../slideLayouts/slideLayout57.xml"/><Relationship Id="rId16" Type="http://schemas.openxmlformats.org/officeDocument/2006/relationships/slideLayout" Target="../slideLayouts/slideLayout71.xml"/><Relationship Id="rId20" Type="http://schemas.openxmlformats.org/officeDocument/2006/relationships/slideLayout" Target="../slideLayouts/slideLayout75.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19" Type="http://schemas.openxmlformats.org/officeDocument/2006/relationships/slideLayout" Target="../slideLayouts/slideLayout74.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C23BE33-E3EC-9A4A-87A1-EC7B1797541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540EC5-F161-524C-9EB7-DC98F6A53A8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394E37-679F-FC4D-B6BB-BDF66E6B40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AA9BFC51-2220-294D-AB44-7B6985CC29E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B56E6B5-F5D5-964E-8D9A-4CCA15574DE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104C27-2EB5-1D47-AAFF-4479D239797C}" type="slidenum">
              <a:rPr lang="en-US" smtClean="0"/>
              <a:t>‹#›</a:t>
            </a:fld>
            <a:endParaRPr lang="en-US"/>
          </a:p>
        </p:txBody>
      </p:sp>
    </p:spTree>
    <p:extLst>
      <p:ext uri="{BB962C8B-B14F-4D97-AF65-F5344CB8AC3E}">
        <p14:creationId xmlns:p14="http://schemas.microsoft.com/office/powerpoint/2010/main" val="41912841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C23BE33-E3EC-9A4A-87A1-EC7B1797541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540EC5-F161-524C-9EB7-DC98F6A53A8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B394E37-679F-FC4D-B6BB-BDF66E6B40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635B26-DA32-FC42-81F9-1E6180DD43B2}" type="datetimeFigureOut">
              <a:rPr lang="en-US" smtClean="0"/>
              <a:t>6/16/2025</a:t>
            </a:fld>
            <a:endParaRPr lang="en-US"/>
          </a:p>
        </p:txBody>
      </p:sp>
      <p:sp>
        <p:nvSpPr>
          <p:cNvPr id="5" name="Footer Placeholder 4">
            <a:extLst>
              <a:ext uri="{FF2B5EF4-FFF2-40B4-BE49-F238E27FC236}">
                <a16:creationId xmlns:a16="http://schemas.microsoft.com/office/drawing/2014/main" id="{AA9BFC51-2220-294D-AB44-7B6985CC29E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B56E6B5-F5D5-964E-8D9A-4CCA15574DE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E104C27-2EB5-1D47-AAFF-4479D239797C}" type="slidenum">
              <a:rPr lang="en-US" smtClean="0"/>
              <a:t>‹#›</a:t>
            </a:fld>
            <a:endParaRPr lang="en-US"/>
          </a:p>
        </p:txBody>
      </p:sp>
    </p:spTree>
    <p:extLst>
      <p:ext uri="{BB962C8B-B14F-4D97-AF65-F5344CB8AC3E}">
        <p14:creationId xmlns:p14="http://schemas.microsoft.com/office/powerpoint/2010/main" val="32804448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D2C142D-7210-7A4A-9B10-D321388B0D8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6C0E42A3-F21C-7847-959E-FE63D06A2F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F748D143-2047-DE4B-B975-E34EB266F1F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2AAA182-3B81-F64B-838D-1DA0C78BF385}" type="datetimeFigureOut">
              <a:rPr lang="ru-RU" smtClean="0"/>
              <a:t>16.06.2025</a:t>
            </a:fld>
            <a:endParaRPr lang="ru-RU"/>
          </a:p>
        </p:txBody>
      </p:sp>
      <p:sp>
        <p:nvSpPr>
          <p:cNvPr id="5" name="Нижний колонтитул 4">
            <a:extLst>
              <a:ext uri="{FF2B5EF4-FFF2-40B4-BE49-F238E27FC236}">
                <a16:creationId xmlns:a16="http://schemas.microsoft.com/office/drawing/2014/main" id="{545BB74F-42B2-0C4D-9DB8-AF753502E0E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CAF44B8D-9886-D64F-BD19-EEC868ABBB5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F7B7A9-F7FF-0D41-A2C9-3CCB4DCE9697}" type="slidenum">
              <a:rPr lang="ru-RU" smtClean="0"/>
              <a:t>‹#›</a:t>
            </a:fld>
            <a:endParaRPr lang="ru-RU"/>
          </a:p>
        </p:txBody>
      </p:sp>
    </p:spTree>
    <p:extLst>
      <p:ext uri="{BB962C8B-B14F-4D97-AF65-F5344CB8AC3E}">
        <p14:creationId xmlns:p14="http://schemas.microsoft.com/office/powerpoint/2010/main" val="3360260160"/>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FF6ECCC-75D1-DA5E-A1AF-6DEA1063E61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F604A620-11EE-9078-11C3-533331B8747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DF82C455-7F25-D549-C0F9-66EFDEB1393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6C3C26FB-A476-4FFB-9CB1-99B6BF27C059}" type="datetimeFigureOut">
              <a:rPr lang="en-ZA" smtClean="0"/>
              <a:t>2025/06/16</a:t>
            </a:fld>
            <a:endParaRPr lang="en-ZA"/>
          </a:p>
        </p:txBody>
      </p:sp>
      <p:sp>
        <p:nvSpPr>
          <p:cNvPr id="5" name="Footer Placeholder 4">
            <a:extLst>
              <a:ext uri="{FF2B5EF4-FFF2-40B4-BE49-F238E27FC236}">
                <a16:creationId xmlns:a16="http://schemas.microsoft.com/office/drawing/2014/main" id="{4B326E8C-D3A3-0116-F2DA-A6EF932A399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ZA"/>
          </a:p>
        </p:txBody>
      </p:sp>
      <p:sp>
        <p:nvSpPr>
          <p:cNvPr id="6" name="Slide Number Placeholder 5">
            <a:extLst>
              <a:ext uri="{FF2B5EF4-FFF2-40B4-BE49-F238E27FC236}">
                <a16:creationId xmlns:a16="http://schemas.microsoft.com/office/drawing/2014/main" id="{6D47A005-F600-81CE-1B3C-D8D00F07C43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572FDEF4-5019-4E71-8D10-3059A550E7C8}" type="slidenum">
              <a:rPr lang="en-ZA" smtClean="0"/>
              <a:t>‹#›</a:t>
            </a:fld>
            <a:endParaRPr lang="en-ZA"/>
          </a:p>
        </p:txBody>
      </p:sp>
    </p:spTree>
    <p:extLst>
      <p:ext uri="{BB962C8B-B14F-4D97-AF65-F5344CB8AC3E}">
        <p14:creationId xmlns:p14="http://schemas.microsoft.com/office/powerpoint/2010/main" val="196069523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C54F0AB-5F5B-C181-BADD-49A5B4395AA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ZA"/>
          </a:p>
        </p:txBody>
      </p:sp>
      <p:sp>
        <p:nvSpPr>
          <p:cNvPr id="3" name="Text Placeholder 2">
            <a:extLst>
              <a:ext uri="{FF2B5EF4-FFF2-40B4-BE49-F238E27FC236}">
                <a16:creationId xmlns:a16="http://schemas.microsoft.com/office/drawing/2014/main" id="{4ABED293-3136-048B-1C83-E48570384A5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ZA"/>
          </a:p>
        </p:txBody>
      </p:sp>
      <p:sp>
        <p:nvSpPr>
          <p:cNvPr id="4" name="Date Placeholder 3">
            <a:extLst>
              <a:ext uri="{FF2B5EF4-FFF2-40B4-BE49-F238E27FC236}">
                <a16:creationId xmlns:a16="http://schemas.microsoft.com/office/drawing/2014/main" id="{03323A2F-B8C6-A65D-8701-9E44877BB47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C0D261-AFF5-4671-B2A1-596799BA0A16}" type="datetime1">
              <a:rPr lang="en-ZA" smtClean="0"/>
              <a:t>2025/06/16</a:t>
            </a:fld>
            <a:endParaRPr lang="en-ZA"/>
          </a:p>
        </p:txBody>
      </p:sp>
      <p:sp>
        <p:nvSpPr>
          <p:cNvPr id="5" name="Footer Placeholder 4">
            <a:extLst>
              <a:ext uri="{FF2B5EF4-FFF2-40B4-BE49-F238E27FC236}">
                <a16:creationId xmlns:a16="http://schemas.microsoft.com/office/drawing/2014/main" id="{5B859F3B-D960-33D1-5C45-8E2211E263A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ZA"/>
          </a:p>
        </p:txBody>
      </p:sp>
      <p:sp>
        <p:nvSpPr>
          <p:cNvPr id="6" name="Slide Number Placeholder 5">
            <a:extLst>
              <a:ext uri="{FF2B5EF4-FFF2-40B4-BE49-F238E27FC236}">
                <a16:creationId xmlns:a16="http://schemas.microsoft.com/office/drawing/2014/main" id="{98496B05-7BEE-F4B5-2447-3958C5BB3BE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B6C317-4BD0-4372-9723-39CE676BDFC7}" type="slidenum">
              <a:rPr lang="en-ZA" smtClean="0"/>
              <a:t>‹#›</a:t>
            </a:fld>
            <a:endParaRPr lang="en-ZA"/>
          </a:p>
        </p:txBody>
      </p:sp>
    </p:spTree>
    <p:extLst>
      <p:ext uri="{BB962C8B-B14F-4D97-AF65-F5344CB8AC3E}">
        <p14:creationId xmlns:p14="http://schemas.microsoft.com/office/powerpoint/2010/main" val="381097749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475097E-EB08-4475-9112-275B8402794C}"/>
              </a:ext>
            </a:extLst>
          </p:cNvPr>
          <p:cNvSpPr>
            <a:spLocks noGrp="1"/>
          </p:cNvSpPr>
          <p:nvPr>
            <p:ph type="sldNum" sz="quarter" idx="4"/>
          </p:nvPr>
        </p:nvSpPr>
        <p:spPr>
          <a:xfrm>
            <a:off x="10730162" y="6002372"/>
            <a:ext cx="549442" cy="365125"/>
          </a:xfrm>
          <a:prstGeom prst="rect">
            <a:avLst/>
          </a:prstGeom>
        </p:spPr>
        <p:txBody>
          <a:bodyPr vert="horz" lIns="91440" tIns="45720" rIns="91440" bIns="45720" rtlCol="0" anchor="ctr"/>
          <a:lstStyle>
            <a:lvl1pPr algn="r">
              <a:defRPr sz="1400">
                <a:solidFill>
                  <a:schemeClr val="tx2"/>
                </a:solidFill>
                <a:latin typeface="+mn-lt"/>
              </a:defRPr>
            </a:lvl1pPr>
          </a:lstStyle>
          <a:p>
            <a:fld id="{D495E168-DA5E-4888-8D8A-92B118324C14}" type="slidenum">
              <a:rPr lang="ru-RU" smtClean="0"/>
              <a:pPr/>
              <a:t>‹#›</a:t>
            </a:fld>
            <a:endParaRPr lang="ru-RU"/>
          </a:p>
        </p:txBody>
      </p:sp>
      <p:sp>
        <p:nvSpPr>
          <p:cNvPr id="2" name="Title Placeholder 1">
            <a:extLst>
              <a:ext uri="{FF2B5EF4-FFF2-40B4-BE49-F238E27FC236}">
                <a16:creationId xmlns:a16="http://schemas.microsoft.com/office/drawing/2014/main" id="{A8DB6A3A-74E6-4FE2-8AD2-CEB0704471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ru-RU"/>
          </a:p>
        </p:txBody>
      </p:sp>
      <p:sp>
        <p:nvSpPr>
          <p:cNvPr id="3" name="Text Placeholder 2">
            <a:extLst>
              <a:ext uri="{FF2B5EF4-FFF2-40B4-BE49-F238E27FC236}">
                <a16:creationId xmlns:a16="http://schemas.microsoft.com/office/drawing/2014/main" id="{2C0128AA-FDF4-4DD5-A009-3C58D24570F2}"/>
              </a:ext>
            </a:extLst>
          </p:cNvPr>
          <p:cNvSpPr>
            <a:spLocks noGrp="1"/>
          </p:cNvSpPr>
          <p:nvPr>
            <p:ph type="body" idx="1"/>
          </p:nvPr>
        </p:nvSpPr>
        <p:spPr>
          <a:xfrm>
            <a:off x="838200" y="1825625"/>
            <a:ext cx="10515600" cy="404827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a:extLst>
              <a:ext uri="{FF2B5EF4-FFF2-40B4-BE49-F238E27FC236}">
                <a16:creationId xmlns:a16="http://schemas.microsoft.com/office/drawing/2014/main" id="{BB1C2DC0-7E13-4A66-9F9B-371BA9C6E4F1}"/>
              </a:ext>
            </a:extLst>
          </p:cNvPr>
          <p:cNvSpPr>
            <a:spLocks noGrp="1"/>
          </p:cNvSpPr>
          <p:nvPr>
            <p:ph type="dt" sz="half" idx="2"/>
          </p:nvPr>
        </p:nvSpPr>
        <p:spPr>
          <a:xfrm>
            <a:off x="4724400" y="6002372"/>
            <a:ext cx="2743200" cy="365125"/>
          </a:xfrm>
          <a:prstGeom prst="rect">
            <a:avLst/>
          </a:prstGeom>
        </p:spPr>
        <p:txBody>
          <a:bodyPr vert="horz" lIns="91440" tIns="45720" rIns="91440" bIns="45720" rtlCol="0" anchor="ctr"/>
          <a:lstStyle>
            <a:lvl1pPr algn="ctr">
              <a:defRPr sz="1400">
                <a:solidFill>
                  <a:schemeClr val="bg2"/>
                </a:solidFill>
              </a:defRPr>
            </a:lvl1pPr>
          </a:lstStyle>
          <a:p>
            <a:r>
              <a:rPr lang="ru-RU"/>
              <a:t>MM.DD.20XX</a:t>
            </a:r>
          </a:p>
        </p:txBody>
      </p:sp>
      <p:sp>
        <p:nvSpPr>
          <p:cNvPr id="11" name="Footer Placeholder 4">
            <a:extLst>
              <a:ext uri="{FF2B5EF4-FFF2-40B4-BE49-F238E27FC236}">
                <a16:creationId xmlns:a16="http://schemas.microsoft.com/office/drawing/2014/main" id="{1F296578-6D40-435B-861E-0904DDC10B7C}"/>
              </a:ext>
            </a:extLst>
          </p:cNvPr>
          <p:cNvSpPr>
            <a:spLocks noGrp="1"/>
          </p:cNvSpPr>
          <p:nvPr>
            <p:ph type="ftr" sz="quarter" idx="3"/>
          </p:nvPr>
        </p:nvSpPr>
        <p:spPr>
          <a:xfrm>
            <a:off x="838200" y="6002372"/>
            <a:ext cx="3398763" cy="365125"/>
          </a:xfrm>
          <a:prstGeom prst="rect">
            <a:avLst/>
          </a:prstGeom>
        </p:spPr>
        <p:txBody>
          <a:bodyPr vert="horz" lIns="91440" tIns="45720" rIns="91440" bIns="45720" rtlCol="0" anchor="ctr"/>
          <a:lstStyle>
            <a:lvl1pPr algn="l">
              <a:defRPr sz="1400">
                <a:solidFill>
                  <a:schemeClr val="bg2"/>
                </a:solidFill>
              </a:defRPr>
            </a:lvl1pPr>
          </a:lstStyle>
          <a:p>
            <a:r>
              <a:rPr lang="en-US"/>
              <a:t>ADD A FOOTER</a:t>
            </a:r>
            <a:endParaRPr lang="ru-RU"/>
          </a:p>
        </p:txBody>
      </p:sp>
    </p:spTree>
    <p:extLst>
      <p:ext uri="{BB962C8B-B14F-4D97-AF65-F5344CB8AC3E}">
        <p14:creationId xmlns:p14="http://schemas.microsoft.com/office/powerpoint/2010/main" val="48091579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 id="2147483725" r:id="rId17"/>
    <p:sldLayoutId id="2147483726" r:id="rId18"/>
    <p:sldLayoutId id="2147483727" r:id="rId19"/>
    <p:sldLayoutId id="2147483728" r:id="rId20"/>
  </p:sldLayoutIdLst>
  <p:hf hdr="0" dt="0"/>
  <p:txStyles>
    <p:titleStyle>
      <a:lvl1pPr algn="l" defTabSz="914400" rtl="0" eaLnBrk="1" latinLnBrk="0" hangingPunct="1">
        <a:lnSpc>
          <a:spcPct val="90000"/>
        </a:lnSpc>
        <a:spcBef>
          <a:spcPct val="0"/>
        </a:spcBef>
        <a:buNone/>
        <a:defRPr sz="4000" b="1" kern="1200">
          <a:solidFill>
            <a:schemeClr val="bg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p15:clr>
            <a:srgbClr val="F26B43"/>
          </p15:clr>
        </p15:guide>
        <p15:guide id="2" pos="574">
          <p15:clr>
            <a:srgbClr val="F26B43"/>
          </p15:clr>
        </p15:guide>
        <p15:guide id="3" pos="7106">
          <p15:clr>
            <a:srgbClr val="F26B43"/>
          </p15:clr>
        </p15:guide>
        <p15:guide id="4" orient="horz" pos="3748">
          <p15:clr>
            <a:srgbClr val="F26B43"/>
          </p15:clr>
        </p15:guide>
        <p15:guide id="5" pos="4407">
          <p15:clr>
            <a:srgbClr val="F26B43"/>
          </p15:clr>
        </p15:guide>
        <p15:guide id="6" pos="3273">
          <p15:clr>
            <a:srgbClr val="F26B43"/>
          </p15:clr>
        </p15:guide>
        <p15:guide id="7" pos="3840">
          <p15:clr>
            <a:srgbClr val="F26B43"/>
          </p15:clr>
        </p15:guide>
        <p15:guide id="8" orient="horz" pos="216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23.xml"/><Relationship Id="rId6" Type="http://schemas.openxmlformats.org/officeDocument/2006/relationships/image" Target="../media/image29.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40.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eg"/><Relationship Id="rId1" Type="http://schemas.openxmlformats.org/officeDocument/2006/relationships/slideLayout" Target="../slideLayouts/slideLayout58.xml"/></Relationships>
</file>

<file path=ppt/slides/_rels/slide15.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1.jpeg"/><Relationship Id="rId7" Type="http://schemas.openxmlformats.org/officeDocument/2006/relationships/image" Target="../media/image44.jpeg"/><Relationship Id="rId2" Type="http://schemas.openxmlformats.org/officeDocument/2006/relationships/image" Target="../media/image40.png"/><Relationship Id="rId1" Type="http://schemas.openxmlformats.org/officeDocument/2006/relationships/slideLayout" Target="../slideLayouts/slideLayout23.xml"/><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hyperlink" Target="mailto:SibandaM@unizulu.ac.za" TargetMode="External"/><Relationship Id="rId9"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tiff"/><Relationship Id="rId4" Type="http://schemas.openxmlformats.org/officeDocument/2006/relationships/image" Target="../media/image48.tif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52.jpeg"/><Relationship Id="rId4" Type="http://schemas.openxmlformats.org/officeDocument/2006/relationships/image" Target="../media/image51.emf"/></Relationships>
</file>

<file path=ppt/slides/_rels/slide18.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jpeg"/><Relationship Id="rId7" Type="http://schemas.openxmlformats.org/officeDocument/2006/relationships/image" Target="../media/image58.png"/><Relationship Id="rId12" Type="http://schemas.openxmlformats.org/officeDocument/2006/relationships/image" Target="../media/image63.jpeg"/><Relationship Id="rId2" Type="http://schemas.openxmlformats.org/officeDocument/2006/relationships/image" Target="../media/image53.png"/><Relationship Id="rId1" Type="http://schemas.openxmlformats.org/officeDocument/2006/relationships/slideLayout" Target="../slideLayouts/slideLayout48.xml"/><Relationship Id="rId6" Type="http://schemas.openxmlformats.org/officeDocument/2006/relationships/image" Target="../media/image57.jpeg"/><Relationship Id="rId11" Type="http://schemas.openxmlformats.org/officeDocument/2006/relationships/image" Target="../media/image62.jpeg"/><Relationship Id="rId5" Type="http://schemas.openxmlformats.org/officeDocument/2006/relationships/image" Target="../media/image56.png"/><Relationship Id="rId10" Type="http://schemas.openxmlformats.org/officeDocument/2006/relationships/image" Target="../media/image61.jpeg"/><Relationship Id="rId4" Type="http://schemas.openxmlformats.org/officeDocument/2006/relationships/image" Target="../media/image55.jpeg"/><Relationship Id="rId9" Type="http://schemas.openxmlformats.org/officeDocument/2006/relationships/image" Target="../media/image60.jpeg"/></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image" Target="../media/image7.jpeg"/><Relationship Id="rId1" Type="http://schemas.openxmlformats.org/officeDocument/2006/relationships/slideLayout" Target="../slideLayouts/slideLayout13.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7.jpeg"/><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diagramColors" Target="../diagrams/colors2.xml"/><Relationship Id="rId13" Type="http://schemas.openxmlformats.org/officeDocument/2006/relationships/diagramColors" Target="../diagrams/colors3.xml"/><Relationship Id="rId18" Type="http://schemas.openxmlformats.org/officeDocument/2006/relationships/diagramColors" Target="../diagrams/colors4.xml"/><Relationship Id="rId3" Type="http://schemas.openxmlformats.org/officeDocument/2006/relationships/customXml" Target="../ink/ink1.xml"/><Relationship Id="rId7" Type="http://schemas.openxmlformats.org/officeDocument/2006/relationships/diagramQuickStyle" Target="../diagrams/quickStyle2.xml"/><Relationship Id="rId12" Type="http://schemas.openxmlformats.org/officeDocument/2006/relationships/diagramQuickStyle" Target="../diagrams/quickStyle3.xml"/><Relationship Id="rId17" Type="http://schemas.openxmlformats.org/officeDocument/2006/relationships/diagramQuickStyle" Target="../diagrams/quickStyle4.xml"/><Relationship Id="rId2" Type="http://schemas.openxmlformats.org/officeDocument/2006/relationships/image" Target="../media/image7.jpeg"/><Relationship Id="rId16" Type="http://schemas.openxmlformats.org/officeDocument/2006/relationships/diagramLayout" Target="../diagrams/layout4.xml"/><Relationship Id="rId1" Type="http://schemas.openxmlformats.org/officeDocument/2006/relationships/slideLayout" Target="../slideLayouts/slideLayout2.xml"/><Relationship Id="rId6" Type="http://schemas.openxmlformats.org/officeDocument/2006/relationships/diagramLayout" Target="../diagrams/layout2.xml"/><Relationship Id="rId11" Type="http://schemas.openxmlformats.org/officeDocument/2006/relationships/diagramLayout" Target="../diagrams/layout3.xml"/><Relationship Id="rId5" Type="http://schemas.openxmlformats.org/officeDocument/2006/relationships/diagramData" Target="../diagrams/data2.xml"/><Relationship Id="rId15" Type="http://schemas.openxmlformats.org/officeDocument/2006/relationships/diagramData" Target="../diagrams/data4.xml"/><Relationship Id="rId10" Type="http://schemas.openxmlformats.org/officeDocument/2006/relationships/diagramData" Target="../diagrams/data3.xml"/><Relationship Id="rId19" Type="http://schemas.microsoft.com/office/2007/relationships/diagramDrawing" Target="../diagrams/drawing4.xml"/><Relationship Id="rId4" Type="http://schemas.openxmlformats.org/officeDocument/2006/relationships/image" Target="../media/image130.png"/><Relationship Id="rId9" Type="http://schemas.microsoft.com/office/2007/relationships/diagramDrawing" Target="../diagrams/drawing2.xml"/><Relationship Id="rId14" Type="http://schemas.microsoft.com/office/2007/relationships/diagramDrawing" Target="../diagrams/drawing3.xml"/></Relationships>
</file>

<file path=ppt/slides/_rels/slide7.xml.rels><?xml version="1.0" encoding="UTF-8" standalone="yes"?>
<Relationships xmlns="http://schemas.openxmlformats.org/package/2006/relationships"><Relationship Id="rId13" Type="http://schemas.openxmlformats.org/officeDocument/2006/relationships/diagramData" Target="../diagrams/data7.xml"/><Relationship Id="rId18" Type="http://schemas.openxmlformats.org/officeDocument/2006/relationships/diagramData" Target="../diagrams/data8.xml"/><Relationship Id="rId26" Type="http://schemas.openxmlformats.org/officeDocument/2006/relationships/diagramColors" Target="../diagrams/colors9.xml"/><Relationship Id="rId3" Type="http://schemas.openxmlformats.org/officeDocument/2006/relationships/diagramData" Target="../diagrams/data5.xml"/><Relationship Id="rId21" Type="http://schemas.openxmlformats.org/officeDocument/2006/relationships/diagramColors" Target="../diagrams/colors8.xml"/><Relationship Id="rId34" Type="http://schemas.microsoft.com/office/2007/relationships/diagramDrawing" Target="../diagrams/drawing10.xml"/><Relationship Id="rId7" Type="http://schemas.microsoft.com/office/2007/relationships/diagramDrawing" Target="../diagrams/drawing5.xml"/><Relationship Id="rId12" Type="http://schemas.microsoft.com/office/2007/relationships/diagramDrawing" Target="../diagrams/drawing6.xml"/><Relationship Id="rId17" Type="http://schemas.microsoft.com/office/2007/relationships/diagramDrawing" Target="../diagrams/drawing7.xml"/><Relationship Id="rId25" Type="http://schemas.openxmlformats.org/officeDocument/2006/relationships/diagramQuickStyle" Target="../diagrams/quickStyle9.xml"/><Relationship Id="rId33" Type="http://schemas.openxmlformats.org/officeDocument/2006/relationships/diagramColors" Target="../diagrams/colors10.xml"/><Relationship Id="rId2" Type="http://schemas.openxmlformats.org/officeDocument/2006/relationships/image" Target="../media/image7.jpeg"/><Relationship Id="rId16" Type="http://schemas.openxmlformats.org/officeDocument/2006/relationships/diagramColors" Target="../diagrams/colors7.xml"/><Relationship Id="rId20" Type="http://schemas.openxmlformats.org/officeDocument/2006/relationships/diagramQuickStyle" Target="../diagrams/quickStyle8.xml"/><Relationship Id="rId29"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diagramColors" Target="../diagrams/colors5.xml"/><Relationship Id="rId11" Type="http://schemas.openxmlformats.org/officeDocument/2006/relationships/diagramColors" Target="../diagrams/colors6.xml"/><Relationship Id="rId24" Type="http://schemas.openxmlformats.org/officeDocument/2006/relationships/diagramLayout" Target="../diagrams/layout9.xml"/><Relationship Id="rId32" Type="http://schemas.openxmlformats.org/officeDocument/2006/relationships/diagramQuickStyle" Target="../diagrams/quickStyle10.xml"/><Relationship Id="rId5" Type="http://schemas.openxmlformats.org/officeDocument/2006/relationships/diagramQuickStyle" Target="../diagrams/quickStyle5.xml"/><Relationship Id="rId15" Type="http://schemas.openxmlformats.org/officeDocument/2006/relationships/diagramQuickStyle" Target="../diagrams/quickStyle7.xml"/><Relationship Id="rId23" Type="http://schemas.openxmlformats.org/officeDocument/2006/relationships/diagramData" Target="../diagrams/data9.xml"/><Relationship Id="rId28" Type="http://schemas.openxmlformats.org/officeDocument/2006/relationships/customXml" Target="../ink/ink2.xml"/><Relationship Id="rId10" Type="http://schemas.openxmlformats.org/officeDocument/2006/relationships/diagramQuickStyle" Target="../diagrams/quickStyle6.xml"/><Relationship Id="rId19" Type="http://schemas.openxmlformats.org/officeDocument/2006/relationships/diagramLayout" Target="../diagrams/layout8.xml"/><Relationship Id="rId31" Type="http://schemas.openxmlformats.org/officeDocument/2006/relationships/diagramLayout" Target="../diagrams/layout10.xml"/><Relationship Id="rId4" Type="http://schemas.openxmlformats.org/officeDocument/2006/relationships/diagramLayout" Target="../diagrams/layout5.xml"/><Relationship Id="rId9" Type="http://schemas.openxmlformats.org/officeDocument/2006/relationships/diagramLayout" Target="../diagrams/layout6.xml"/><Relationship Id="rId14" Type="http://schemas.openxmlformats.org/officeDocument/2006/relationships/diagramLayout" Target="../diagrams/layout7.xml"/><Relationship Id="rId22" Type="http://schemas.microsoft.com/office/2007/relationships/diagramDrawing" Target="../diagrams/drawing8.xml"/><Relationship Id="rId27" Type="http://schemas.microsoft.com/office/2007/relationships/diagramDrawing" Target="../diagrams/drawing9.xml"/><Relationship Id="rId30" Type="http://schemas.openxmlformats.org/officeDocument/2006/relationships/diagramData" Target="../diagrams/data10.xml"/><Relationship Id="rId8" Type="http://schemas.openxmlformats.org/officeDocument/2006/relationships/diagramData" Target="../diagrams/data6.xml"/></Relationships>
</file>

<file path=ppt/slides/_rels/slide8.xml.rels><?xml version="1.0" encoding="UTF-8" standalone="yes"?>
<Relationships xmlns="http://schemas.openxmlformats.org/package/2006/relationships"><Relationship Id="rId8" Type="http://schemas.openxmlformats.org/officeDocument/2006/relationships/diagramColors" Target="../diagrams/colors11.xml"/><Relationship Id="rId13" Type="http://schemas.openxmlformats.org/officeDocument/2006/relationships/diagramColors" Target="../diagrams/colors12.xml"/><Relationship Id="rId18" Type="http://schemas.openxmlformats.org/officeDocument/2006/relationships/diagramColors" Target="../diagrams/colors13.xml"/><Relationship Id="rId3" Type="http://schemas.openxmlformats.org/officeDocument/2006/relationships/customXml" Target="../ink/ink3.xml"/><Relationship Id="rId7" Type="http://schemas.openxmlformats.org/officeDocument/2006/relationships/diagramQuickStyle" Target="../diagrams/quickStyle11.xml"/><Relationship Id="rId12" Type="http://schemas.openxmlformats.org/officeDocument/2006/relationships/diagramQuickStyle" Target="../diagrams/quickStyle12.xml"/><Relationship Id="rId17" Type="http://schemas.openxmlformats.org/officeDocument/2006/relationships/diagramQuickStyle" Target="../diagrams/quickStyle13.xml"/><Relationship Id="rId2" Type="http://schemas.openxmlformats.org/officeDocument/2006/relationships/image" Target="../media/image7.jpeg"/><Relationship Id="rId16" Type="http://schemas.openxmlformats.org/officeDocument/2006/relationships/diagramLayout" Target="../diagrams/layout13.xml"/><Relationship Id="rId1" Type="http://schemas.openxmlformats.org/officeDocument/2006/relationships/slideLayout" Target="../slideLayouts/slideLayout2.xml"/><Relationship Id="rId6" Type="http://schemas.openxmlformats.org/officeDocument/2006/relationships/diagramLayout" Target="../diagrams/layout11.xml"/><Relationship Id="rId11" Type="http://schemas.openxmlformats.org/officeDocument/2006/relationships/diagramLayout" Target="../diagrams/layout12.xml"/><Relationship Id="rId5" Type="http://schemas.openxmlformats.org/officeDocument/2006/relationships/diagramData" Target="../diagrams/data11.xml"/><Relationship Id="rId15" Type="http://schemas.openxmlformats.org/officeDocument/2006/relationships/diagramData" Target="../diagrams/data13.xml"/><Relationship Id="rId10" Type="http://schemas.openxmlformats.org/officeDocument/2006/relationships/diagramData" Target="../diagrams/data12.xml"/><Relationship Id="rId19" Type="http://schemas.microsoft.com/office/2007/relationships/diagramDrawing" Target="../diagrams/drawing13.xml"/><Relationship Id="rId4" Type="http://schemas.openxmlformats.org/officeDocument/2006/relationships/image" Target="../media/image80.png"/><Relationship Id="rId9" Type="http://schemas.microsoft.com/office/2007/relationships/diagramDrawing" Target="../diagrams/drawing11.xml"/><Relationship Id="rId14" Type="http://schemas.microsoft.com/office/2007/relationships/diagramDrawing" Target="../diagrams/drawing12.xml"/></Relationships>
</file>

<file path=ppt/slides/_rels/slide9.xml.rels><?xml version="1.0" encoding="UTF-8" standalone="yes"?>
<Relationships xmlns="http://schemas.openxmlformats.org/package/2006/relationships"><Relationship Id="rId8" Type="http://schemas.openxmlformats.org/officeDocument/2006/relationships/diagramColors" Target="../diagrams/colors14.xml"/><Relationship Id="rId13" Type="http://schemas.openxmlformats.org/officeDocument/2006/relationships/diagramColors" Target="../diagrams/colors15.xml"/><Relationship Id="rId18" Type="http://schemas.openxmlformats.org/officeDocument/2006/relationships/diagramColors" Target="../diagrams/colors16.xml"/><Relationship Id="rId3" Type="http://schemas.openxmlformats.org/officeDocument/2006/relationships/customXml" Target="../ink/ink4.xml"/><Relationship Id="rId7" Type="http://schemas.openxmlformats.org/officeDocument/2006/relationships/diagramQuickStyle" Target="../diagrams/quickStyle14.xml"/><Relationship Id="rId12" Type="http://schemas.openxmlformats.org/officeDocument/2006/relationships/diagramQuickStyle" Target="../diagrams/quickStyle15.xml"/><Relationship Id="rId17" Type="http://schemas.openxmlformats.org/officeDocument/2006/relationships/diagramQuickStyle" Target="../diagrams/quickStyle16.xml"/><Relationship Id="rId2" Type="http://schemas.openxmlformats.org/officeDocument/2006/relationships/image" Target="../media/image7.jpeg"/><Relationship Id="rId16" Type="http://schemas.openxmlformats.org/officeDocument/2006/relationships/diagramLayout" Target="../diagrams/layout16.xml"/><Relationship Id="rId1" Type="http://schemas.openxmlformats.org/officeDocument/2006/relationships/slideLayout" Target="../slideLayouts/slideLayout2.xml"/><Relationship Id="rId6" Type="http://schemas.openxmlformats.org/officeDocument/2006/relationships/diagramLayout" Target="../diagrams/layout14.xml"/><Relationship Id="rId11" Type="http://schemas.openxmlformats.org/officeDocument/2006/relationships/diagramLayout" Target="../diagrams/layout15.xml"/><Relationship Id="rId5" Type="http://schemas.openxmlformats.org/officeDocument/2006/relationships/diagramData" Target="../diagrams/data14.xml"/><Relationship Id="rId15" Type="http://schemas.openxmlformats.org/officeDocument/2006/relationships/diagramData" Target="../diagrams/data16.xml"/><Relationship Id="rId10" Type="http://schemas.openxmlformats.org/officeDocument/2006/relationships/diagramData" Target="../diagrams/data15.xml"/><Relationship Id="rId19" Type="http://schemas.microsoft.com/office/2007/relationships/diagramDrawing" Target="../diagrams/drawing16.xml"/><Relationship Id="rId4" Type="http://schemas.openxmlformats.org/officeDocument/2006/relationships/image" Target="../media/image130.png"/><Relationship Id="rId9" Type="http://schemas.microsoft.com/office/2007/relationships/diagramDrawing" Target="../diagrams/drawing14.xml"/><Relationship Id="rId14" Type="http://schemas.microsoft.com/office/2007/relationships/diagramDrawing" Target="../diagrams/drawing1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 name="Rectangle 63">
            <a:extLst>
              <a:ext uri="{FF2B5EF4-FFF2-40B4-BE49-F238E27FC236}">
                <a16:creationId xmlns:a16="http://schemas.microsoft.com/office/drawing/2014/main" id="{E6659C6F-A29D-4D83-86DA-5B0289733C0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1999" cy="6858000"/>
          </a:xfrm>
          <a:prstGeom prst="rect">
            <a:avLst/>
          </a:prstGeom>
          <a:solidFill>
            <a:schemeClr val="tx1">
              <a:lumMod val="95000"/>
              <a:lumOff val="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Picture 4">
            <a:extLst>
              <a:ext uri="{FF2B5EF4-FFF2-40B4-BE49-F238E27FC236}">
                <a16:creationId xmlns:a16="http://schemas.microsoft.com/office/drawing/2014/main" id="{F9428DD7-175C-B449-BE83-FC79C14ECA36}"/>
              </a:ext>
            </a:extLst>
          </p:cNvPr>
          <p:cNvPicPr>
            <a:picLocks noChangeAspect="1"/>
          </p:cNvPicPr>
          <p:nvPr/>
        </p:nvPicPr>
        <p:blipFill>
          <a:blip r:embed="rId3"/>
          <a:srcRect l="7895" r="30232" b="2"/>
          <a:stretch/>
        </p:blipFill>
        <p:spPr>
          <a:xfrm>
            <a:off x="4472902" y="18"/>
            <a:ext cx="4049486" cy="3681383"/>
          </a:xfrm>
          <a:prstGeom prst="rect">
            <a:avLst/>
          </a:prstGeom>
        </p:spPr>
      </p:pic>
      <p:pic>
        <p:nvPicPr>
          <p:cNvPr id="4" name="Picture 3" descr="A high angle view of a building&#10;&#10;Description automatically generated">
            <a:extLst>
              <a:ext uri="{FF2B5EF4-FFF2-40B4-BE49-F238E27FC236}">
                <a16:creationId xmlns:a16="http://schemas.microsoft.com/office/drawing/2014/main" id="{52A14B00-6320-9E23-50F7-FE8E20474E03}"/>
              </a:ext>
            </a:extLst>
          </p:cNvPr>
          <p:cNvPicPr>
            <a:picLocks noChangeAspect="1"/>
          </p:cNvPicPr>
          <p:nvPr/>
        </p:nvPicPr>
        <p:blipFill rotWithShape="1">
          <a:blip r:embed="rId4">
            <a:alphaModFix/>
          </a:blip>
          <a:srcRect l="18210" r="15006" b="3"/>
          <a:stretch/>
        </p:blipFill>
        <p:spPr>
          <a:xfrm>
            <a:off x="5846164" y="-7"/>
            <a:ext cx="6345836" cy="3681406"/>
          </a:xfrm>
          <a:prstGeom prst="rect">
            <a:avLst/>
          </a:prstGeom>
        </p:spPr>
      </p:pic>
      <p:pic>
        <p:nvPicPr>
          <p:cNvPr id="7" name="Picture 6" descr="A building with a parking lot&#10;&#10;Description automatically generated">
            <a:extLst>
              <a:ext uri="{FF2B5EF4-FFF2-40B4-BE49-F238E27FC236}">
                <a16:creationId xmlns:a16="http://schemas.microsoft.com/office/drawing/2014/main" id="{8EECE097-579E-00DC-8A70-877C7C4C36ED}"/>
              </a:ext>
            </a:extLst>
          </p:cNvPr>
          <p:cNvPicPr>
            <a:picLocks noChangeAspect="1"/>
          </p:cNvPicPr>
          <p:nvPr/>
        </p:nvPicPr>
        <p:blipFill>
          <a:blip r:embed="rId5"/>
          <a:srcRect t="27234" r="1" b="5026"/>
          <a:stretch/>
        </p:blipFill>
        <p:spPr>
          <a:xfrm>
            <a:off x="4472902" y="3681405"/>
            <a:ext cx="7719098" cy="3176595"/>
          </a:xfrm>
          <a:prstGeom prst="rect">
            <a:avLst/>
          </a:prstGeom>
        </p:spPr>
      </p:pic>
      <p:sp>
        <p:nvSpPr>
          <p:cNvPr id="65" name="Rectangle 64">
            <a:extLst>
              <a:ext uri="{FF2B5EF4-FFF2-40B4-BE49-F238E27FC236}">
                <a16:creationId xmlns:a16="http://schemas.microsoft.com/office/drawing/2014/main" id="{890DEF05-784E-4B61-89E4-04C4ECF4E5A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gradFill>
            <a:gsLst>
              <a:gs pos="43000">
                <a:schemeClr val="tx1">
                  <a:lumMod val="95000"/>
                  <a:lumOff val="5000"/>
                </a:schemeClr>
              </a:gs>
              <a:gs pos="81000">
                <a:schemeClr val="tx1">
                  <a:lumMod val="95000"/>
                  <a:lumOff val="5000"/>
                  <a:alpha val="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77F763D8-9400-8941-90AB-0C7DE0843FD2}"/>
              </a:ext>
            </a:extLst>
          </p:cNvPr>
          <p:cNvSpPr>
            <a:spLocks noGrp="1"/>
          </p:cNvSpPr>
          <p:nvPr>
            <p:ph type="ctrTitle"/>
          </p:nvPr>
        </p:nvSpPr>
        <p:spPr>
          <a:xfrm>
            <a:off x="423863" y="1115219"/>
            <a:ext cx="6410324" cy="2344738"/>
          </a:xfrm>
        </p:spPr>
        <p:txBody>
          <a:bodyPr>
            <a:normAutofit/>
          </a:bodyPr>
          <a:lstStyle/>
          <a:p>
            <a:pPr algn="l" fontAlgn="t"/>
            <a:r>
              <a:rPr lang="en-US" sz="4400" dirty="0">
                <a:solidFill>
                  <a:schemeClr val="bg1"/>
                </a:solidFill>
              </a:rPr>
              <a:t>UNIVERSITY OF ZULULAND</a:t>
            </a:r>
            <a:br>
              <a:rPr lang="en-US" sz="4400" dirty="0"/>
            </a:br>
            <a:br>
              <a:rPr lang="en-US" sz="3100" dirty="0"/>
            </a:br>
            <a:endParaRPr lang="en-US" sz="3100" dirty="0">
              <a:solidFill>
                <a:schemeClr val="bg1"/>
              </a:solidFill>
              <a:ea typeface="Calibri Light"/>
              <a:cs typeface="Calibri Light"/>
            </a:endParaRPr>
          </a:p>
        </p:txBody>
      </p:sp>
      <p:sp>
        <p:nvSpPr>
          <p:cNvPr id="3" name="Subtitle 2">
            <a:extLst>
              <a:ext uri="{FF2B5EF4-FFF2-40B4-BE49-F238E27FC236}">
                <a16:creationId xmlns:a16="http://schemas.microsoft.com/office/drawing/2014/main" id="{0137E48E-872A-9641-BBF1-D29BD06FCEE3}"/>
              </a:ext>
            </a:extLst>
          </p:cNvPr>
          <p:cNvSpPr>
            <a:spLocks noGrp="1"/>
          </p:cNvSpPr>
          <p:nvPr>
            <p:ph type="subTitle" idx="1"/>
          </p:nvPr>
        </p:nvSpPr>
        <p:spPr>
          <a:xfrm>
            <a:off x="802240" y="3742381"/>
            <a:ext cx="11249347" cy="2611742"/>
          </a:xfrm>
        </p:spPr>
        <p:txBody>
          <a:bodyPr vert="horz" lIns="91440" tIns="45720" rIns="91440" bIns="45720" rtlCol="0" anchor="t">
            <a:normAutofit fontScale="55000" lnSpcReduction="20000"/>
          </a:bodyPr>
          <a:lstStyle/>
          <a:p>
            <a:pPr algn="l"/>
            <a:endParaRPr lang="en-US" sz="2000" dirty="0">
              <a:solidFill>
                <a:schemeClr val="bg1"/>
              </a:solidFill>
              <a:ea typeface="Calibri"/>
              <a:cs typeface="Calibri"/>
            </a:endParaRPr>
          </a:p>
          <a:p>
            <a:pPr algn="l"/>
            <a:endParaRPr lang="en-US" sz="2000" dirty="0">
              <a:solidFill>
                <a:schemeClr val="bg1"/>
              </a:solidFill>
              <a:ea typeface="Calibri"/>
              <a:cs typeface="Calibri"/>
            </a:endParaRPr>
          </a:p>
          <a:p>
            <a:pPr algn="l"/>
            <a:r>
              <a:rPr lang="en-US" sz="4400" dirty="0">
                <a:solidFill>
                  <a:schemeClr val="bg1"/>
                </a:solidFill>
                <a:ea typeface="Calibri"/>
                <a:cs typeface="Calibri"/>
              </a:rPr>
              <a:t>UNIZULU-DUBNA-JINR </a:t>
            </a:r>
          </a:p>
          <a:p>
            <a:pPr algn="l"/>
            <a:r>
              <a:rPr lang="en-US" sz="4400" dirty="0">
                <a:solidFill>
                  <a:schemeClr val="bg1"/>
                </a:solidFill>
                <a:ea typeface="Calibri"/>
                <a:cs typeface="Calibri"/>
              </a:rPr>
              <a:t>Empowering Sustainable Futures: Innovation Driven </a:t>
            </a:r>
          </a:p>
          <a:p>
            <a:pPr algn="l"/>
            <a:r>
              <a:rPr lang="en-US" sz="4400" dirty="0">
                <a:solidFill>
                  <a:schemeClr val="bg1"/>
                </a:solidFill>
                <a:ea typeface="Calibri"/>
                <a:cs typeface="Calibri"/>
              </a:rPr>
              <a:t>Science at the University of Zululand aligned to DUBNA-JINR</a:t>
            </a:r>
          </a:p>
          <a:p>
            <a:pPr algn="l"/>
            <a:r>
              <a:rPr lang="en-US" sz="3100" dirty="0">
                <a:solidFill>
                  <a:schemeClr val="bg1"/>
                </a:solidFill>
                <a:ea typeface="Calibri"/>
                <a:cs typeface="Calibri"/>
              </a:rPr>
              <a:t>Prof KC Lehloenya</a:t>
            </a:r>
          </a:p>
          <a:p>
            <a:pPr algn="l"/>
            <a:r>
              <a:rPr lang="en-US" sz="3100" dirty="0">
                <a:solidFill>
                  <a:schemeClr val="bg1"/>
                </a:solidFill>
                <a:ea typeface="Calibri"/>
                <a:cs typeface="Calibri"/>
              </a:rPr>
              <a:t>17 June 2025</a:t>
            </a:r>
          </a:p>
          <a:p>
            <a:pPr algn="l"/>
            <a:r>
              <a:rPr lang="en-US" sz="3100" dirty="0">
                <a:solidFill>
                  <a:schemeClr val="bg1"/>
                </a:solidFill>
                <a:ea typeface="Calibri"/>
                <a:cs typeface="Calibri"/>
              </a:rPr>
              <a:t>SA Days in JINR</a:t>
            </a:r>
          </a:p>
        </p:txBody>
      </p:sp>
      <p:cxnSp>
        <p:nvCxnSpPr>
          <p:cNvPr id="66" name="Straight Connector 65">
            <a:extLst>
              <a:ext uri="{FF2B5EF4-FFF2-40B4-BE49-F238E27FC236}">
                <a16:creationId xmlns:a16="http://schemas.microsoft.com/office/drawing/2014/main" id="{C41BAEC7-F7B0-4224-8B18-8F74B7D87F0B}"/>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flipH="1">
            <a:off x="838200" y="3681408"/>
            <a:ext cx="1135379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683809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F183C9-C6D1-6C7F-7172-8C26F9B87E1E}"/>
            </a:ext>
          </a:extLst>
        </p:cNvPr>
        <p:cNvGrpSpPr/>
        <p:nvPr/>
      </p:nvGrpSpPr>
      <p:grpSpPr>
        <a:xfrm>
          <a:off x="0" y="0"/>
          <a:ext cx="0" cy="0"/>
          <a:chOff x="0" y="0"/>
          <a:chExt cx="0" cy="0"/>
        </a:xfrm>
      </p:grpSpPr>
      <p:pic>
        <p:nvPicPr>
          <p:cNvPr id="5" name="Content Placeholder 4" descr="A white and blue flag with a blue and yellow flag&#10;&#10;AI-generated content may be incorrect.">
            <a:extLst>
              <a:ext uri="{FF2B5EF4-FFF2-40B4-BE49-F238E27FC236}">
                <a16:creationId xmlns:a16="http://schemas.microsoft.com/office/drawing/2014/main" id="{1E0751A8-F92C-295E-3B15-D97E692689FB}"/>
              </a:ext>
            </a:extLst>
          </p:cNvPr>
          <p:cNvPicPr>
            <a:picLocks noGrp="1" noChangeAspect="1"/>
          </p:cNvPicPr>
          <p:nvPr>
            <p:ph idx="1"/>
          </p:nvPr>
        </p:nvPicPr>
        <p:blipFill>
          <a:blip r:embed="rId2"/>
          <a:stretch>
            <a:fillRect/>
          </a:stretch>
        </p:blipFill>
        <p:spPr>
          <a:xfrm>
            <a:off x="0" y="96137"/>
            <a:ext cx="12191999" cy="6859714"/>
          </a:xfrm>
        </p:spPr>
      </p:pic>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6C95AEC1-A41D-4746-684F-46B53EF7A8EB}"/>
                  </a:ext>
                </a:extLst>
              </p14:cNvPr>
              <p14:cNvContentPartPr/>
              <p14:nvPr/>
            </p14:nvContentPartPr>
            <p14:xfrm>
              <a:off x="5549540" y="5245020"/>
              <a:ext cx="360" cy="360"/>
            </p14:xfrm>
          </p:contentPart>
        </mc:Choice>
        <mc:Fallback xmlns="">
          <p:pic>
            <p:nvPicPr>
              <p:cNvPr id="12" name="Ink 11">
                <a:extLst>
                  <a:ext uri="{FF2B5EF4-FFF2-40B4-BE49-F238E27FC236}">
                    <a16:creationId xmlns:a16="http://schemas.microsoft.com/office/drawing/2014/main" id="{6C95AEC1-A41D-4746-684F-46B53EF7A8EB}"/>
                  </a:ext>
                </a:extLst>
              </p:cNvPr>
              <p:cNvPicPr/>
              <p:nvPr/>
            </p:nvPicPr>
            <p:blipFill>
              <a:blip r:embed="rId4"/>
              <a:stretch>
                <a:fillRect/>
              </a:stretch>
            </p:blipFill>
            <p:spPr>
              <a:xfrm>
                <a:off x="5543420" y="5238900"/>
                <a:ext cx="12600" cy="12600"/>
              </a:xfrm>
              <a:prstGeom prst="rect">
                <a:avLst/>
              </a:prstGeom>
            </p:spPr>
          </p:pic>
        </mc:Fallback>
      </mc:AlternateContent>
      <p:sp>
        <p:nvSpPr>
          <p:cNvPr id="8" name="Title 1">
            <a:extLst>
              <a:ext uri="{FF2B5EF4-FFF2-40B4-BE49-F238E27FC236}">
                <a16:creationId xmlns:a16="http://schemas.microsoft.com/office/drawing/2014/main" id="{95BF43AD-E865-D525-AF41-84D0452FCE4A}"/>
              </a:ext>
            </a:extLst>
          </p:cNvPr>
          <p:cNvSpPr txBox="1">
            <a:spLocks/>
          </p:cNvSpPr>
          <p:nvPr/>
        </p:nvSpPr>
        <p:spPr>
          <a:xfrm>
            <a:off x="407978" y="2783458"/>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200" b="1" dirty="0">
                <a:solidFill>
                  <a:prstClr val="white"/>
                </a:solidFill>
                <a:latin typeface="Arial" panose="020B0604020202020204" pitchFamily="34" charset="0"/>
                <a:cs typeface="Arial" panose="020B0604020202020204" pitchFamily="34" charset="0"/>
              </a:rPr>
              <a:t>CURRENT UNIZULU-JINR-DUBNA</a:t>
            </a:r>
            <a:endPar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10548384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C9628E-E073-7F95-77A5-EBA1ED25D4D6}"/>
              </a:ext>
            </a:extLst>
          </p:cNvPr>
          <p:cNvSpPr>
            <a:spLocks noGrp="1"/>
          </p:cNvSpPr>
          <p:nvPr>
            <p:ph type="title"/>
          </p:nvPr>
        </p:nvSpPr>
        <p:spPr/>
        <p:txBody>
          <a:bodyPr/>
          <a:lstStyle/>
          <a:p>
            <a:endParaRPr lang="en-ZA"/>
          </a:p>
        </p:txBody>
      </p:sp>
      <p:sp>
        <p:nvSpPr>
          <p:cNvPr id="3" name="Content Placeholder 2">
            <a:extLst>
              <a:ext uri="{FF2B5EF4-FFF2-40B4-BE49-F238E27FC236}">
                <a16:creationId xmlns:a16="http://schemas.microsoft.com/office/drawing/2014/main" id="{75F01A5F-3A38-3948-2CC8-B62F67615A36}"/>
              </a:ext>
            </a:extLst>
          </p:cNvPr>
          <p:cNvSpPr>
            <a:spLocks noGrp="1"/>
          </p:cNvSpPr>
          <p:nvPr>
            <p:ph idx="1"/>
          </p:nvPr>
        </p:nvSpPr>
        <p:spPr/>
        <p:txBody>
          <a:bodyPr/>
          <a:lstStyle/>
          <a:p>
            <a:endParaRPr lang="en-ZA"/>
          </a:p>
        </p:txBody>
      </p:sp>
      <p:sp>
        <p:nvSpPr>
          <p:cNvPr id="6" name="TextBox 5">
            <a:extLst>
              <a:ext uri="{FF2B5EF4-FFF2-40B4-BE49-F238E27FC236}">
                <a16:creationId xmlns:a16="http://schemas.microsoft.com/office/drawing/2014/main" id="{7A4AA28E-8B7F-CB93-C807-2F5337205BC9}"/>
              </a:ext>
            </a:extLst>
          </p:cNvPr>
          <p:cNvSpPr txBox="1"/>
          <p:nvPr/>
        </p:nvSpPr>
        <p:spPr>
          <a:xfrm>
            <a:off x="4095749" y="834827"/>
            <a:ext cx="4107873" cy="923330"/>
          </a:xfrm>
          <a:prstGeom prst="rect">
            <a:avLst/>
          </a:prstGeom>
          <a:solidFill>
            <a:schemeClr val="bg1"/>
          </a:solidFill>
        </p:spPr>
        <p:txBody>
          <a:bodyPr wrap="square" rtlCol="0">
            <a:spAutoFit/>
          </a:bodyPr>
          <a:lstStyle/>
          <a:p>
            <a:pPr algn="ctr"/>
            <a:r>
              <a:rPr lang="en-ZA" sz="5400" dirty="0"/>
              <a:t>Physics</a:t>
            </a:r>
          </a:p>
        </p:txBody>
      </p:sp>
      <p:pic>
        <p:nvPicPr>
          <p:cNvPr id="10" name="Picture 9">
            <a:extLst>
              <a:ext uri="{FF2B5EF4-FFF2-40B4-BE49-F238E27FC236}">
                <a16:creationId xmlns:a16="http://schemas.microsoft.com/office/drawing/2014/main" id="{A5111FC8-FB5E-07F8-A024-69E71ABBCDC7}"/>
              </a:ext>
            </a:extLst>
          </p:cNvPr>
          <p:cNvPicPr>
            <a:picLocks noChangeAspect="1"/>
          </p:cNvPicPr>
          <p:nvPr/>
        </p:nvPicPr>
        <p:blipFill>
          <a:blip r:embed="rId2"/>
          <a:stretch>
            <a:fillRect/>
          </a:stretch>
        </p:blipFill>
        <p:spPr>
          <a:xfrm>
            <a:off x="0" y="10162"/>
            <a:ext cx="12192000" cy="6837676"/>
          </a:xfrm>
          <a:prstGeom prst="rect">
            <a:avLst/>
          </a:prstGeom>
        </p:spPr>
      </p:pic>
      <p:pic>
        <p:nvPicPr>
          <p:cNvPr id="11" name="Picture 10">
            <a:extLst>
              <a:ext uri="{FF2B5EF4-FFF2-40B4-BE49-F238E27FC236}">
                <a16:creationId xmlns:a16="http://schemas.microsoft.com/office/drawing/2014/main" id="{47BF3CCE-A617-4CC7-C349-0ECD028A2255}"/>
              </a:ext>
            </a:extLst>
          </p:cNvPr>
          <p:cNvPicPr>
            <a:picLocks noChangeAspect="1"/>
          </p:cNvPicPr>
          <p:nvPr/>
        </p:nvPicPr>
        <p:blipFill>
          <a:blip r:embed="rId3"/>
          <a:stretch>
            <a:fillRect/>
          </a:stretch>
        </p:blipFill>
        <p:spPr>
          <a:xfrm>
            <a:off x="8462004" y="365125"/>
            <a:ext cx="2815162" cy="1745532"/>
          </a:xfrm>
          <a:prstGeom prst="rect">
            <a:avLst/>
          </a:prstGeom>
        </p:spPr>
      </p:pic>
      <p:pic>
        <p:nvPicPr>
          <p:cNvPr id="18" name="Picture 17">
            <a:extLst>
              <a:ext uri="{FF2B5EF4-FFF2-40B4-BE49-F238E27FC236}">
                <a16:creationId xmlns:a16="http://schemas.microsoft.com/office/drawing/2014/main" id="{A3E981C8-D5E5-87F3-D596-31E6EC3CD0D1}"/>
              </a:ext>
            </a:extLst>
          </p:cNvPr>
          <p:cNvPicPr>
            <a:picLocks noChangeAspect="1"/>
          </p:cNvPicPr>
          <p:nvPr/>
        </p:nvPicPr>
        <p:blipFill>
          <a:blip r:embed="rId4"/>
          <a:stretch>
            <a:fillRect/>
          </a:stretch>
        </p:blipFill>
        <p:spPr>
          <a:xfrm>
            <a:off x="625376" y="238721"/>
            <a:ext cx="3683197" cy="1832057"/>
          </a:xfrm>
          <a:prstGeom prst="rect">
            <a:avLst/>
          </a:prstGeom>
        </p:spPr>
      </p:pic>
      <p:pic>
        <p:nvPicPr>
          <p:cNvPr id="25" name="Picture 24">
            <a:extLst>
              <a:ext uri="{FF2B5EF4-FFF2-40B4-BE49-F238E27FC236}">
                <a16:creationId xmlns:a16="http://schemas.microsoft.com/office/drawing/2014/main" id="{A9B31D53-178C-3F1C-5974-97903342228D}"/>
              </a:ext>
            </a:extLst>
          </p:cNvPr>
          <p:cNvPicPr>
            <a:picLocks noChangeAspect="1"/>
          </p:cNvPicPr>
          <p:nvPr/>
        </p:nvPicPr>
        <p:blipFill>
          <a:blip r:embed="rId5"/>
          <a:stretch>
            <a:fillRect/>
          </a:stretch>
        </p:blipFill>
        <p:spPr>
          <a:xfrm>
            <a:off x="4875431" y="3553691"/>
            <a:ext cx="3586573" cy="2104159"/>
          </a:xfrm>
          <a:prstGeom prst="rect">
            <a:avLst/>
          </a:prstGeom>
        </p:spPr>
      </p:pic>
    </p:spTree>
    <p:extLst>
      <p:ext uri="{BB962C8B-B14F-4D97-AF65-F5344CB8AC3E}">
        <p14:creationId xmlns:p14="http://schemas.microsoft.com/office/powerpoint/2010/main" val="17558629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59ECBCB-36C1-D570-1358-BAABA61B6BCD}"/>
            </a:ext>
          </a:extLst>
        </p:cNvPr>
        <p:cNvGrpSpPr/>
        <p:nvPr/>
      </p:nvGrpSpPr>
      <p:grpSpPr>
        <a:xfrm>
          <a:off x="0" y="0"/>
          <a:ext cx="0" cy="0"/>
          <a:chOff x="0" y="0"/>
          <a:chExt cx="0" cy="0"/>
        </a:xfrm>
      </p:grpSpPr>
      <p:grpSp>
        <p:nvGrpSpPr>
          <p:cNvPr id="12" name="Group 11">
            <a:extLst>
              <a:ext uri="{FF2B5EF4-FFF2-40B4-BE49-F238E27FC236}">
                <a16:creationId xmlns:a16="http://schemas.microsoft.com/office/drawing/2014/main" id="{0766E5DC-E1AD-5A6C-DB0E-41CE83C4CECB}"/>
              </a:ext>
            </a:extLst>
          </p:cNvPr>
          <p:cNvGrpSpPr/>
          <p:nvPr/>
        </p:nvGrpSpPr>
        <p:grpSpPr>
          <a:xfrm>
            <a:off x="397305" y="-48987"/>
            <a:ext cx="11650892" cy="5942948"/>
            <a:chOff x="-78918" y="-210006"/>
            <a:chExt cx="12899685" cy="7054822"/>
          </a:xfrm>
        </p:grpSpPr>
        <p:sp>
          <p:nvSpPr>
            <p:cNvPr id="2" name="TextBox 1">
              <a:extLst>
                <a:ext uri="{FF2B5EF4-FFF2-40B4-BE49-F238E27FC236}">
                  <a16:creationId xmlns:a16="http://schemas.microsoft.com/office/drawing/2014/main" id="{7BC5C112-738F-CA0F-DD1F-1E951CD53353}"/>
                </a:ext>
              </a:extLst>
            </p:cNvPr>
            <p:cNvSpPr txBox="1"/>
            <p:nvPr/>
          </p:nvSpPr>
          <p:spPr>
            <a:xfrm>
              <a:off x="-78918" y="-210006"/>
              <a:ext cx="12899685" cy="401895"/>
            </a:xfrm>
            <a:prstGeom prst="rect">
              <a:avLst/>
            </a:prstGeom>
            <a:noFill/>
            <a:ln>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err="1">
                  <a:ln>
                    <a:noFill/>
                  </a:ln>
                  <a:solidFill>
                    <a:srgbClr val="0070C0"/>
                  </a:solidFill>
                  <a:effectLst/>
                  <a:uLnTx/>
                  <a:uFillTx/>
                  <a:latin typeface="Calibri" panose="020F0502020204030204"/>
                  <a:ea typeface="+mn-ea"/>
                  <a:cs typeface="+mn-cs"/>
                </a:rPr>
                <a:t>Flerov</a:t>
              </a:r>
              <a:r>
                <a:rPr kumimoji="0" lang="en-GB" sz="1600" b="1" i="0" u="none" strike="noStrike" kern="1200" cap="none" spc="0" normalizeH="0" baseline="0" noProof="0" dirty="0">
                  <a:ln>
                    <a:noFill/>
                  </a:ln>
                  <a:solidFill>
                    <a:srgbClr val="0070C0"/>
                  </a:solidFill>
                  <a:effectLst/>
                  <a:uLnTx/>
                  <a:uFillTx/>
                  <a:latin typeface="Calibri" panose="020F0502020204030204"/>
                  <a:ea typeface="+mn-ea"/>
                  <a:cs typeface="+mn-cs"/>
                </a:rPr>
                <a:t> Laboratory of Nuclear Reactions</a:t>
              </a:r>
              <a:r>
                <a:rPr kumimoji="0" lang="en-US" sz="1600" b="1" i="0" u="none" strike="noStrike" kern="1200" cap="none" spc="0" normalizeH="0" baseline="0" noProof="0" dirty="0">
                  <a:ln>
                    <a:noFill/>
                  </a:ln>
                  <a:solidFill>
                    <a:srgbClr val="0070C0"/>
                  </a:solidFill>
                  <a:effectLst/>
                  <a:uLnTx/>
                  <a:uFillTx/>
                  <a:latin typeface="Calibri" panose="020F0502020204030204"/>
                  <a:ea typeface="+mn-ea"/>
                  <a:cs typeface="+mn-cs"/>
                </a:rPr>
                <a:t> (FLNR) JINR; discovery of the CCT &amp;  fission isomers in fission fragments </a:t>
              </a:r>
              <a:endParaRPr kumimoji="0" lang="ru-RU" sz="16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4" name="Прямая соединительная линия 3">
              <a:extLst>
                <a:ext uri="{FF2B5EF4-FFF2-40B4-BE49-F238E27FC236}">
                  <a16:creationId xmlns:a16="http://schemas.microsoft.com/office/drawing/2014/main" id="{136E774A-5A46-9862-51A2-8DF5BE504F8A}"/>
                </a:ext>
              </a:extLst>
            </p:cNvPr>
            <p:cNvCxnSpPr>
              <a:cxnSpLocks/>
            </p:cNvCxnSpPr>
            <p:nvPr/>
          </p:nvCxnSpPr>
          <p:spPr>
            <a:xfrm>
              <a:off x="8892329" y="713437"/>
              <a:ext cx="0" cy="595198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a:extLst>
                <a:ext uri="{FF2B5EF4-FFF2-40B4-BE49-F238E27FC236}">
                  <a16:creationId xmlns:a16="http://schemas.microsoft.com/office/drawing/2014/main" id="{EE812ADA-C48C-868D-75E7-70D68559A79E}"/>
                </a:ext>
              </a:extLst>
            </p:cNvPr>
            <p:cNvCxnSpPr>
              <a:cxnSpLocks/>
            </p:cNvCxnSpPr>
            <p:nvPr/>
          </p:nvCxnSpPr>
          <p:spPr>
            <a:xfrm>
              <a:off x="4028114" y="722852"/>
              <a:ext cx="0" cy="5951989"/>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C9D27CE-8B89-42EE-EE1A-77DE9D09EB94}"/>
                </a:ext>
              </a:extLst>
            </p:cNvPr>
            <p:cNvSpPr txBox="1"/>
            <p:nvPr/>
          </p:nvSpPr>
          <p:spPr>
            <a:xfrm>
              <a:off x="974522" y="509240"/>
              <a:ext cx="1946246" cy="338554"/>
            </a:xfrm>
            <a:prstGeom prst="rect">
              <a:avLst/>
            </a:prstGeom>
            <a:solidFill>
              <a:schemeClr val="accent4">
                <a:lumMod val="20000"/>
                <a:lumOff val="80000"/>
              </a:schemeClr>
            </a:solidFill>
            <a:ln>
              <a:solidFill>
                <a:schemeClr val="accent4">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Long lived history</a:t>
              </a:r>
              <a:endParaRPr kumimoji="0" lang="ru-RU"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914EA7C2-89CB-733B-BE51-96F55D0071CC}"/>
                </a:ext>
              </a:extLst>
            </p:cNvPr>
            <p:cNvSpPr txBox="1"/>
            <p:nvPr/>
          </p:nvSpPr>
          <p:spPr>
            <a:xfrm>
              <a:off x="9363511" y="518847"/>
              <a:ext cx="1554760" cy="338554"/>
            </a:xfrm>
            <a:prstGeom prst="rect">
              <a:avLst/>
            </a:prstGeom>
            <a:solidFill>
              <a:schemeClr val="accent4">
                <a:lumMod val="20000"/>
                <a:lumOff val="80000"/>
              </a:schemeClr>
            </a:solidFill>
            <a:ln>
              <a:solidFill>
                <a:schemeClr val="accent4">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Nearest future</a:t>
              </a:r>
              <a:endParaRPr kumimoji="0" lang="ru-RU"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D6D1D23E-6D51-1B23-BE12-BDC419DC25E9}"/>
                </a:ext>
              </a:extLst>
            </p:cNvPr>
            <p:cNvSpPr txBox="1"/>
            <p:nvPr/>
          </p:nvSpPr>
          <p:spPr>
            <a:xfrm>
              <a:off x="4343398" y="566873"/>
              <a:ext cx="3932342" cy="338554"/>
            </a:xfrm>
            <a:prstGeom prst="rect">
              <a:avLst/>
            </a:prstGeom>
            <a:solidFill>
              <a:schemeClr val="accent4">
                <a:lumMod val="20000"/>
                <a:lumOff val="80000"/>
              </a:schemeClr>
            </a:solidFill>
            <a:ln>
              <a:solidFill>
                <a:schemeClr val="accent4">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Current  stage: fission isomers under study</a:t>
              </a:r>
              <a:endParaRPr kumimoji="0" lang="ru-RU"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 name="Picture 2">
              <a:extLst>
                <a:ext uri="{FF2B5EF4-FFF2-40B4-BE49-F238E27FC236}">
                  <a16:creationId xmlns:a16="http://schemas.microsoft.com/office/drawing/2014/main" id="{A4F2923A-6F27-C218-254D-ED69AD0A67B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0396" y="905427"/>
              <a:ext cx="2650648" cy="44541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a:extLst>
                <a:ext uri="{FF2B5EF4-FFF2-40B4-BE49-F238E27FC236}">
                  <a16:creationId xmlns:a16="http://schemas.microsoft.com/office/drawing/2014/main" id="{A662DBC1-BDDD-3B86-B640-4A496EB4B1E4}"/>
                </a:ext>
              </a:extLst>
            </p:cNvPr>
            <p:cNvSpPr txBox="1"/>
            <p:nvPr/>
          </p:nvSpPr>
          <p:spPr>
            <a:xfrm>
              <a:off x="198545" y="5359556"/>
              <a:ext cx="3713519" cy="1384995"/>
            </a:xfrm>
            <a:prstGeom prst="rect">
              <a:avLst/>
            </a:prstGeom>
            <a:noFill/>
            <a:ln w="19050">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Collinear Cluster Tripartition (CCT): break-up  of fission fragment while it passes through a solid-state foil.</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The products fly apart almost collinearly;</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n"/>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Magic nucleon composition of al least one of them.</a:t>
              </a:r>
              <a:endParaRPr kumimoji="0" lang="ru-RU"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Рисунок 4">
              <a:extLst>
                <a:ext uri="{FF2B5EF4-FFF2-40B4-BE49-F238E27FC236}">
                  <a16:creationId xmlns:a16="http://schemas.microsoft.com/office/drawing/2014/main" id="{06008B5F-7EF7-A949-E169-B96BE428D263}"/>
                </a:ext>
              </a:extLst>
            </p:cNvPr>
            <p:cNvPicPr>
              <a:picLocks noChangeAspect="1"/>
            </p:cNvPicPr>
            <p:nvPr/>
          </p:nvPicPr>
          <p:blipFill>
            <a:blip r:embed="rId3"/>
            <a:stretch>
              <a:fillRect/>
            </a:stretch>
          </p:blipFill>
          <p:spPr>
            <a:xfrm>
              <a:off x="4077537" y="975267"/>
              <a:ext cx="4670781" cy="1096814"/>
            </a:xfrm>
            <a:prstGeom prst="rect">
              <a:avLst/>
            </a:prstGeom>
          </p:spPr>
        </p:pic>
        <p:sp>
          <p:nvSpPr>
            <p:cNvPr id="7" name="TextBox 6">
              <a:extLst>
                <a:ext uri="{FF2B5EF4-FFF2-40B4-BE49-F238E27FC236}">
                  <a16:creationId xmlns:a16="http://schemas.microsoft.com/office/drawing/2014/main" id="{37344DF7-4FD1-9FC2-0F19-20F276C7157A}"/>
                </a:ext>
              </a:extLst>
            </p:cNvPr>
            <p:cNvSpPr txBox="1"/>
            <p:nvPr/>
          </p:nvSpPr>
          <p:spPr>
            <a:xfrm>
              <a:off x="2967815" y="3368150"/>
              <a:ext cx="1010875" cy="338554"/>
            </a:xfrm>
            <a:prstGeom prst="rect">
              <a:avLst/>
            </a:prstGeom>
            <a:solidFill>
              <a:schemeClr val="accent5">
                <a:lumMod val="20000"/>
                <a:lumOff val="80000"/>
              </a:schemeClr>
            </a:solidFill>
            <a:ln>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Ni-bump</a:t>
              </a:r>
              <a:endParaRPr kumimoji="0" lang="ru-RU"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3" name="Прямая со стрелкой 12">
              <a:extLst>
                <a:ext uri="{FF2B5EF4-FFF2-40B4-BE49-F238E27FC236}">
                  <a16:creationId xmlns:a16="http://schemas.microsoft.com/office/drawing/2014/main" id="{74EC2ACE-5EA9-FCC8-1993-666FDCA6B6B1}"/>
                </a:ext>
              </a:extLst>
            </p:cNvPr>
            <p:cNvCxnSpPr/>
            <p:nvPr/>
          </p:nvCxnSpPr>
          <p:spPr>
            <a:xfrm flipH="1" flipV="1">
              <a:off x="2633445" y="2834681"/>
              <a:ext cx="574646" cy="50921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a:extLst>
                <a:ext uri="{FF2B5EF4-FFF2-40B4-BE49-F238E27FC236}">
                  <a16:creationId xmlns:a16="http://schemas.microsoft.com/office/drawing/2014/main" id="{300EAB1E-8AAF-C572-6F92-7892ACFBC946}"/>
                </a:ext>
              </a:extLst>
            </p:cNvPr>
            <p:cNvCxnSpPr>
              <a:cxnSpLocks/>
            </p:cNvCxnSpPr>
            <p:nvPr/>
          </p:nvCxnSpPr>
          <p:spPr>
            <a:xfrm flipH="1">
              <a:off x="2751356" y="3739195"/>
              <a:ext cx="960772" cy="7939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9" name="Рисунок 18">
              <a:extLst>
                <a:ext uri="{FF2B5EF4-FFF2-40B4-BE49-F238E27FC236}">
                  <a16:creationId xmlns:a16="http://schemas.microsoft.com/office/drawing/2014/main" id="{62DE0D9E-EE4F-7FE8-372A-5BAA5DB407F1}"/>
                </a:ext>
              </a:extLst>
            </p:cNvPr>
            <p:cNvPicPr>
              <a:picLocks noChangeAspect="1"/>
            </p:cNvPicPr>
            <p:nvPr/>
          </p:nvPicPr>
          <p:blipFill>
            <a:blip r:embed="rId4"/>
            <a:stretch>
              <a:fillRect/>
            </a:stretch>
          </p:blipFill>
          <p:spPr>
            <a:xfrm>
              <a:off x="4077537" y="2108286"/>
              <a:ext cx="2302290" cy="2376988"/>
            </a:xfrm>
            <a:prstGeom prst="rect">
              <a:avLst/>
            </a:prstGeom>
          </p:spPr>
        </p:pic>
        <p:pic>
          <p:nvPicPr>
            <p:cNvPr id="20" name="Рисунок 19">
              <a:extLst>
                <a:ext uri="{FF2B5EF4-FFF2-40B4-BE49-F238E27FC236}">
                  <a16:creationId xmlns:a16="http://schemas.microsoft.com/office/drawing/2014/main" id="{3D50D50A-A3F2-19BD-1C71-6D37A5526ECD}"/>
                </a:ext>
              </a:extLst>
            </p:cNvPr>
            <p:cNvPicPr>
              <a:picLocks noChangeAspect="1"/>
            </p:cNvPicPr>
            <p:nvPr/>
          </p:nvPicPr>
          <p:blipFill>
            <a:blip r:embed="rId5"/>
            <a:stretch>
              <a:fillRect/>
            </a:stretch>
          </p:blipFill>
          <p:spPr>
            <a:xfrm>
              <a:off x="6441826" y="2052563"/>
              <a:ext cx="2142209" cy="2432711"/>
            </a:xfrm>
            <a:prstGeom prst="rect">
              <a:avLst/>
            </a:prstGeom>
          </p:spPr>
        </p:pic>
        <p:sp>
          <p:nvSpPr>
            <p:cNvPr id="21" name="TextBox 20">
              <a:extLst>
                <a:ext uri="{FF2B5EF4-FFF2-40B4-BE49-F238E27FC236}">
                  <a16:creationId xmlns:a16="http://schemas.microsoft.com/office/drawing/2014/main" id="{1A777D9E-69CC-19EC-678A-4686BDB560FE}"/>
                </a:ext>
              </a:extLst>
            </p:cNvPr>
            <p:cNvSpPr txBox="1"/>
            <p:nvPr/>
          </p:nvSpPr>
          <p:spPr>
            <a:xfrm>
              <a:off x="4220358" y="4564942"/>
              <a:ext cx="4436891" cy="986469"/>
            </a:xfrm>
            <a:prstGeom prst="rect">
              <a:avLst/>
            </a:prstGeom>
            <a:noFill/>
            <a:ln w="19050">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C00000"/>
                  </a:solidFill>
                  <a:effectLst/>
                  <a:uLnTx/>
                  <a:uFillTx/>
                  <a:latin typeface="Calibri" panose="020F0502020204030204"/>
                  <a:ea typeface="+mn-ea"/>
                  <a:cs typeface="+mn-cs"/>
                </a:rPr>
                <a:t>First observation </a:t>
              </a: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of the break-up of fission fragments in solid-state foils with more then 400ns delay from the binary fission. Bright manifestation of clustering  in the cold nuclear matter.</a:t>
              </a:r>
              <a:endParaRPr kumimoji="0" lang="ru-RU"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2" name="Рисунок 21">
              <a:extLst>
                <a:ext uri="{FF2B5EF4-FFF2-40B4-BE49-F238E27FC236}">
                  <a16:creationId xmlns:a16="http://schemas.microsoft.com/office/drawing/2014/main" id="{A8B2E993-B93B-689A-59C6-99941FADDBDC}"/>
                </a:ext>
              </a:extLst>
            </p:cNvPr>
            <p:cNvPicPr>
              <a:picLocks noChangeAspect="1"/>
            </p:cNvPicPr>
            <p:nvPr/>
          </p:nvPicPr>
          <p:blipFill rotWithShape="1">
            <a:blip r:embed="rId6"/>
            <a:srcRect l="15362" t="7215" r="13866" b="-984"/>
            <a:stretch>
              <a:fillRect/>
            </a:stretch>
          </p:blipFill>
          <p:spPr bwMode="auto">
            <a:xfrm>
              <a:off x="4228050" y="5567543"/>
              <a:ext cx="843264" cy="1177008"/>
            </a:xfrm>
            <a:prstGeom prst="rect">
              <a:avLst/>
            </a:prstGeom>
            <a:ln>
              <a:noFill/>
            </a:ln>
            <a:extLst>
              <a:ext uri="{53640926-AAD7-44D8-BBD7-CCE9431645EC}">
                <a14:shadowObscured xmlns:a14="http://schemas.microsoft.com/office/drawing/2010/main"/>
              </a:ext>
            </a:extLst>
          </p:spPr>
        </p:pic>
        <p:sp>
          <p:nvSpPr>
            <p:cNvPr id="23" name="TextBox 22">
              <a:extLst>
                <a:ext uri="{FF2B5EF4-FFF2-40B4-BE49-F238E27FC236}">
                  <a16:creationId xmlns:a16="http://schemas.microsoft.com/office/drawing/2014/main" id="{A268C81D-A9AD-68AB-44A2-18E0FD7A762E}"/>
                </a:ext>
              </a:extLst>
            </p:cNvPr>
            <p:cNvSpPr txBox="1"/>
            <p:nvPr/>
          </p:nvSpPr>
          <p:spPr>
            <a:xfrm>
              <a:off x="5125185" y="5567543"/>
              <a:ext cx="838895" cy="1277273"/>
            </a:xfrm>
            <a:prstGeom prst="rect">
              <a:avLst/>
            </a:prstGeom>
            <a:noFill/>
            <a:ln>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900" b="1" i="0" u="none" strike="noStrike" kern="1200" cap="none" spc="0" normalizeH="0" baseline="0" noProof="0" dirty="0">
                  <a:ln>
                    <a:noFill/>
                  </a:ln>
                  <a:solidFill>
                    <a:prstClr val="black"/>
                  </a:solidFill>
                  <a:effectLst/>
                  <a:uLnTx/>
                  <a:uFillTx/>
                  <a:latin typeface="Calibri" panose="020F0502020204030204"/>
                  <a:ea typeface="+mn-ea"/>
                  <a:cs typeface="+mn-cs"/>
                </a:rPr>
                <a:t>Vusi David Malaza</a:t>
              </a:r>
              <a:endParaRPr kumimoji="0" lang="ru-RU" sz="9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900" b="1" i="0" u="none" strike="noStrike" kern="1200" cap="none" spc="0" normalizeH="0" baseline="0" noProof="0" dirty="0">
                  <a:ln>
                    <a:noFill/>
                  </a:ln>
                  <a:solidFill>
                    <a:prstClr val="black"/>
                  </a:solidFill>
                  <a:effectLst/>
                  <a:uLnTx/>
                  <a:uFillTx/>
                  <a:latin typeface="Calibri" panose="020F0502020204030204"/>
                  <a:ea typeface="+mn-ea"/>
                  <a:cs typeface="+mn-cs"/>
                </a:rPr>
                <a:t>Doctor of Philosophy </a:t>
              </a:r>
              <a:endParaRPr kumimoji="0" lang="ru-RU" sz="9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900" b="1" i="0" u="none" strike="noStrike" kern="1200" cap="none" spc="0" normalizeH="0" baseline="0" noProof="0" dirty="0">
                  <a:ln>
                    <a:noFill/>
                  </a:ln>
                  <a:solidFill>
                    <a:prstClr val="black"/>
                  </a:solidFill>
                  <a:effectLst/>
                  <a:uLnTx/>
                  <a:uFillTx/>
                  <a:latin typeface="Calibri" panose="020F0502020204030204"/>
                  <a:ea typeface="+mn-ea"/>
                  <a:cs typeface="+mn-cs"/>
                </a:rPr>
                <a:t>(Nuclear Physics)</a:t>
              </a:r>
              <a:endParaRPr kumimoji="0" lang="ru-RU" sz="9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1" i="0" u="none" strike="noStrike" kern="1200" cap="none" spc="0" normalizeH="0" baseline="0" noProof="0" dirty="0">
                  <a:ln>
                    <a:noFill/>
                  </a:ln>
                  <a:solidFill>
                    <a:prstClr val="black"/>
                  </a:solidFill>
                  <a:effectLst/>
                  <a:uLnTx/>
                  <a:uFillTx/>
                  <a:latin typeface="Calibri" panose="020F0502020204030204"/>
                  <a:ea typeface="+mn-ea"/>
                  <a:cs typeface="+mn-cs"/>
                </a:rPr>
                <a:t>2018</a:t>
              </a:r>
              <a:endParaRPr kumimoji="0" lang="ru-RU" sz="9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4" name="TextBox 23">
              <a:extLst>
                <a:ext uri="{FF2B5EF4-FFF2-40B4-BE49-F238E27FC236}">
                  <a16:creationId xmlns:a16="http://schemas.microsoft.com/office/drawing/2014/main" id="{87E7B10F-7195-2024-BF5A-BAECC4F2CD45}"/>
                </a:ext>
              </a:extLst>
            </p:cNvPr>
            <p:cNvSpPr txBox="1"/>
            <p:nvPr/>
          </p:nvSpPr>
          <p:spPr>
            <a:xfrm>
              <a:off x="7583816" y="5616704"/>
              <a:ext cx="897618" cy="1132612"/>
            </a:xfrm>
            <a:prstGeom prst="rect">
              <a:avLst/>
            </a:prstGeom>
            <a:noFill/>
            <a:ln w="12700">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kern="1200" cap="none" spc="0" normalizeH="0" baseline="0" noProof="0" dirty="0">
                  <a:ln>
                    <a:noFill/>
                  </a:ln>
                  <a:solidFill>
                    <a:prstClr val="black"/>
                  </a:solidFill>
                  <a:effectLst/>
                  <a:uLnTx/>
                  <a:uFillTx/>
                  <a:latin typeface="Calibri" panose="020F0502020204030204"/>
                  <a:ea typeface="+mn-ea"/>
                  <a:cs typeface="+mn-cs"/>
                </a:rPr>
                <a:t>THEMBI HOPE VILANE</a:t>
              </a:r>
              <a:endPar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1" i="0" u="none" strike="noStrike" kern="1200" cap="none" spc="0" normalizeH="0" baseline="0" noProof="0" dirty="0">
                  <a:ln>
                    <a:noFill/>
                  </a:ln>
                  <a:solidFill>
                    <a:prstClr val="black"/>
                  </a:solidFill>
                  <a:effectLst/>
                  <a:uLnTx/>
                  <a:uFillTx/>
                  <a:latin typeface="Calibri" panose="020F0502020204030204"/>
                  <a:ea typeface="+mn-ea"/>
                  <a:cs typeface="+mn-cs"/>
                </a:rPr>
                <a:t>MASTER OF SCIENCE</a:t>
              </a:r>
              <a:r>
                <a:rPr lang="en-ZA" sz="800" b="1" dirty="0">
                  <a:solidFill>
                    <a:prstClr val="black"/>
                  </a:solidFill>
                  <a:latin typeface="Calibri" panose="020F0502020204030204"/>
                </a:rPr>
                <a:t> </a:t>
              </a:r>
              <a:r>
                <a:rPr kumimoji="0" lang="en-US" sz="800" b="0" i="0" u="none" strike="noStrike" kern="1200" cap="none" spc="0" normalizeH="0" baseline="0" noProof="0" dirty="0">
                  <a:ln>
                    <a:noFill/>
                  </a:ln>
                  <a:solidFill>
                    <a:prstClr val="black"/>
                  </a:solidFill>
                  <a:effectLst/>
                  <a:uLnTx/>
                  <a:uFillTx/>
                  <a:latin typeface="Calibri" panose="020F0502020204030204"/>
                  <a:ea typeface="+mn-ea"/>
                  <a:cs typeface="+mn-cs"/>
                </a:rPr>
                <a:t>in the subject</a:t>
              </a:r>
              <a:r>
                <a:rPr lang="en-ZA" sz="800" dirty="0">
                  <a:solidFill>
                    <a:prstClr val="black"/>
                  </a:solidFill>
                  <a:latin typeface="Calibri" panose="020F0502020204030204"/>
                </a:rPr>
                <a:t> </a:t>
              </a:r>
              <a:r>
                <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rPr>
                <a:t>PHYSICS</a:t>
              </a:r>
              <a:r>
                <a:rPr lang="en-ZA" sz="800" b="1" dirty="0">
                  <a:solidFill>
                    <a:prstClr val="black"/>
                  </a:solidFill>
                  <a:latin typeface="Calibri" panose="020F0502020204030204"/>
                </a:rPr>
                <a:t> (</a:t>
              </a:r>
              <a:r>
                <a:rPr kumimoji="0" lang="en-US" sz="800" b="1" i="0" u="none" strike="noStrike" kern="1200" cap="none" spc="0" normalizeH="0" baseline="0" noProof="0" dirty="0">
                  <a:ln>
                    <a:noFill/>
                  </a:ln>
                  <a:solidFill>
                    <a:prstClr val="black"/>
                  </a:solidFill>
                  <a:effectLst/>
                  <a:uLnTx/>
                  <a:uFillTx/>
                  <a:latin typeface="Calibri" panose="020F0502020204030204"/>
                  <a:ea typeface="+mn-ea"/>
                  <a:cs typeface="+mn-cs"/>
                </a:rPr>
                <a:t>2025)</a:t>
              </a:r>
              <a:endPar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 name="Рисунок 24">
              <a:extLst>
                <a:ext uri="{FF2B5EF4-FFF2-40B4-BE49-F238E27FC236}">
                  <a16:creationId xmlns:a16="http://schemas.microsoft.com/office/drawing/2014/main" id="{039CF412-1E3D-2D0C-ED77-27776D49473F}"/>
                </a:ext>
              </a:extLst>
            </p:cNvPr>
            <p:cNvPicPr>
              <a:picLocks noChangeAspect="1"/>
            </p:cNvPicPr>
            <p:nvPr/>
          </p:nvPicPr>
          <p:blipFill rotWithShape="1">
            <a:blip r:embed="rId7"/>
            <a:srcRect l="20385" r="27819" b="43861"/>
            <a:stretch>
              <a:fillRect/>
            </a:stretch>
          </p:blipFill>
          <p:spPr bwMode="auto">
            <a:xfrm>
              <a:off x="6580669" y="5561960"/>
              <a:ext cx="804147" cy="1276114"/>
            </a:xfrm>
            <a:prstGeom prst="rect">
              <a:avLst/>
            </a:prstGeom>
            <a:ln>
              <a:noFill/>
            </a:ln>
            <a:extLst>
              <a:ext uri="{53640926-AAD7-44D8-BBD7-CCE9431645EC}">
                <a14:shadowObscured xmlns:a14="http://schemas.microsoft.com/office/drawing/2010/main"/>
              </a:ext>
            </a:extLst>
          </p:spPr>
        </p:pic>
        <p:pic>
          <p:nvPicPr>
            <p:cNvPr id="29" name="Рисунок 28">
              <a:extLst>
                <a:ext uri="{FF2B5EF4-FFF2-40B4-BE49-F238E27FC236}">
                  <a16:creationId xmlns:a16="http://schemas.microsoft.com/office/drawing/2014/main" id="{56A9D680-925B-5BA6-C64A-13D7A774F374}"/>
                </a:ext>
              </a:extLst>
            </p:cNvPr>
            <p:cNvPicPr>
              <a:picLocks noChangeAspect="1"/>
            </p:cNvPicPr>
            <p:nvPr/>
          </p:nvPicPr>
          <p:blipFill rotWithShape="1">
            <a:blip r:embed="rId8"/>
            <a:srcRect r="67237"/>
            <a:stretch>
              <a:fillRect/>
            </a:stretch>
          </p:blipFill>
          <p:spPr bwMode="auto">
            <a:xfrm>
              <a:off x="9036341" y="5519049"/>
              <a:ext cx="1632321" cy="1190325"/>
            </a:xfrm>
            <a:prstGeom prst="rect">
              <a:avLst/>
            </a:prstGeom>
            <a:ln>
              <a:solidFill>
                <a:srgbClr val="0070C0"/>
              </a:solidFill>
            </a:ln>
            <a:extLst>
              <a:ext uri="{53640926-AAD7-44D8-BBD7-CCE9431645EC}">
                <a14:shadowObscured xmlns:a14="http://schemas.microsoft.com/office/drawing/2010/main"/>
              </a:ext>
            </a:extLst>
          </p:spPr>
        </p:pic>
        <p:sp>
          <p:nvSpPr>
            <p:cNvPr id="30" name="TextBox 29">
              <a:extLst>
                <a:ext uri="{FF2B5EF4-FFF2-40B4-BE49-F238E27FC236}">
                  <a16:creationId xmlns:a16="http://schemas.microsoft.com/office/drawing/2014/main" id="{7CA2A19F-C13C-6655-0FD3-53159FA9243D}"/>
                </a:ext>
              </a:extLst>
            </p:cNvPr>
            <p:cNvSpPr txBox="1"/>
            <p:nvPr/>
          </p:nvSpPr>
          <p:spPr>
            <a:xfrm>
              <a:off x="10880518" y="5519049"/>
              <a:ext cx="1206617" cy="840325"/>
            </a:xfrm>
            <a:prstGeom prst="rect">
              <a:avLst/>
            </a:prstGeom>
            <a:noFill/>
            <a:ln w="12700">
              <a:solidFill>
                <a:srgbClr val="0070C0"/>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800" b="1" i="0" u="none" strike="noStrike" kern="1200" cap="none" spc="0" normalizeH="0" baseline="0" noProof="0" dirty="0">
                  <a:ln>
                    <a:noFill/>
                  </a:ln>
                  <a:solidFill>
                    <a:prstClr val="black"/>
                  </a:solidFill>
                  <a:effectLst/>
                  <a:uLnTx/>
                  <a:uFillTx/>
                  <a:latin typeface="Calibri" panose="020F0502020204030204"/>
                  <a:ea typeface="+mn-ea"/>
                  <a:cs typeface="+mn-cs"/>
                </a:rPr>
                <a:t>SA - JINR project</a:t>
              </a:r>
              <a:endPar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800" b="0" i="0" u="none" strike="noStrike" kern="1200" cap="none" spc="0" normalizeH="0" baseline="0" noProof="0" dirty="0">
                  <a:ln>
                    <a:noFill/>
                  </a:ln>
                  <a:solidFill>
                    <a:prstClr val="black"/>
                  </a:solidFill>
                  <a:effectLst/>
                  <a:uLnTx/>
                  <a:uFillTx/>
                  <a:latin typeface="Calibri" panose="020F0502020204030204"/>
                  <a:ea typeface="+mn-ea"/>
                  <a:cs typeface="+mn-cs"/>
                </a:rPr>
                <a:t>African Principal </a:t>
              </a:r>
              <a:endParaRPr kumimoji="0" lang="ru-RU" sz="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800" b="0" i="0" u="none" strike="noStrike" kern="1200" cap="none" spc="0" normalizeH="0" baseline="0" noProof="0" dirty="0">
                  <a:ln>
                    <a:noFill/>
                  </a:ln>
                  <a:solidFill>
                    <a:prstClr val="black"/>
                  </a:solidFill>
                  <a:effectLst/>
                  <a:uLnTx/>
                  <a:uFillTx/>
                  <a:latin typeface="Calibri" panose="020F0502020204030204"/>
                  <a:ea typeface="+mn-ea"/>
                  <a:cs typeface="+mn-cs"/>
                </a:rPr>
                <a:t>Investigator</a:t>
              </a:r>
              <a:endParaRPr kumimoji="0" lang="ru-RU" sz="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800" b="1" i="0" u="none" strike="noStrike" kern="1200" cap="none" spc="0" normalizeH="0" baseline="0" noProof="0" dirty="0">
                  <a:ln>
                    <a:noFill/>
                  </a:ln>
                  <a:solidFill>
                    <a:prstClr val="black"/>
                  </a:solidFill>
                  <a:effectLst/>
                  <a:uLnTx/>
                  <a:uFillTx/>
                  <a:latin typeface="Calibri" panose="020F0502020204030204"/>
                  <a:ea typeface="+mn-ea"/>
                  <a:cs typeface="+mn-cs"/>
                </a:rPr>
                <a:t>Phumlani </a:t>
              </a:r>
              <a:r>
                <a:rPr kumimoji="0" lang="en-ZA" sz="800" b="1" i="0" u="none" strike="noStrike" kern="1200" cap="none" spc="0" normalizeH="0" baseline="0" noProof="0" dirty="0" err="1">
                  <a:ln>
                    <a:noFill/>
                  </a:ln>
                  <a:solidFill>
                    <a:prstClr val="black"/>
                  </a:solidFill>
                  <a:effectLst/>
                  <a:uLnTx/>
                  <a:uFillTx/>
                  <a:latin typeface="Calibri" panose="020F0502020204030204"/>
                  <a:ea typeface="+mn-ea"/>
                  <a:cs typeface="+mn-cs"/>
                </a:rPr>
                <a:t>Zipho</a:t>
              </a:r>
              <a:r>
                <a:rPr kumimoji="0" lang="en-ZA" sz="8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800" b="1" i="0" u="none" strike="noStrike" kern="1200" cap="none" spc="0" normalizeH="0" baseline="0" noProof="0" dirty="0">
                  <a:ln>
                    <a:noFill/>
                  </a:ln>
                  <a:solidFill>
                    <a:prstClr val="black"/>
                  </a:solidFill>
                  <a:effectLst/>
                  <a:uLnTx/>
                  <a:uFillTx/>
                  <a:latin typeface="Calibri" panose="020F0502020204030204"/>
                  <a:ea typeface="+mn-ea"/>
                  <a:cs typeface="+mn-cs"/>
                </a:rPr>
                <a:t>Ngcobo</a:t>
              </a:r>
              <a:endParaRPr kumimoji="0" lang="ru-RU" sz="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1" name="Рисунок 30">
              <a:extLst>
                <a:ext uri="{FF2B5EF4-FFF2-40B4-BE49-F238E27FC236}">
                  <a16:creationId xmlns:a16="http://schemas.microsoft.com/office/drawing/2014/main" id="{176DA4F1-7940-4046-622F-401FD74A526A}"/>
                </a:ext>
              </a:extLst>
            </p:cNvPr>
            <p:cNvPicPr>
              <a:picLocks noChangeAspect="1"/>
            </p:cNvPicPr>
            <p:nvPr/>
          </p:nvPicPr>
          <p:blipFill rotWithShape="1">
            <a:blip r:embed="rId9"/>
            <a:srcRect l="11975" t="23400" r="14209" b="5868"/>
            <a:stretch>
              <a:fillRect/>
            </a:stretch>
          </p:blipFill>
          <p:spPr bwMode="auto">
            <a:xfrm>
              <a:off x="11077661" y="4299359"/>
              <a:ext cx="816039" cy="1153486"/>
            </a:xfrm>
            <a:prstGeom prst="rect">
              <a:avLst/>
            </a:prstGeom>
            <a:ln>
              <a:noFill/>
            </a:ln>
            <a:extLst>
              <a:ext uri="{53640926-AAD7-44D8-BBD7-CCE9431645EC}">
                <a14:shadowObscured xmlns:a14="http://schemas.microsoft.com/office/drawing/2010/main"/>
              </a:ext>
            </a:extLst>
          </p:spPr>
        </p:pic>
        <p:pic>
          <p:nvPicPr>
            <p:cNvPr id="32" name="Picture 3">
              <a:extLst>
                <a:ext uri="{FF2B5EF4-FFF2-40B4-BE49-F238E27FC236}">
                  <a16:creationId xmlns:a16="http://schemas.microsoft.com/office/drawing/2014/main" id="{49D2DD27-4795-78C0-A2CD-E4023F173C26}"/>
                </a:ext>
              </a:extLst>
            </p:cNvPr>
            <p:cNvPicPr>
              <a:picLocks noChangeAspect="1"/>
            </p:cNvPicPr>
            <p:nvPr/>
          </p:nvPicPr>
          <p:blipFill>
            <a:blip r:embed="rId10" cstate="print">
              <a:extLst>
                <a:ext uri="{28A0092B-C50C-407E-A947-70E740481C1C}">
                  <a14:useLocalDpi xmlns:a14="http://schemas.microsoft.com/office/drawing/2010/main" val="0"/>
                </a:ext>
              </a:extLst>
            </a:blip>
            <a:srcRect l="11214" r="12451"/>
            <a:stretch>
              <a:fillRect/>
            </a:stretch>
          </p:blipFill>
          <p:spPr bwMode="auto">
            <a:xfrm>
              <a:off x="9198403" y="1405155"/>
              <a:ext cx="2478164" cy="2746580"/>
            </a:xfrm>
            <a:prstGeom prst="rect">
              <a:avLst/>
            </a:prstGeom>
            <a:noFill/>
            <a:ln>
              <a:noFill/>
            </a:ln>
          </p:spPr>
        </p:pic>
        <p:sp>
          <p:nvSpPr>
            <p:cNvPr id="34" name="TextBox 33">
              <a:extLst>
                <a:ext uri="{FF2B5EF4-FFF2-40B4-BE49-F238E27FC236}">
                  <a16:creationId xmlns:a16="http://schemas.microsoft.com/office/drawing/2014/main" id="{4D14E829-F576-D48C-F3E7-43DD37C63243}"/>
                </a:ext>
              </a:extLst>
            </p:cNvPr>
            <p:cNvSpPr txBox="1"/>
            <p:nvPr/>
          </p:nvSpPr>
          <p:spPr>
            <a:xfrm>
              <a:off x="9508919" y="1002721"/>
              <a:ext cx="1699819" cy="369332"/>
            </a:xfrm>
            <a:prstGeom prst="rect">
              <a:avLst/>
            </a:prstGeom>
            <a:noFill/>
            <a:ln>
              <a:solidFill>
                <a:srgbClr val="0070C0"/>
              </a:solidFill>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VEGA-m setup</a:t>
              </a:r>
              <a:endParaRPr kumimoji="0" lang="ru-RU"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6" name="TextBox 35">
              <a:extLst>
                <a:ext uri="{FF2B5EF4-FFF2-40B4-BE49-F238E27FC236}">
                  <a16:creationId xmlns:a16="http://schemas.microsoft.com/office/drawing/2014/main" id="{7737986E-0E8A-2644-F068-C9034E4A0BE4}"/>
                </a:ext>
              </a:extLst>
            </p:cNvPr>
            <p:cNvSpPr txBox="1"/>
            <p:nvPr/>
          </p:nvSpPr>
          <p:spPr>
            <a:xfrm>
              <a:off x="9169713" y="4170984"/>
              <a:ext cx="1843670" cy="474967"/>
            </a:xfrm>
            <a:prstGeom prst="rect">
              <a:avLst/>
            </a:prstGeom>
            <a:solidFill>
              <a:schemeClr val="accent4">
                <a:lumMod val="20000"/>
                <a:lumOff val="80000"/>
              </a:schemeClr>
            </a:solidFill>
            <a:ln w="12700">
              <a:solidFill>
                <a:schemeClr val="accent2">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C00000"/>
                  </a:solidFill>
                  <a:effectLst/>
                  <a:uLnTx/>
                  <a:uFillTx/>
                  <a:latin typeface="Calibri" panose="020F0502020204030204"/>
                  <a:ea typeface="+mn-ea"/>
                  <a:cs typeface="+mn-cs"/>
                </a:rPr>
                <a:t>8 times lower </a:t>
              </a:r>
              <a:endParaRPr kumimoji="0" lang="ru-RU" sz="1000" b="0" i="0" u="none" strike="noStrike" kern="1200" cap="none" spc="0" normalizeH="0" baseline="0" noProof="0" dirty="0">
                <a:ln>
                  <a:noFill/>
                </a:ln>
                <a:solidFill>
                  <a:srgbClr val="C0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C00000"/>
                  </a:solidFill>
                  <a:effectLst/>
                  <a:uLnTx/>
                  <a:uFillTx/>
                  <a:latin typeface="Calibri" panose="020F0502020204030204"/>
                  <a:ea typeface="+mn-ea"/>
                  <a:cs typeface="+mn-cs"/>
                </a:rPr>
                <a:t>noise background</a:t>
              </a:r>
              <a:endParaRPr kumimoji="0" lang="ru-RU" sz="1000" b="0" i="0" u="none" strike="noStrike" kern="1200" cap="none" spc="0" normalizeH="0" baseline="0" noProof="0" dirty="0">
                <a:ln>
                  <a:noFill/>
                </a:ln>
                <a:solidFill>
                  <a:srgbClr val="C00000"/>
                </a:solidFill>
                <a:effectLst/>
                <a:uLnTx/>
                <a:uFillTx/>
                <a:latin typeface="Calibri" panose="020F0502020204030204"/>
                <a:ea typeface="+mn-ea"/>
                <a:cs typeface="+mn-cs"/>
              </a:endParaRPr>
            </a:p>
          </p:txBody>
        </p:sp>
        <p:sp>
          <p:nvSpPr>
            <p:cNvPr id="37" name="Стрелка: вправо 36">
              <a:extLst>
                <a:ext uri="{FF2B5EF4-FFF2-40B4-BE49-F238E27FC236}">
                  <a16:creationId xmlns:a16="http://schemas.microsoft.com/office/drawing/2014/main" id="{CF97EDC8-B49D-25CE-AC3D-9847135FEDC0}"/>
                </a:ext>
              </a:extLst>
            </p:cNvPr>
            <p:cNvSpPr/>
            <p:nvPr/>
          </p:nvSpPr>
          <p:spPr>
            <a:xfrm rot="19657430">
              <a:off x="8321920" y="5160602"/>
              <a:ext cx="880514" cy="494573"/>
            </a:xfrm>
            <a:prstGeom prst="rightArrow">
              <a:avLst/>
            </a:prstGeom>
            <a:solidFill>
              <a:schemeClr val="accent5">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ru-RU"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4" name="TextBox 13">
            <a:extLst>
              <a:ext uri="{FF2B5EF4-FFF2-40B4-BE49-F238E27FC236}">
                <a16:creationId xmlns:a16="http://schemas.microsoft.com/office/drawing/2014/main" id="{4C0F2F42-0F2C-9967-A1C2-FC0E2A80B7F3}"/>
              </a:ext>
            </a:extLst>
          </p:cNvPr>
          <p:cNvSpPr txBox="1"/>
          <p:nvPr/>
        </p:nvSpPr>
        <p:spPr>
          <a:xfrm>
            <a:off x="647907" y="6183973"/>
            <a:ext cx="11149689" cy="646331"/>
          </a:xfrm>
          <a:prstGeom prst="rect">
            <a:avLst/>
          </a:prstGeom>
          <a:noFill/>
        </p:spPr>
        <p:txBody>
          <a:bodyPr wrap="square" rtlCol="0">
            <a:spAutoFit/>
          </a:bodyPr>
          <a:lstStyle/>
          <a:p>
            <a:r>
              <a:rPr lang="en-GB" dirty="0"/>
              <a:t>The study investigates the long-lived isomers to understand some rare decay mode and hope to achieve technology transfer as well.</a:t>
            </a:r>
            <a:endParaRPr lang="en-ZA" dirty="0"/>
          </a:p>
        </p:txBody>
      </p:sp>
    </p:spTree>
    <p:extLst>
      <p:ext uri="{BB962C8B-B14F-4D97-AF65-F5344CB8AC3E}">
        <p14:creationId xmlns:p14="http://schemas.microsoft.com/office/powerpoint/2010/main" val="25104055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0D047529-2D8E-3A51-BA5B-827EA5AD4EB6}"/>
              </a:ext>
            </a:extLst>
          </p:cNvPr>
          <p:cNvGrpSpPr/>
          <p:nvPr/>
        </p:nvGrpSpPr>
        <p:grpSpPr>
          <a:xfrm>
            <a:off x="590943" y="73153"/>
            <a:ext cx="10909597" cy="6009646"/>
            <a:chOff x="502115" y="283747"/>
            <a:chExt cx="11500379" cy="6441744"/>
          </a:xfrm>
        </p:grpSpPr>
        <p:pic>
          <p:nvPicPr>
            <p:cNvPr id="2" name="Picture 1">
              <a:extLst>
                <a:ext uri="{FF2B5EF4-FFF2-40B4-BE49-F238E27FC236}">
                  <a16:creationId xmlns:a16="http://schemas.microsoft.com/office/drawing/2014/main" id="{12937633-554B-783A-DF91-0F5AF6E4B7C5}"/>
                </a:ext>
              </a:extLst>
            </p:cNvPr>
            <p:cNvPicPr>
              <a:picLocks noChangeAspect="1"/>
            </p:cNvPicPr>
            <p:nvPr/>
          </p:nvPicPr>
          <p:blipFill>
            <a:blip r:embed="rId2"/>
            <a:stretch>
              <a:fillRect/>
            </a:stretch>
          </p:blipFill>
          <p:spPr>
            <a:xfrm>
              <a:off x="502116" y="653079"/>
              <a:ext cx="6120540" cy="2188092"/>
            </a:xfrm>
            <a:prstGeom prst="rect">
              <a:avLst/>
            </a:prstGeom>
            <a:ln>
              <a:solidFill>
                <a:schemeClr val="tx1"/>
              </a:solidFill>
            </a:ln>
          </p:spPr>
        </p:pic>
        <p:pic>
          <p:nvPicPr>
            <p:cNvPr id="4" name="Picture 3">
              <a:extLst>
                <a:ext uri="{FF2B5EF4-FFF2-40B4-BE49-F238E27FC236}">
                  <a16:creationId xmlns:a16="http://schemas.microsoft.com/office/drawing/2014/main" id="{CB4985A3-F2D1-ECDB-12A2-339221B14DBF}"/>
                </a:ext>
              </a:extLst>
            </p:cNvPr>
            <p:cNvPicPr>
              <a:picLocks noChangeAspect="1"/>
            </p:cNvPicPr>
            <p:nvPr/>
          </p:nvPicPr>
          <p:blipFill>
            <a:blip r:embed="rId3"/>
            <a:stretch>
              <a:fillRect/>
            </a:stretch>
          </p:blipFill>
          <p:spPr>
            <a:xfrm>
              <a:off x="608641" y="4046414"/>
              <a:ext cx="2922355" cy="2527838"/>
            </a:xfrm>
            <a:prstGeom prst="rect">
              <a:avLst/>
            </a:prstGeom>
            <a:ln>
              <a:solidFill>
                <a:schemeClr val="tx1"/>
              </a:solidFill>
            </a:ln>
          </p:spPr>
        </p:pic>
        <p:pic>
          <p:nvPicPr>
            <p:cNvPr id="6" name="Picture 5">
              <a:extLst>
                <a:ext uri="{FF2B5EF4-FFF2-40B4-BE49-F238E27FC236}">
                  <a16:creationId xmlns:a16="http://schemas.microsoft.com/office/drawing/2014/main" id="{2C48267D-8EF6-C4C3-D450-2A103CF9E3FD}"/>
                </a:ext>
              </a:extLst>
            </p:cNvPr>
            <p:cNvPicPr>
              <a:picLocks noChangeAspect="1"/>
            </p:cNvPicPr>
            <p:nvPr/>
          </p:nvPicPr>
          <p:blipFill>
            <a:blip r:embed="rId4"/>
            <a:srcRect l="64603" t="22950" b="23911"/>
            <a:stretch>
              <a:fillRect/>
            </a:stretch>
          </p:blipFill>
          <p:spPr>
            <a:xfrm>
              <a:off x="3892610" y="4084329"/>
              <a:ext cx="2635709" cy="2641162"/>
            </a:xfrm>
            <a:prstGeom prst="rect">
              <a:avLst/>
            </a:prstGeom>
            <a:ln>
              <a:solidFill>
                <a:schemeClr val="tx1"/>
              </a:solidFill>
            </a:ln>
          </p:spPr>
        </p:pic>
        <p:pic>
          <p:nvPicPr>
            <p:cNvPr id="5" name="Picture 4">
              <a:extLst>
                <a:ext uri="{FF2B5EF4-FFF2-40B4-BE49-F238E27FC236}">
                  <a16:creationId xmlns:a16="http://schemas.microsoft.com/office/drawing/2014/main" id="{EB137802-12CA-C6D0-EE71-05E7A8A7D91A}"/>
                </a:ext>
              </a:extLst>
            </p:cNvPr>
            <p:cNvPicPr>
              <a:picLocks noChangeAspect="1"/>
            </p:cNvPicPr>
            <p:nvPr/>
          </p:nvPicPr>
          <p:blipFill>
            <a:blip r:embed="rId5"/>
            <a:stretch>
              <a:fillRect/>
            </a:stretch>
          </p:blipFill>
          <p:spPr>
            <a:xfrm>
              <a:off x="6765570" y="1899134"/>
              <a:ext cx="5060923" cy="4428307"/>
            </a:xfrm>
            <a:prstGeom prst="rect">
              <a:avLst/>
            </a:prstGeom>
            <a:ln>
              <a:solidFill>
                <a:schemeClr val="tx1"/>
              </a:solidFill>
            </a:ln>
          </p:spPr>
        </p:pic>
        <p:sp>
          <p:nvSpPr>
            <p:cNvPr id="7" name="TextBox 6">
              <a:extLst>
                <a:ext uri="{FF2B5EF4-FFF2-40B4-BE49-F238E27FC236}">
                  <a16:creationId xmlns:a16="http://schemas.microsoft.com/office/drawing/2014/main" id="{337E8623-01EC-72C1-CF7E-0DC3AA1D9EBA}"/>
                </a:ext>
              </a:extLst>
            </p:cNvPr>
            <p:cNvSpPr txBox="1"/>
            <p:nvPr/>
          </p:nvSpPr>
          <p:spPr>
            <a:xfrm>
              <a:off x="502115" y="283747"/>
              <a:ext cx="9151608" cy="395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Aptos" panose="02110004020202020204"/>
                  <a:ea typeface="+mn-ea"/>
                  <a:cs typeface="+mn-cs"/>
                </a:rPr>
                <a:t>1. Irradiate samples synthesised @UNIZULU to create defects @ JINR </a:t>
              </a:r>
            </a:p>
          </p:txBody>
        </p:sp>
        <p:sp>
          <p:nvSpPr>
            <p:cNvPr id="8" name="TextBox 7">
              <a:extLst>
                <a:ext uri="{FF2B5EF4-FFF2-40B4-BE49-F238E27FC236}">
                  <a16:creationId xmlns:a16="http://schemas.microsoft.com/office/drawing/2014/main" id="{CB84F0F1-4D25-863A-DCB5-FDDA4878AD13}"/>
                </a:ext>
              </a:extLst>
            </p:cNvPr>
            <p:cNvSpPr txBox="1"/>
            <p:nvPr/>
          </p:nvSpPr>
          <p:spPr>
            <a:xfrm>
              <a:off x="502116" y="3105834"/>
              <a:ext cx="3390494"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Aptos" panose="02110004020202020204"/>
                  <a:ea typeface="+mn-ea"/>
                  <a:cs typeface="+mn-cs"/>
                </a:rPr>
                <a:t>2. Study defects by positron annihilation spectroscopy @ JINR</a:t>
              </a:r>
            </a:p>
          </p:txBody>
        </p:sp>
        <p:sp>
          <p:nvSpPr>
            <p:cNvPr id="10" name="TextBox 9">
              <a:extLst>
                <a:ext uri="{FF2B5EF4-FFF2-40B4-BE49-F238E27FC236}">
                  <a16:creationId xmlns:a16="http://schemas.microsoft.com/office/drawing/2014/main" id="{88963300-7CC3-B2BA-D418-632112F32C98}"/>
                </a:ext>
              </a:extLst>
            </p:cNvPr>
            <p:cNvSpPr txBox="1"/>
            <p:nvPr/>
          </p:nvSpPr>
          <p:spPr>
            <a:xfrm>
              <a:off x="3768247" y="3088584"/>
              <a:ext cx="2894478"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Aptos" panose="02110004020202020204"/>
                  <a:ea typeface="+mn-ea"/>
                  <a:cs typeface="+mn-cs"/>
                </a:rPr>
                <a:t>3. Expose irradiated sample to poisonous gas @UNIZULU</a:t>
              </a:r>
            </a:p>
          </p:txBody>
        </p:sp>
        <p:sp>
          <p:nvSpPr>
            <p:cNvPr id="12" name="TextBox 11">
              <a:extLst>
                <a:ext uri="{FF2B5EF4-FFF2-40B4-BE49-F238E27FC236}">
                  <a16:creationId xmlns:a16="http://schemas.microsoft.com/office/drawing/2014/main" id="{B593B82E-313D-C32E-79EE-591B76406512}"/>
                </a:ext>
              </a:extLst>
            </p:cNvPr>
            <p:cNvSpPr txBox="1"/>
            <p:nvPr/>
          </p:nvSpPr>
          <p:spPr>
            <a:xfrm>
              <a:off x="6977743" y="895970"/>
              <a:ext cx="502475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Aptos" panose="02110004020202020204"/>
                  <a:ea typeface="+mn-ea"/>
                  <a:cs typeface="+mn-cs"/>
                </a:rPr>
                <a:t>4. Study impact of defects on samples electric properties @UNIZULU</a:t>
              </a:r>
            </a:p>
          </p:txBody>
        </p:sp>
      </p:grpSp>
      <p:sp>
        <p:nvSpPr>
          <p:cNvPr id="9" name="TextBox 8">
            <a:extLst>
              <a:ext uri="{FF2B5EF4-FFF2-40B4-BE49-F238E27FC236}">
                <a16:creationId xmlns:a16="http://schemas.microsoft.com/office/drawing/2014/main" id="{FFD1F0B7-DFBD-01BF-5FC7-EDA549FA1825}"/>
              </a:ext>
            </a:extLst>
          </p:cNvPr>
          <p:cNvSpPr txBox="1"/>
          <p:nvPr/>
        </p:nvSpPr>
        <p:spPr>
          <a:xfrm>
            <a:off x="590943" y="6178679"/>
            <a:ext cx="10951899" cy="523220"/>
          </a:xfrm>
          <a:prstGeom prst="rect">
            <a:avLst/>
          </a:prstGeom>
          <a:noFill/>
        </p:spPr>
        <p:txBody>
          <a:bodyPr wrap="square" rtlCol="0">
            <a:spAutoFit/>
          </a:bodyPr>
          <a:lstStyle/>
          <a:p>
            <a:pPr algn="just"/>
            <a:r>
              <a:rPr lang="en-GB" sz="1400" dirty="0"/>
              <a:t>This study investigates the performance of semi-conductors synthesised at UNIZULU and the defects are created at JINR and irradiate with positrons  to characterise the types of defects. Lastly electric and magnetic properties are then studied.</a:t>
            </a:r>
            <a:endParaRPr lang="en-ZA" sz="1400" dirty="0"/>
          </a:p>
        </p:txBody>
      </p:sp>
    </p:spTree>
    <p:extLst>
      <p:ext uri="{BB962C8B-B14F-4D97-AF65-F5344CB8AC3E}">
        <p14:creationId xmlns:p14="http://schemas.microsoft.com/office/powerpoint/2010/main" val="39480214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B1B241-4D1D-B36D-D971-55BDCDE0CD7E}"/>
            </a:ext>
          </a:extLst>
        </p:cNvPr>
        <p:cNvGrpSpPr/>
        <p:nvPr/>
      </p:nvGrpSpPr>
      <p:grpSpPr>
        <a:xfrm>
          <a:off x="0" y="0"/>
          <a:ext cx="0" cy="0"/>
          <a:chOff x="0" y="0"/>
          <a:chExt cx="0" cy="0"/>
        </a:xfrm>
      </p:grpSpPr>
      <p:pic>
        <p:nvPicPr>
          <p:cNvPr id="14" name="Picture Placeholder 13" descr="Futuristic Design Office Building Against Clear Sky">
            <a:extLst>
              <a:ext uri="{FF2B5EF4-FFF2-40B4-BE49-F238E27FC236}">
                <a16:creationId xmlns:a16="http://schemas.microsoft.com/office/drawing/2014/main" id="{F560E4CD-93EC-72DB-73E7-7E8B1F85B4A8}"/>
              </a:ext>
            </a:extLst>
          </p:cNvPr>
          <p:cNvPicPr>
            <a:picLocks noGrp="1" noChangeAspect="1"/>
          </p:cNvPicPr>
          <p:nvPr>
            <p:ph type="pic" sz="quarter" idx="16"/>
          </p:nvPr>
        </p:nvPicPr>
        <p:blipFill rotWithShape="1">
          <a:blip r:embed="rId2"/>
          <a:srcRect l="17163" t="7596" r="21154"/>
          <a:stretch/>
        </p:blipFill>
        <p:spPr>
          <a:xfrm>
            <a:off x="5519738" y="0"/>
            <a:ext cx="6103621" cy="6858000"/>
          </a:xfrm>
        </p:spPr>
      </p:pic>
      <p:sp>
        <p:nvSpPr>
          <p:cNvPr id="2" name="Slide Number Placeholder 1">
            <a:extLst>
              <a:ext uri="{FF2B5EF4-FFF2-40B4-BE49-F238E27FC236}">
                <a16:creationId xmlns:a16="http://schemas.microsoft.com/office/drawing/2014/main" id="{0DFAB3AE-9B87-98F8-F99E-AA7473301107}"/>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ru-RU" sz="1400" b="0" i="0" u="none" strike="noStrike" kern="1200" cap="none" spc="0" normalizeH="0" baseline="0" noProof="0" smtClean="0">
                <a:ln>
                  <a:noFill/>
                </a:ln>
                <a:solidFill>
                  <a:srgbClr val="FFCD00"/>
                </a:solidFill>
                <a:effectLst/>
                <a:uLnTx/>
                <a:uFillTx/>
                <a:latin typeface="Lucida Grande"/>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ru-RU" sz="1400" b="0" i="0" u="none" strike="noStrike" kern="1200" cap="none" spc="0" normalizeH="0" baseline="0" noProof="0">
              <a:ln>
                <a:noFill/>
              </a:ln>
              <a:solidFill>
                <a:srgbClr val="FFCD00"/>
              </a:solidFill>
              <a:effectLst/>
              <a:uLnTx/>
              <a:uFillTx/>
              <a:latin typeface="Lucida Grande"/>
              <a:ea typeface="+mn-ea"/>
              <a:cs typeface="+mn-cs"/>
            </a:endParaRPr>
          </a:p>
        </p:txBody>
      </p:sp>
      <p:sp>
        <p:nvSpPr>
          <p:cNvPr id="6" name="AutoShape 2" descr="Department of Agriculture Announces the Agriculture Innovation Agenda -  Perishable News">
            <a:extLst>
              <a:ext uri="{FF2B5EF4-FFF2-40B4-BE49-F238E27FC236}">
                <a16:creationId xmlns:a16="http://schemas.microsoft.com/office/drawing/2014/main" id="{C4BC6180-1E56-CF08-3C4C-D1871115E986}"/>
              </a:ext>
            </a:extLst>
          </p:cNvPr>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black"/>
              </a:solidFill>
              <a:effectLst/>
              <a:uLnTx/>
              <a:uFillTx/>
              <a:latin typeface="Lucida Grande"/>
              <a:ea typeface="+mn-ea"/>
              <a:cs typeface="+mn-cs"/>
            </a:endParaRPr>
          </a:p>
        </p:txBody>
      </p:sp>
      <p:pic>
        <p:nvPicPr>
          <p:cNvPr id="10" name="Picture 9">
            <a:extLst>
              <a:ext uri="{FF2B5EF4-FFF2-40B4-BE49-F238E27FC236}">
                <a16:creationId xmlns:a16="http://schemas.microsoft.com/office/drawing/2014/main" id="{CFF67FFA-88AB-1A8A-520E-9623C4DD6F8F}"/>
              </a:ext>
            </a:extLst>
          </p:cNvPr>
          <p:cNvPicPr>
            <a:picLocks noChangeAspect="1"/>
          </p:cNvPicPr>
          <p:nvPr/>
        </p:nvPicPr>
        <p:blipFill>
          <a:blip r:embed="rId3"/>
          <a:stretch>
            <a:fillRect/>
          </a:stretch>
        </p:blipFill>
        <p:spPr>
          <a:xfrm>
            <a:off x="0" y="569033"/>
            <a:ext cx="5372100" cy="409575"/>
          </a:xfrm>
          <a:prstGeom prst="rect">
            <a:avLst/>
          </a:prstGeom>
        </p:spPr>
      </p:pic>
      <p:sp>
        <p:nvSpPr>
          <p:cNvPr id="11" name="Rectangle 10">
            <a:extLst>
              <a:ext uri="{FF2B5EF4-FFF2-40B4-BE49-F238E27FC236}">
                <a16:creationId xmlns:a16="http://schemas.microsoft.com/office/drawing/2014/main" id="{6934C7D1-E27D-4ABD-7257-94C50FEADE04}"/>
              </a:ext>
            </a:extLst>
          </p:cNvPr>
          <p:cNvSpPr/>
          <p:nvPr/>
        </p:nvSpPr>
        <p:spPr>
          <a:xfrm>
            <a:off x="0" y="1888748"/>
            <a:ext cx="5514975" cy="320903"/>
          </a:xfrm>
          <a:prstGeom prst="rect">
            <a:avLst/>
          </a:prstGeom>
          <a:solidFill>
            <a:srgbClr val="00111F"/>
          </a:solidFill>
          <a:ln w="1270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black"/>
              </a:solidFill>
              <a:effectLst/>
              <a:uLnTx/>
              <a:uFillTx/>
              <a:latin typeface="Lucida Grande"/>
              <a:ea typeface="+mn-ea"/>
              <a:cs typeface="+mn-cs"/>
            </a:endParaRPr>
          </a:p>
        </p:txBody>
      </p:sp>
      <p:sp>
        <p:nvSpPr>
          <p:cNvPr id="5" name="Title 4">
            <a:extLst>
              <a:ext uri="{FF2B5EF4-FFF2-40B4-BE49-F238E27FC236}">
                <a16:creationId xmlns:a16="http://schemas.microsoft.com/office/drawing/2014/main" id="{59DFD176-D4DB-B2BD-9F38-2213D64F9506}"/>
              </a:ext>
            </a:extLst>
          </p:cNvPr>
          <p:cNvSpPr>
            <a:spLocks noGrp="1"/>
          </p:cNvSpPr>
          <p:nvPr>
            <p:ph type="title"/>
          </p:nvPr>
        </p:nvSpPr>
        <p:spPr>
          <a:xfrm>
            <a:off x="155575" y="77903"/>
            <a:ext cx="11611048" cy="402862"/>
          </a:xfrm>
        </p:spPr>
        <p:txBody>
          <a:bodyPr>
            <a:normAutofit/>
          </a:bodyPr>
          <a:lstStyle/>
          <a:p>
            <a:pPr>
              <a:buFont typeface="Wingdings" panose="05000000000000000000" pitchFamily="2" charset="2"/>
              <a:buChar char="q"/>
            </a:pPr>
            <a:r>
              <a:rPr lang="en-ZA" sz="1400" dirty="0"/>
              <a:t> Department of Agriculture &amp; Geography and Environmental Studies </a:t>
            </a:r>
            <a:endParaRPr lang="en-ZA" sz="1400" b="0" dirty="0"/>
          </a:p>
        </p:txBody>
      </p:sp>
      <p:graphicFrame>
        <p:nvGraphicFramePr>
          <p:cNvPr id="12" name="Table 11">
            <a:extLst>
              <a:ext uri="{FF2B5EF4-FFF2-40B4-BE49-F238E27FC236}">
                <a16:creationId xmlns:a16="http://schemas.microsoft.com/office/drawing/2014/main" id="{70482593-27D4-E828-68B2-C9C62E01A660}"/>
              </a:ext>
            </a:extLst>
          </p:cNvPr>
          <p:cNvGraphicFramePr>
            <a:graphicFrameLocks noGrp="1"/>
          </p:cNvGraphicFramePr>
          <p:nvPr>
            <p:extLst>
              <p:ext uri="{D42A27DB-BD31-4B8C-83A1-F6EECF244321}">
                <p14:modId xmlns:p14="http://schemas.microsoft.com/office/powerpoint/2010/main" val="1776068625"/>
              </p:ext>
            </p:extLst>
          </p:nvPr>
        </p:nvGraphicFramePr>
        <p:xfrm>
          <a:off x="460375" y="1247536"/>
          <a:ext cx="9063788" cy="4270660"/>
        </p:xfrm>
        <a:graphic>
          <a:graphicData uri="http://schemas.openxmlformats.org/drawingml/2006/table">
            <a:tbl>
              <a:tblPr firstRow="1" bandRow="1">
                <a:tableStyleId>{5C22544A-7EE6-4342-B048-85BDC9FD1C3A}</a:tableStyleId>
              </a:tblPr>
              <a:tblGrid>
                <a:gridCol w="9063788">
                  <a:extLst>
                    <a:ext uri="{9D8B030D-6E8A-4147-A177-3AD203B41FA5}">
                      <a16:colId xmlns:a16="http://schemas.microsoft.com/office/drawing/2014/main" val="273282518"/>
                    </a:ext>
                  </a:extLst>
                </a:gridCol>
              </a:tblGrid>
              <a:tr h="338740">
                <a:tc>
                  <a:txBody>
                    <a:bodyPr/>
                    <a:lstStyle/>
                    <a:p>
                      <a:pPr>
                        <a:spcBef>
                          <a:spcPts val="0"/>
                        </a:spcBef>
                        <a:spcAft>
                          <a:spcPts val="0"/>
                        </a:spcAft>
                      </a:pPr>
                      <a:r>
                        <a:rPr lang="en-GB" sz="1400" dirty="0"/>
                        <a:t>Current research studies at UNIZULU</a:t>
                      </a:r>
                      <a:endParaRPr lang="en-ZA" sz="1400" dirty="0"/>
                    </a:p>
                  </a:txBody>
                  <a:tcPr/>
                </a:tc>
                <a:extLst>
                  <a:ext uri="{0D108BD9-81ED-4DB2-BD59-A6C34878D82A}">
                    <a16:rowId xmlns:a16="http://schemas.microsoft.com/office/drawing/2014/main" val="1534682899"/>
                  </a:ext>
                </a:extLst>
              </a:tr>
              <a:tr h="1385755">
                <a:tc>
                  <a:txBody>
                    <a:bodyPr/>
                    <a:lstStyle/>
                    <a:p>
                      <a:pPr marL="0" indent="0" algn="just">
                        <a:spcBef>
                          <a:spcPts val="0"/>
                        </a:spcBef>
                        <a:spcAft>
                          <a:spcPts val="0"/>
                        </a:spcAft>
                        <a:buFont typeface="Arial" panose="020B0604020202020204" pitchFamily="34" charset="0"/>
                        <a:buNone/>
                      </a:pPr>
                      <a:r>
                        <a:rPr lang="en-GB" sz="1400" b="1" dirty="0"/>
                        <a:t>Disaster Risk and Vulnerability</a:t>
                      </a:r>
                    </a:p>
                    <a:p>
                      <a:pPr marL="171450" indent="-171450" algn="just">
                        <a:spcBef>
                          <a:spcPts val="0"/>
                        </a:spcBef>
                        <a:spcAft>
                          <a:spcPts val="0"/>
                        </a:spcAft>
                        <a:buFont typeface="Arial" panose="020B0604020202020204" pitchFamily="34" charset="0"/>
                        <a:buChar char="•"/>
                      </a:pPr>
                      <a:r>
                        <a:rPr lang="en-GB" sz="1400" b="0" dirty="0"/>
                        <a:t>Identifying and mitigating risks from natural disasters (i.e., landslides, soil erosion, flooding).</a:t>
                      </a:r>
                    </a:p>
                    <a:p>
                      <a:pPr marL="0" indent="0" algn="just">
                        <a:spcBef>
                          <a:spcPts val="0"/>
                        </a:spcBef>
                        <a:spcAft>
                          <a:spcPts val="0"/>
                        </a:spcAft>
                        <a:buFont typeface="Arial" panose="020B0604020202020204" pitchFamily="34" charset="0"/>
                        <a:buNone/>
                      </a:pPr>
                      <a:endParaRPr lang="en-GB" sz="1400" b="0" dirty="0"/>
                    </a:p>
                    <a:p>
                      <a:pPr marL="0" indent="0" algn="just">
                        <a:spcBef>
                          <a:spcPts val="0"/>
                        </a:spcBef>
                        <a:spcAft>
                          <a:spcPts val="0"/>
                        </a:spcAft>
                        <a:buFont typeface="Arial" panose="020B0604020202020204" pitchFamily="34" charset="0"/>
                        <a:buNone/>
                      </a:pPr>
                      <a:r>
                        <a:rPr lang="en-GB" sz="1400" b="1" dirty="0"/>
                        <a:t>Waste and Environmental Management</a:t>
                      </a:r>
                    </a:p>
                    <a:p>
                      <a:pPr marL="171450" indent="-171450" algn="just">
                        <a:spcBef>
                          <a:spcPts val="0"/>
                        </a:spcBef>
                        <a:spcAft>
                          <a:spcPts val="0"/>
                        </a:spcAft>
                        <a:buFont typeface="Arial" panose="020B0604020202020204" pitchFamily="34" charset="0"/>
                        <a:buChar char="•"/>
                      </a:pPr>
                      <a:r>
                        <a:rPr lang="en-GB" sz="1400" b="0" dirty="0"/>
                        <a:t>Monitoring air pollution, mapping air pollution hotspots using geospatial technology (i.e., Remote sensing, GIS).</a:t>
                      </a:r>
                    </a:p>
                    <a:p>
                      <a:pPr marL="0" indent="0" algn="just">
                        <a:spcBef>
                          <a:spcPts val="0"/>
                        </a:spcBef>
                        <a:spcAft>
                          <a:spcPts val="0"/>
                        </a:spcAft>
                        <a:buFont typeface="Arial" panose="020B0604020202020204" pitchFamily="34" charset="0"/>
                        <a:buNone/>
                      </a:pPr>
                      <a:endParaRPr lang="en-GB" sz="1400" b="0" dirty="0"/>
                    </a:p>
                    <a:p>
                      <a:pPr marL="0" indent="0" algn="just">
                        <a:spcBef>
                          <a:spcPts val="0"/>
                        </a:spcBef>
                        <a:spcAft>
                          <a:spcPts val="0"/>
                        </a:spcAft>
                        <a:buFont typeface="Arial" panose="020B0604020202020204" pitchFamily="34" charset="0"/>
                        <a:buNone/>
                      </a:pPr>
                      <a:r>
                        <a:rPr lang="en-GB" sz="1400" b="1" dirty="0"/>
                        <a:t>Applied Geomorphology</a:t>
                      </a:r>
                    </a:p>
                    <a:p>
                      <a:pPr marL="171450" indent="-171450" algn="just">
                        <a:spcBef>
                          <a:spcPts val="0"/>
                        </a:spcBef>
                        <a:spcAft>
                          <a:spcPts val="0"/>
                        </a:spcAft>
                        <a:buFont typeface="Arial" panose="020B0604020202020204" pitchFamily="34" charset="0"/>
                        <a:buChar char="•"/>
                      </a:pPr>
                      <a:r>
                        <a:rPr lang="en-GB" sz="1400" b="0" dirty="0"/>
                        <a:t>Understanding landforms and processes shaping the Earth’s surface, land degradation.</a:t>
                      </a:r>
                    </a:p>
                    <a:p>
                      <a:pPr marL="91440" marR="0" lvl="0" indent="-91440" algn="l" defTabSz="914400" rtl="0" eaLnBrk="1" fontAlgn="auto" latinLnBrk="0" hangingPunct="1">
                        <a:lnSpc>
                          <a:spcPct val="100000"/>
                        </a:lnSpc>
                        <a:spcBef>
                          <a:spcPts val="0"/>
                        </a:spcBef>
                        <a:spcAft>
                          <a:spcPts val="0"/>
                        </a:spcAft>
                        <a:buClr>
                          <a:srgbClr val="9BA8B7"/>
                        </a:buClr>
                        <a:buSzPct val="100000"/>
                        <a:buFont typeface="Calibri" panose="020F0502020204030204" pitchFamily="34" charset="0"/>
                        <a:buChar char=" "/>
                        <a:tabLst/>
                        <a:defRPr/>
                      </a:pPr>
                      <a: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b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br>
                      <a:r>
                        <a:rPr kumimoji="0" lang="en-US" sz="1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Ocean-atmosphere interactions and seasonal climate predictions</a:t>
                      </a:r>
                    </a:p>
                    <a:p>
                      <a:pPr marL="285750" marR="0" lvl="0" indent="-285750" algn="l" defTabSz="914400" rtl="0" eaLnBrk="1" fontAlgn="auto" latinLnBrk="0" hangingPunct="1">
                        <a:lnSpc>
                          <a:spcPct val="100000"/>
                        </a:lnSpc>
                        <a:spcBef>
                          <a:spcPts val="0"/>
                        </a:spcBef>
                        <a:spcAft>
                          <a:spcPts val="0"/>
                        </a:spcAft>
                        <a:buClr>
                          <a:srgbClr val="9BA8B7"/>
                        </a:buClr>
                        <a:buSzPct val="100000"/>
                        <a:buFont typeface="Arial" panose="020B0604020202020204" pitchFamily="34" charset="0"/>
                        <a:buChar char="•"/>
                        <a:tabLst/>
                        <a:defRPr/>
                      </a:pPr>
                      <a: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Understanding oceanic influences on climate and weather.</a:t>
                      </a:r>
                    </a:p>
                    <a:p>
                      <a:pPr marL="91440" marR="0" lvl="0" indent="-91440" algn="l" defTabSz="914400" rtl="0" eaLnBrk="1" fontAlgn="auto" latinLnBrk="0" hangingPunct="1">
                        <a:lnSpc>
                          <a:spcPct val="100000"/>
                        </a:lnSpc>
                        <a:spcBef>
                          <a:spcPts val="0"/>
                        </a:spcBef>
                        <a:spcAft>
                          <a:spcPts val="0"/>
                        </a:spcAft>
                        <a:buClr>
                          <a:srgbClr val="9BA8B7"/>
                        </a:buClr>
                        <a:buSzPct val="100000"/>
                        <a:buFont typeface="Calibri" panose="020F0502020204030204" pitchFamily="34" charset="0"/>
                        <a:buChar char=" "/>
                        <a:tabLst/>
                        <a:defRPr/>
                      </a:pPr>
                      <a: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b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br>
                      <a:r>
                        <a:rPr kumimoji="0" lang="en-US" sz="1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limate change projections</a:t>
                      </a:r>
                    </a:p>
                    <a:p>
                      <a:pPr marL="285750" marR="0" lvl="0" indent="-285750" algn="l" defTabSz="914400" rtl="0" eaLnBrk="1" fontAlgn="auto" latinLnBrk="0" hangingPunct="1">
                        <a:lnSpc>
                          <a:spcPct val="100000"/>
                        </a:lnSpc>
                        <a:spcBef>
                          <a:spcPts val="0"/>
                        </a:spcBef>
                        <a:spcAft>
                          <a:spcPts val="0"/>
                        </a:spcAft>
                        <a:buClr>
                          <a:srgbClr val="9BA8B7"/>
                        </a:buClr>
                        <a:buSzPct val="100000"/>
                        <a:buFont typeface="Arial" panose="020B0604020202020204" pitchFamily="34" charset="0"/>
                        <a:buChar char="•"/>
                        <a:tabLst/>
                        <a:defRPr/>
                      </a:pPr>
                      <a:r>
                        <a:rPr kumimoji="0" lang="en-US"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Modeling and anticipating long-term climate shifts.</a:t>
                      </a:r>
                    </a:p>
                    <a:p>
                      <a:pPr marL="91440" marR="0" lvl="0" indent="-91440" algn="l" defTabSz="914400" rtl="0" eaLnBrk="1" fontAlgn="auto" latinLnBrk="0" hangingPunct="1">
                        <a:lnSpc>
                          <a:spcPct val="100000"/>
                        </a:lnSpc>
                        <a:spcBef>
                          <a:spcPts val="0"/>
                        </a:spcBef>
                        <a:spcAft>
                          <a:spcPts val="0"/>
                        </a:spcAft>
                        <a:buClr>
                          <a:srgbClr val="9BA8B7"/>
                        </a:buClr>
                        <a:buSzPct val="100000"/>
                        <a:buFont typeface="Wingdings" panose="05000000000000000000" pitchFamily="2" charset="2"/>
                        <a:buChar char="Ø"/>
                        <a:tabLst/>
                        <a:defRPr/>
                      </a:pPr>
                      <a:endParaRPr kumimoji="0" lang="en-US" sz="14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91440" marR="0" lvl="0" indent="-91440" algn="l" defTabSz="914400" rtl="0" eaLnBrk="1" fontAlgn="auto" latinLnBrk="0" hangingPunct="1">
                        <a:lnSpc>
                          <a:spcPct val="100000"/>
                        </a:lnSpc>
                        <a:spcBef>
                          <a:spcPts val="0"/>
                        </a:spcBef>
                        <a:spcAft>
                          <a:spcPts val="0"/>
                        </a:spcAft>
                        <a:buClr>
                          <a:srgbClr val="9BA8B7"/>
                        </a:buClr>
                        <a:buSzPct val="100000"/>
                        <a:buFont typeface="Wingdings" panose="05000000000000000000" pitchFamily="2" charset="2"/>
                        <a:buChar char="Ø"/>
                        <a:tabLst/>
                        <a:defRPr/>
                      </a:pPr>
                      <a:r>
                        <a:rPr kumimoji="0" lang="en-GB" sz="1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apping and predicting geohazards</a:t>
                      </a:r>
                    </a:p>
                    <a:p>
                      <a:pPr marL="285750" marR="0" lvl="0" indent="-285750" algn="l" defTabSz="914400" rtl="0" eaLnBrk="1" fontAlgn="auto" latinLnBrk="0" hangingPunct="1">
                        <a:lnSpc>
                          <a:spcPct val="100000"/>
                        </a:lnSpc>
                        <a:spcBef>
                          <a:spcPts val="0"/>
                        </a:spcBef>
                        <a:spcAft>
                          <a:spcPts val="0"/>
                        </a:spcAft>
                        <a:buClr>
                          <a:srgbClr val="9BA8B7"/>
                        </a:buClr>
                        <a:buSzPct val="100000"/>
                        <a:buFont typeface="Arial" panose="020B0604020202020204" pitchFamily="34" charset="0"/>
                        <a:buChar char="•"/>
                        <a:tabLst/>
                        <a:defRPr/>
                      </a:pPr>
                      <a:r>
                        <a:rPr kumimoji="0" lang="en-GB" sz="14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Identifying and forecasting geological hazards (shallow landslides, gullies, rockfall, etc.).</a:t>
                      </a:r>
                    </a:p>
                  </a:txBody>
                  <a:tcPr/>
                </a:tc>
                <a:extLst>
                  <a:ext uri="{0D108BD9-81ED-4DB2-BD59-A6C34878D82A}">
                    <a16:rowId xmlns:a16="http://schemas.microsoft.com/office/drawing/2014/main" val="1963173422"/>
                  </a:ext>
                </a:extLst>
              </a:tr>
            </a:tbl>
          </a:graphicData>
        </a:graphic>
      </p:graphicFrame>
    </p:spTree>
    <p:extLst>
      <p:ext uri="{BB962C8B-B14F-4D97-AF65-F5344CB8AC3E}">
        <p14:creationId xmlns:p14="http://schemas.microsoft.com/office/powerpoint/2010/main" val="116696385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6" name="Rectangle 1065">
            <a:extLst>
              <a:ext uri="{FF2B5EF4-FFF2-40B4-BE49-F238E27FC236}">
                <a16:creationId xmlns:a16="http://schemas.microsoft.com/office/drawing/2014/main" id="{B9675120-4AAB-A29D-922E-F8FA317AFF88}"/>
              </a:ext>
            </a:extLst>
          </p:cNvPr>
          <p:cNvSpPr/>
          <p:nvPr/>
        </p:nvSpPr>
        <p:spPr>
          <a:xfrm>
            <a:off x="-21998" y="-12640"/>
            <a:ext cx="12255866" cy="1760566"/>
          </a:xfrm>
          <a:prstGeom prst="rect">
            <a:avLst/>
          </a:prstGeom>
          <a:solidFill>
            <a:srgbClr val="0159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65" name="Rectangle 1064">
            <a:extLst>
              <a:ext uri="{FF2B5EF4-FFF2-40B4-BE49-F238E27FC236}">
                <a16:creationId xmlns:a16="http://schemas.microsoft.com/office/drawing/2014/main" id="{2D451CB6-4539-0044-E078-FB81F7E2DE6E}"/>
              </a:ext>
            </a:extLst>
          </p:cNvPr>
          <p:cNvSpPr/>
          <p:nvPr/>
        </p:nvSpPr>
        <p:spPr>
          <a:xfrm>
            <a:off x="-9605" y="1883396"/>
            <a:ext cx="12204000" cy="144016"/>
          </a:xfrm>
          <a:prstGeom prst="rect">
            <a:avLst/>
          </a:prstGeom>
          <a:gradFill flip="none" rotWithShape="1">
            <a:gsLst>
              <a:gs pos="0">
                <a:sysClr val="window" lastClr="FFFFFF">
                  <a:lumMod val="75000"/>
                </a:sysClr>
              </a:gs>
              <a:gs pos="50000">
                <a:sysClr val="window" lastClr="FFFFFF"/>
              </a:gs>
              <a:gs pos="100000">
                <a:sysClr val="window" lastClr="FFFFFF">
                  <a:lumMod val="85000"/>
                </a:sysClr>
              </a:gs>
            </a:gsLst>
            <a:lin ang="16200000" scaled="1"/>
            <a:tileRect/>
          </a:gra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pic>
        <p:nvPicPr>
          <p:cNvPr id="3" name="Picture 2">
            <a:extLst>
              <a:ext uri="{FF2B5EF4-FFF2-40B4-BE49-F238E27FC236}">
                <a16:creationId xmlns:a16="http://schemas.microsoft.com/office/drawing/2014/main" id="{E9E95D1F-9630-7A49-5D58-B8A37124A566}"/>
              </a:ext>
            </a:extLst>
          </p:cNvPr>
          <p:cNvPicPr>
            <a:picLocks noChangeAspect="1"/>
          </p:cNvPicPr>
          <p:nvPr/>
        </p:nvPicPr>
        <p:blipFill>
          <a:blip r:embed="rId2"/>
          <a:srcRect t="2335"/>
          <a:stretch>
            <a:fillRect/>
          </a:stretch>
        </p:blipFill>
        <p:spPr>
          <a:xfrm>
            <a:off x="0" y="2111618"/>
            <a:ext cx="1894019" cy="4567283"/>
          </a:xfrm>
          <a:prstGeom prst="rect">
            <a:avLst/>
          </a:prstGeom>
        </p:spPr>
      </p:pic>
      <p:sp>
        <p:nvSpPr>
          <p:cNvPr id="5" name="TextBox 4">
            <a:extLst>
              <a:ext uri="{FF2B5EF4-FFF2-40B4-BE49-F238E27FC236}">
                <a16:creationId xmlns:a16="http://schemas.microsoft.com/office/drawing/2014/main" id="{1B28B31F-7EB0-FB43-ACCE-599EB4618B61}"/>
              </a:ext>
            </a:extLst>
          </p:cNvPr>
          <p:cNvSpPr txBox="1"/>
          <p:nvPr/>
        </p:nvSpPr>
        <p:spPr>
          <a:xfrm>
            <a:off x="1630038" y="124751"/>
            <a:ext cx="9180462"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600" b="1" i="0" u="none" strike="noStrike" kern="1200" cap="none" spc="0" normalizeH="0" baseline="0" noProof="0" dirty="0">
                <a:ln>
                  <a:noFill/>
                </a:ln>
                <a:solidFill>
                  <a:prstClr val="white"/>
                </a:solidFill>
                <a:effectLst/>
                <a:uLnTx/>
                <a:uFillTx/>
                <a:latin typeface="Calibri" panose="020F0502020204030204"/>
                <a:ea typeface="+mn-ea"/>
                <a:cs typeface="+mn-cs"/>
              </a:rPr>
              <a:t>Potential research collaboration projects (UNIZULU-DUBNA-JINR)</a:t>
            </a:r>
          </a:p>
        </p:txBody>
      </p:sp>
      <p:sp>
        <p:nvSpPr>
          <p:cNvPr id="18" name="TextBox 17">
            <a:extLst>
              <a:ext uri="{FF2B5EF4-FFF2-40B4-BE49-F238E27FC236}">
                <a16:creationId xmlns:a16="http://schemas.microsoft.com/office/drawing/2014/main" id="{71D873BA-1590-FA42-9A4E-24262B4DB2E7}"/>
              </a:ext>
            </a:extLst>
          </p:cNvPr>
          <p:cNvSpPr txBox="1"/>
          <p:nvPr/>
        </p:nvSpPr>
        <p:spPr>
          <a:xfrm>
            <a:off x="465602" y="1445077"/>
            <a:ext cx="1138164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UNIZULU Departments of Agriculture + Geography and Environment Studies proposes the following collaboration with Dubna State University and JINR)</a:t>
            </a:r>
            <a:endParaRPr kumimoji="0" lang="ru-RU" sz="14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pic>
        <p:nvPicPr>
          <p:cNvPr id="8" name="Picture 7">
            <a:extLst>
              <a:ext uri="{FF2B5EF4-FFF2-40B4-BE49-F238E27FC236}">
                <a16:creationId xmlns:a16="http://schemas.microsoft.com/office/drawing/2014/main" id="{68BA77EF-B4BC-8730-CA64-7845E0AE03AE}"/>
              </a:ext>
            </a:extLst>
          </p:cNvPr>
          <p:cNvPicPr preferRelativeResize="0">
            <a:picLocks/>
          </p:cNvPicPr>
          <p:nvPr/>
        </p:nvPicPr>
        <p:blipFill>
          <a:blip r:embed="rId3" cstate="print">
            <a:extLst>
              <a:ext uri="{28A0092B-C50C-407E-A947-70E740481C1C}">
                <a14:useLocalDpi xmlns:a14="http://schemas.microsoft.com/office/drawing/2010/main" val="0"/>
              </a:ext>
            </a:extLst>
          </a:blip>
          <a:stretch>
            <a:fillRect/>
          </a:stretch>
        </p:blipFill>
        <p:spPr>
          <a:xfrm>
            <a:off x="134546" y="155090"/>
            <a:ext cx="1216958" cy="119444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grpSp>
        <p:nvGrpSpPr>
          <p:cNvPr id="15" name="Group 14">
            <a:extLst>
              <a:ext uri="{FF2B5EF4-FFF2-40B4-BE49-F238E27FC236}">
                <a16:creationId xmlns:a16="http://schemas.microsoft.com/office/drawing/2014/main" id="{C29A4D58-7718-7B20-EE76-838C843EFC92}"/>
              </a:ext>
            </a:extLst>
          </p:cNvPr>
          <p:cNvGrpSpPr/>
          <p:nvPr/>
        </p:nvGrpSpPr>
        <p:grpSpPr>
          <a:xfrm>
            <a:off x="8620785" y="2319402"/>
            <a:ext cx="3510077" cy="3606077"/>
            <a:chOff x="2980314" y="548651"/>
            <a:chExt cx="6306800" cy="5756051"/>
          </a:xfrm>
        </p:grpSpPr>
        <p:sp>
          <p:nvSpPr>
            <p:cNvPr id="16" name="Oval 15">
              <a:extLst>
                <a:ext uri="{FF2B5EF4-FFF2-40B4-BE49-F238E27FC236}">
                  <a16:creationId xmlns:a16="http://schemas.microsoft.com/office/drawing/2014/main" id="{F7981E91-88B4-0EFC-411C-B692ABDEA084}"/>
                </a:ext>
              </a:extLst>
            </p:cNvPr>
            <p:cNvSpPr/>
            <p:nvPr/>
          </p:nvSpPr>
          <p:spPr>
            <a:xfrm>
              <a:off x="5303449" y="2435146"/>
              <a:ext cx="3869556" cy="3869556"/>
            </a:xfrm>
            <a:prstGeom prst="ellipse">
              <a:avLst/>
            </a:prstGeom>
            <a:solidFill>
              <a:sysClr val="window" lastClr="FFFFFF">
                <a:lumMod val="95000"/>
              </a:sys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Roboto"/>
                <a:ea typeface="+mn-ea"/>
                <a:cs typeface="+mn-cs"/>
              </a:endParaRPr>
            </a:p>
          </p:txBody>
        </p:sp>
        <p:sp>
          <p:nvSpPr>
            <p:cNvPr id="17" name="Oval 16">
              <a:extLst>
                <a:ext uri="{FF2B5EF4-FFF2-40B4-BE49-F238E27FC236}">
                  <a16:creationId xmlns:a16="http://schemas.microsoft.com/office/drawing/2014/main" id="{CFA4F290-395C-5499-46F9-693F15EBACF0}"/>
                </a:ext>
              </a:extLst>
            </p:cNvPr>
            <p:cNvSpPr/>
            <p:nvPr/>
          </p:nvSpPr>
          <p:spPr>
            <a:xfrm>
              <a:off x="3018996" y="2435146"/>
              <a:ext cx="3869556" cy="3869556"/>
            </a:xfrm>
            <a:prstGeom prst="ellipse">
              <a:avLst/>
            </a:prstGeom>
            <a:solidFill>
              <a:sysClr val="window" lastClr="FFFFFF">
                <a:lumMod val="95000"/>
              </a:sys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Roboto"/>
                <a:ea typeface="+mn-ea"/>
                <a:cs typeface="+mn-cs"/>
              </a:endParaRPr>
            </a:p>
          </p:txBody>
        </p:sp>
        <p:sp>
          <p:nvSpPr>
            <p:cNvPr id="19" name="Oval 18">
              <a:extLst>
                <a:ext uri="{FF2B5EF4-FFF2-40B4-BE49-F238E27FC236}">
                  <a16:creationId xmlns:a16="http://schemas.microsoft.com/office/drawing/2014/main" id="{1951A3C8-C004-BFD8-79C2-C14E8A47BA77}"/>
                </a:ext>
              </a:extLst>
            </p:cNvPr>
            <p:cNvSpPr/>
            <p:nvPr/>
          </p:nvSpPr>
          <p:spPr>
            <a:xfrm>
              <a:off x="4104786" y="548651"/>
              <a:ext cx="3869556" cy="3869556"/>
            </a:xfrm>
            <a:prstGeom prst="ellipse">
              <a:avLst/>
            </a:prstGeom>
            <a:solidFill>
              <a:sysClr val="window" lastClr="FFFFFF">
                <a:lumMod val="95000"/>
              </a:sys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Roboto"/>
                <a:ea typeface="+mn-ea"/>
                <a:cs typeface="+mn-cs"/>
              </a:endParaRPr>
            </a:p>
          </p:txBody>
        </p:sp>
        <p:sp>
          <p:nvSpPr>
            <p:cNvPr id="20" name="Freeform 170">
              <a:extLst>
                <a:ext uri="{FF2B5EF4-FFF2-40B4-BE49-F238E27FC236}">
                  <a16:creationId xmlns:a16="http://schemas.microsoft.com/office/drawing/2014/main" id="{637B4086-C0D8-0473-8CF4-486DC9421CEE}"/>
                </a:ext>
              </a:extLst>
            </p:cNvPr>
            <p:cNvSpPr>
              <a:spLocks noChangeAspect="1"/>
            </p:cNvSpPr>
            <p:nvPr/>
          </p:nvSpPr>
          <p:spPr>
            <a:xfrm>
              <a:off x="4128905" y="558154"/>
              <a:ext cx="3857136" cy="2090013"/>
            </a:xfrm>
            <a:custGeom>
              <a:avLst/>
              <a:gdLst>
                <a:gd name="connsiteX0" fmla="*/ 1065113 w 2129514"/>
                <a:gd name="connsiteY0" fmla="*/ 0 h 1153890"/>
                <a:gd name="connsiteX1" fmla="*/ 2125117 w 2129514"/>
                <a:gd name="connsiteY1" fmla="*/ 956563 h 1153890"/>
                <a:gd name="connsiteX2" fmla="*/ 2129514 w 2129514"/>
                <a:gd name="connsiteY2" fmla="*/ 1043628 h 1153890"/>
                <a:gd name="connsiteX3" fmla="*/ 2052755 w 2129514"/>
                <a:gd name="connsiteY3" fmla="*/ 1015534 h 1153890"/>
                <a:gd name="connsiteX4" fmla="*/ 1712862 w 2129514"/>
                <a:gd name="connsiteY4" fmla="*/ 964147 h 1153890"/>
                <a:gd name="connsiteX5" fmla="*/ 1168041 w 2129514"/>
                <a:gd name="connsiteY5" fmla="*/ 1102101 h 1153890"/>
                <a:gd name="connsiteX6" fmla="*/ 1082795 w 2129514"/>
                <a:gd name="connsiteY6" fmla="*/ 1153890 h 1153890"/>
                <a:gd name="connsiteX7" fmla="*/ 997548 w 2129514"/>
                <a:gd name="connsiteY7" fmla="*/ 1102101 h 1153890"/>
                <a:gd name="connsiteX8" fmla="*/ 452727 w 2129514"/>
                <a:gd name="connsiteY8" fmla="*/ 964147 h 1153890"/>
                <a:gd name="connsiteX9" fmla="*/ 7820 w 2129514"/>
                <a:gd name="connsiteY9" fmla="*/ 1053970 h 1153890"/>
                <a:gd name="connsiteX10" fmla="*/ 0 w 2129514"/>
                <a:gd name="connsiteY10" fmla="*/ 1057737 h 1153890"/>
                <a:gd name="connsiteX11" fmla="*/ 5109 w 2129514"/>
                <a:gd name="connsiteY11" fmla="*/ 956563 h 1153890"/>
                <a:gd name="connsiteX12" fmla="*/ 1065113 w 2129514"/>
                <a:gd name="connsiteY12" fmla="*/ 0 h 1153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129514" h="1153890">
                  <a:moveTo>
                    <a:pt x="1065113" y="0"/>
                  </a:moveTo>
                  <a:cubicBezTo>
                    <a:pt x="1616796" y="0"/>
                    <a:pt x="2070553" y="419276"/>
                    <a:pt x="2125117" y="956563"/>
                  </a:cubicBezTo>
                  <a:lnTo>
                    <a:pt x="2129514" y="1043628"/>
                  </a:lnTo>
                  <a:lnTo>
                    <a:pt x="2052755" y="1015534"/>
                  </a:lnTo>
                  <a:cubicBezTo>
                    <a:pt x="1945383" y="982138"/>
                    <a:pt x="1831224" y="964147"/>
                    <a:pt x="1712862" y="964147"/>
                  </a:cubicBezTo>
                  <a:cubicBezTo>
                    <a:pt x="1515593" y="964147"/>
                    <a:pt x="1329996" y="1014122"/>
                    <a:pt x="1168041" y="1102101"/>
                  </a:cubicBezTo>
                  <a:lnTo>
                    <a:pt x="1082795" y="1153890"/>
                  </a:lnTo>
                  <a:lnTo>
                    <a:pt x="997548" y="1102101"/>
                  </a:lnTo>
                  <a:cubicBezTo>
                    <a:pt x="835593" y="1014122"/>
                    <a:pt x="649996" y="964147"/>
                    <a:pt x="452727" y="964147"/>
                  </a:cubicBezTo>
                  <a:cubicBezTo>
                    <a:pt x="294912" y="964147"/>
                    <a:pt x="144567" y="996131"/>
                    <a:pt x="7820" y="1053970"/>
                  </a:cubicBezTo>
                  <a:lnTo>
                    <a:pt x="0" y="1057737"/>
                  </a:lnTo>
                  <a:lnTo>
                    <a:pt x="5109" y="956563"/>
                  </a:lnTo>
                  <a:cubicBezTo>
                    <a:pt x="59674" y="419276"/>
                    <a:pt x="513430" y="0"/>
                    <a:pt x="1065113" y="0"/>
                  </a:cubicBezTo>
                  <a:close/>
                </a:path>
              </a:pathLst>
            </a:custGeom>
            <a:solidFill>
              <a:srgbClr val="64D0DA"/>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1" name="Freeform 172">
              <a:extLst>
                <a:ext uri="{FF2B5EF4-FFF2-40B4-BE49-F238E27FC236}">
                  <a16:creationId xmlns:a16="http://schemas.microsoft.com/office/drawing/2014/main" id="{5A10B616-6AB5-5F1A-8DED-8FE01FCAE39F}"/>
                </a:ext>
              </a:extLst>
            </p:cNvPr>
            <p:cNvSpPr>
              <a:spLocks noChangeAspect="1"/>
            </p:cNvSpPr>
            <p:nvPr/>
          </p:nvSpPr>
          <p:spPr>
            <a:xfrm>
              <a:off x="2980314" y="2648167"/>
              <a:ext cx="2948405" cy="3608293"/>
            </a:xfrm>
            <a:custGeom>
              <a:avLst/>
              <a:gdLst>
                <a:gd name="connsiteX0" fmla="*/ 540699 w 1627806"/>
                <a:gd name="connsiteY0" fmla="*/ 0 h 1992128"/>
                <a:gd name="connsiteX1" fmla="*/ 540792 w 1627806"/>
                <a:gd name="connsiteY1" fmla="*/ 1846 h 1992128"/>
                <a:gd name="connsiteX2" fmla="*/ 1133070 w 1627806"/>
                <a:gd name="connsiteY2" fmla="*/ 890027 h 1992128"/>
                <a:gd name="connsiteX3" fmla="*/ 1183267 w 1627806"/>
                <a:gd name="connsiteY3" fmla="*/ 914208 h 1992128"/>
                <a:gd name="connsiteX4" fmla="*/ 1182640 w 1627806"/>
                <a:gd name="connsiteY4" fmla="*/ 926623 h 1992128"/>
                <a:gd name="connsiteX5" fmla="*/ 1598586 w 1627806"/>
                <a:gd name="connsiteY5" fmla="*/ 1808617 h 1992128"/>
                <a:gd name="connsiteX6" fmla="*/ 1627806 w 1627806"/>
                <a:gd name="connsiteY6" fmla="*/ 1830467 h 1992128"/>
                <a:gd name="connsiteX7" fmla="*/ 1573388 w 1627806"/>
                <a:gd name="connsiteY7" fmla="*/ 1863527 h 1992128"/>
                <a:gd name="connsiteX8" fmla="*/ 1065505 w 1627806"/>
                <a:gd name="connsiteY8" fmla="*/ 1992128 h 1992128"/>
                <a:gd name="connsiteX9" fmla="*/ 0 w 1627806"/>
                <a:gd name="connsiteY9" fmla="*/ 926623 h 1992128"/>
                <a:gd name="connsiteX10" fmla="*/ 469771 w 1627806"/>
                <a:gd name="connsiteY10" fmla="*/ 43090 h 1992128"/>
                <a:gd name="connsiteX11" fmla="*/ 540699 w 1627806"/>
                <a:gd name="connsiteY11" fmla="*/ 0 h 1992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27806" h="1992128">
                  <a:moveTo>
                    <a:pt x="540699" y="0"/>
                  </a:moveTo>
                  <a:lnTo>
                    <a:pt x="540792" y="1846"/>
                  </a:lnTo>
                  <a:cubicBezTo>
                    <a:pt x="579814" y="386089"/>
                    <a:pt x="809159" y="714068"/>
                    <a:pt x="1133070" y="890027"/>
                  </a:cubicBezTo>
                  <a:lnTo>
                    <a:pt x="1183267" y="914208"/>
                  </a:lnTo>
                  <a:lnTo>
                    <a:pt x="1182640" y="926623"/>
                  </a:lnTo>
                  <a:cubicBezTo>
                    <a:pt x="1182640" y="1281707"/>
                    <a:pt x="1344558" y="1598974"/>
                    <a:pt x="1598586" y="1808617"/>
                  </a:cubicBezTo>
                  <a:lnTo>
                    <a:pt x="1627806" y="1830467"/>
                  </a:lnTo>
                  <a:lnTo>
                    <a:pt x="1573388" y="1863527"/>
                  </a:lnTo>
                  <a:cubicBezTo>
                    <a:pt x="1422413" y="1945542"/>
                    <a:pt x="1249400" y="1992128"/>
                    <a:pt x="1065505" y="1992128"/>
                  </a:cubicBezTo>
                  <a:cubicBezTo>
                    <a:pt x="477043" y="1992128"/>
                    <a:pt x="0" y="1515085"/>
                    <a:pt x="0" y="926623"/>
                  </a:cubicBezTo>
                  <a:cubicBezTo>
                    <a:pt x="0" y="558834"/>
                    <a:pt x="186345" y="234569"/>
                    <a:pt x="469771" y="43090"/>
                  </a:cubicBezTo>
                  <a:lnTo>
                    <a:pt x="540699" y="0"/>
                  </a:lnTo>
                  <a:close/>
                </a:path>
              </a:pathLst>
            </a:custGeom>
            <a:solidFill>
              <a:srgbClr val="FF3F5E"/>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2" name="Freeform 167">
              <a:extLst>
                <a:ext uri="{FF2B5EF4-FFF2-40B4-BE49-F238E27FC236}">
                  <a16:creationId xmlns:a16="http://schemas.microsoft.com/office/drawing/2014/main" id="{D288DD9D-6A68-3494-4FB8-0E3B1E75745E}"/>
                </a:ext>
              </a:extLst>
            </p:cNvPr>
            <p:cNvSpPr>
              <a:spLocks noChangeAspect="1"/>
            </p:cNvSpPr>
            <p:nvPr/>
          </p:nvSpPr>
          <p:spPr>
            <a:xfrm>
              <a:off x="4137478" y="2440001"/>
              <a:ext cx="1832208" cy="1755479"/>
            </a:xfrm>
            <a:custGeom>
              <a:avLst/>
              <a:gdLst>
                <a:gd name="connsiteX0" fmla="*/ 449256 w 1011557"/>
                <a:gd name="connsiteY0" fmla="*/ 0 h 969195"/>
                <a:gd name="connsiteX1" fmla="*/ 957139 w 1011557"/>
                <a:gd name="connsiteY1" fmla="*/ 128601 h 969195"/>
                <a:gd name="connsiteX2" fmla="*/ 1011557 w 1011557"/>
                <a:gd name="connsiteY2" fmla="*/ 161661 h 969195"/>
                <a:gd name="connsiteX3" fmla="*/ 982337 w 1011557"/>
                <a:gd name="connsiteY3" fmla="*/ 183511 h 969195"/>
                <a:gd name="connsiteX4" fmla="*/ 572292 w 1011557"/>
                <a:gd name="connsiteY4" fmla="*/ 948640 h 969195"/>
                <a:gd name="connsiteX5" fmla="*/ 571254 w 1011557"/>
                <a:gd name="connsiteY5" fmla="*/ 969195 h 969195"/>
                <a:gd name="connsiteX6" fmla="*/ 553759 w 1011557"/>
                <a:gd name="connsiteY6" fmla="*/ 960767 h 969195"/>
                <a:gd name="connsiteX7" fmla="*/ 1638 w 1011557"/>
                <a:gd name="connsiteY7" fmla="*/ 132805 h 969195"/>
                <a:gd name="connsiteX8" fmla="*/ 0 w 1011557"/>
                <a:gd name="connsiteY8" fmla="*/ 100359 h 969195"/>
                <a:gd name="connsiteX9" fmla="*/ 34513 w 1011557"/>
                <a:gd name="connsiteY9" fmla="*/ 83733 h 969195"/>
                <a:gd name="connsiteX10" fmla="*/ 449256 w 1011557"/>
                <a:gd name="connsiteY10" fmla="*/ 0 h 969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11557" h="969195">
                  <a:moveTo>
                    <a:pt x="449256" y="0"/>
                  </a:moveTo>
                  <a:cubicBezTo>
                    <a:pt x="633151" y="0"/>
                    <a:pt x="806164" y="46586"/>
                    <a:pt x="957139" y="128601"/>
                  </a:cubicBezTo>
                  <a:lnTo>
                    <a:pt x="1011557" y="161661"/>
                  </a:lnTo>
                  <a:lnTo>
                    <a:pt x="982337" y="183511"/>
                  </a:lnTo>
                  <a:cubicBezTo>
                    <a:pt x="756534" y="369860"/>
                    <a:pt x="603510" y="641246"/>
                    <a:pt x="572292" y="948640"/>
                  </a:cubicBezTo>
                  <a:lnTo>
                    <a:pt x="571254" y="969195"/>
                  </a:lnTo>
                  <a:lnTo>
                    <a:pt x="553759" y="960767"/>
                  </a:lnTo>
                  <a:cubicBezTo>
                    <a:pt x="251810" y="796738"/>
                    <a:pt x="38015" y="490996"/>
                    <a:pt x="1638" y="132805"/>
                  </a:cubicBezTo>
                  <a:lnTo>
                    <a:pt x="0" y="100359"/>
                  </a:lnTo>
                  <a:lnTo>
                    <a:pt x="34513" y="83733"/>
                  </a:lnTo>
                  <a:cubicBezTo>
                    <a:pt x="161989" y="29815"/>
                    <a:pt x="302141" y="0"/>
                    <a:pt x="449256" y="0"/>
                  </a:cubicBezTo>
                  <a:close/>
                </a:path>
              </a:pathLst>
            </a:custGeom>
            <a:solidFill>
              <a:srgbClr val="8B103E"/>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4" name="Freeform 169">
              <a:extLst>
                <a:ext uri="{FF2B5EF4-FFF2-40B4-BE49-F238E27FC236}">
                  <a16:creationId xmlns:a16="http://schemas.microsoft.com/office/drawing/2014/main" id="{357F4050-DFB3-836C-7ECE-2475CA4DEACC}"/>
                </a:ext>
              </a:extLst>
            </p:cNvPr>
            <p:cNvSpPr>
              <a:spLocks noChangeAspect="1"/>
            </p:cNvSpPr>
            <p:nvPr/>
          </p:nvSpPr>
          <p:spPr>
            <a:xfrm>
              <a:off x="5311587" y="4379141"/>
              <a:ext cx="1574683" cy="1539749"/>
            </a:xfrm>
            <a:custGeom>
              <a:avLst/>
              <a:gdLst>
                <a:gd name="connsiteX0" fmla="*/ 869378 w 869378"/>
                <a:gd name="connsiteY0" fmla="*/ 0 h 850091"/>
                <a:gd name="connsiteX1" fmla="*/ 864269 w 869378"/>
                <a:gd name="connsiteY1" fmla="*/ 101174 h 850091"/>
                <a:gd name="connsiteX2" fmla="*/ 482025 w 869378"/>
                <a:gd name="connsiteY2" fmla="*/ 814427 h 850091"/>
                <a:gd name="connsiteX3" fmla="*/ 434333 w 869378"/>
                <a:gd name="connsiteY3" fmla="*/ 850091 h 850091"/>
                <a:gd name="connsiteX4" fmla="*/ 386640 w 869378"/>
                <a:gd name="connsiteY4" fmla="*/ 814427 h 850091"/>
                <a:gd name="connsiteX5" fmla="*/ 4396 w 869378"/>
                <a:gd name="connsiteY5" fmla="*/ 101174 h 850091"/>
                <a:gd name="connsiteX6" fmla="*/ 0 w 869378"/>
                <a:gd name="connsiteY6" fmla="*/ 14109 h 850091"/>
                <a:gd name="connsiteX7" fmla="*/ 76758 w 869378"/>
                <a:gd name="connsiteY7" fmla="*/ 42203 h 850091"/>
                <a:gd name="connsiteX8" fmla="*/ 416651 w 869378"/>
                <a:gd name="connsiteY8" fmla="*/ 93590 h 850091"/>
                <a:gd name="connsiteX9" fmla="*/ 861558 w 869378"/>
                <a:gd name="connsiteY9" fmla="*/ 3767 h 850091"/>
                <a:gd name="connsiteX10" fmla="*/ 869378 w 869378"/>
                <a:gd name="connsiteY10" fmla="*/ 0 h 850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9378" h="850091">
                  <a:moveTo>
                    <a:pt x="869378" y="0"/>
                  </a:moveTo>
                  <a:lnTo>
                    <a:pt x="864269" y="101174"/>
                  </a:lnTo>
                  <a:cubicBezTo>
                    <a:pt x="835168" y="387727"/>
                    <a:pt x="692519" y="640713"/>
                    <a:pt x="482025" y="814427"/>
                  </a:cubicBezTo>
                  <a:lnTo>
                    <a:pt x="434333" y="850091"/>
                  </a:lnTo>
                  <a:lnTo>
                    <a:pt x="386640" y="814427"/>
                  </a:lnTo>
                  <a:cubicBezTo>
                    <a:pt x="176146" y="640713"/>
                    <a:pt x="33497" y="387727"/>
                    <a:pt x="4396" y="101174"/>
                  </a:cubicBezTo>
                  <a:lnTo>
                    <a:pt x="0" y="14109"/>
                  </a:lnTo>
                  <a:lnTo>
                    <a:pt x="76758" y="42203"/>
                  </a:lnTo>
                  <a:cubicBezTo>
                    <a:pt x="184130" y="75599"/>
                    <a:pt x="298290" y="93590"/>
                    <a:pt x="416651" y="93590"/>
                  </a:cubicBezTo>
                  <a:cubicBezTo>
                    <a:pt x="574466" y="93590"/>
                    <a:pt x="724812" y="61606"/>
                    <a:pt x="861558" y="3767"/>
                  </a:cubicBezTo>
                  <a:lnTo>
                    <a:pt x="869378" y="0"/>
                  </a:lnTo>
                  <a:close/>
                </a:path>
              </a:pathLst>
            </a:custGeom>
            <a:solidFill>
              <a:srgbClr val="028599"/>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5" name="Freeform 171">
              <a:extLst>
                <a:ext uri="{FF2B5EF4-FFF2-40B4-BE49-F238E27FC236}">
                  <a16:creationId xmlns:a16="http://schemas.microsoft.com/office/drawing/2014/main" id="{7BDD404B-D428-121B-F5BC-BD8DB947ABB4}"/>
                </a:ext>
              </a:extLst>
            </p:cNvPr>
            <p:cNvSpPr>
              <a:spLocks noChangeAspect="1"/>
            </p:cNvSpPr>
            <p:nvPr/>
          </p:nvSpPr>
          <p:spPr>
            <a:xfrm>
              <a:off x="6218745" y="2657669"/>
              <a:ext cx="2948405" cy="3642180"/>
            </a:xfrm>
            <a:custGeom>
              <a:avLst/>
              <a:gdLst>
                <a:gd name="connsiteX0" fmla="*/ 1052689 w 1627806"/>
                <a:gd name="connsiteY0" fmla="*/ 0 h 2010837"/>
                <a:gd name="connsiteX1" fmla="*/ 1070184 w 1627806"/>
                <a:gd name="connsiteY1" fmla="*/ 8428 h 2010837"/>
                <a:gd name="connsiteX2" fmla="*/ 1627806 w 1627806"/>
                <a:gd name="connsiteY2" fmla="*/ 945332 h 2010837"/>
                <a:gd name="connsiteX3" fmla="*/ 562301 w 1627806"/>
                <a:gd name="connsiteY3" fmla="*/ 2010837 h 2010837"/>
                <a:gd name="connsiteX4" fmla="*/ 54418 w 1627806"/>
                <a:gd name="connsiteY4" fmla="*/ 1882236 h 2010837"/>
                <a:gd name="connsiteX5" fmla="*/ 0 w 1627806"/>
                <a:gd name="connsiteY5" fmla="*/ 1849176 h 2010837"/>
                <a:gd name="connsiteX6" fmla="*/ 29220 w 1627806"/>
                <a:gd name="connsiteY6" fmla="*/ 1827326 h 2010837"/>
                <a:gd name="connsiteX7" fmla="*/ 445166 w 1627806"/>
                <a:gd name="connsiteY7" fmla="*/ 945332 h 2010837"/>
                <a:gd name="connsiteX8" fmla="*/ 443700 w 1627806"/>
                <a:gd name="connsiteY8" fmla="*/ 916286 h 2010837"/>
                <a:gd name="connsiteX9" fmla="*/ 459373 w 1627806"/>
                <a:gd name="connsiteY9" fmla="*/ 908736 h 2010837"/>
                <a:gd name="connsiteX10" fmla="*/ 1051651 w 1627806"/>
                <a:gd name="connsiteY10" fmla="*/ 20555 h 2010837"/>
                <a:gd name="connsiteX11" fmla="*/ 1052689 w 1627806"/>
                <a:gd name="connsiteY11" fmla="*/ 0 h 20108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27806" h="2010837">
                  <a:moveTo>
                    <a:pt x="1052689" y="0"/>
                  </a:moveTo>
                  <a:lnTo>
                    <a:pt x="1070184" y="8428"/>
                  </a:lnTo>
                  <a:cubicBezTo>
                    <a:pt x="1402329" y="188860"/>
                    <a:pt x="1627806" y="540765"/>
                    <a:pt x="1627806" y="945332"/>
                  </a:cubicBezTo>
                  <a:cubicBezTo>
                    <a:pt x="1627806" y="1533794"/>
                    <a:pt x="1150763" y="2010837"/>
                    <a:pt x="562301" y="2010837"/>
                  </a:cubicBezTo>
                  <a:cubicBezTo>
                    <a:pt x="378407" y="2010837"/>
                    <a:pt x="205393" y="1964251"/>
                    <a:pt x="54418" y="1882236"/>
                  </a:cubicBezTo>
                  <a:lnTo>
                    <a:pt x="0" y="1849176"/>
                  </a:lnTo>
                  <a:lnTo>
                    <a:pt x="29220" y="1827326"/>
                  </a:lnTo>
                  <a:cubicBezTo>
                    <a:pt x="283249" y="1617683"/>
                    <a:pt x="445166" y="1300416"/>
                    <a:pt x="445166" y="945332"/>
                  </a:cubicBezTo>
                  <a:lnTo>
                    <a:pt x="443700" y="916286"/>
                  </a:lnTo>
                  <a:lnTo>
                    <a:pt x="459373" y="908736"/>
                  </a:lnTo>
                  <a:cubicBezTo>
                    <a:pt x="783285" y="732777"/>
                    <a:pt x="1012629" y="404798"/>
                    <a:pt x="1051651" y="20555"/>
                  </a:cubicBezTo>
                  <a:lnTo>
                    <a:pt x="1052689" y="0"/>
                  </a:lnTo>
                  <a:close/>
                </a:path>
              </a:pathLst>
            </a:custGeom>
            <a:solidFill>
              <a:srgbClr val="FE912A"/>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6" name="Freeform 168">
              <a:extLst>
                <a:ext uri="{FF2B5EF4-FFF2-40B4-BE49-F238E27FC236}">
                  <a16:creationId xmlns:a16="http://schemas.microsoft.com/office/drawing/2014/main" id="{DAF5AF5F-9E2C-72C1-3BFD-D5A538D83417}"/>
                </a:ext>
              </a:extLst>
            </p:cNvPr>
            <p:cNvSpPr>
              <a:spLocks noChangeAspect="1"/>
            </p:cNvSpPr>
            <p:nvPr/>
          </p:nvSpPr>
          <p:spPr>
            <a:xfrm>
              <a:off x="6218746" y="2440000"/>
              <a:ext cx="1769678" cy="1721592"/>
            </a:xfrm>
            <a:custGeom>
              <a:avLst/>
              <a:gdLst>
                <a:gd name="connsiteX0" fmla="*/ 562301 w 977034"/>
                <a:gd name="connsiteY0" fmla="*/ 0 h 950486"/>
                <a:gd name="connsiteX1" fmla="*/ 879150 w 977034"/>
                <a:gd name="connsiteY1" fmla="*/ 47903 h 950486"/>
                <a:gd name="connsiteX2" fmla="*/ 977034 w 977034"/>
                <a:gd name="connsiteY2" fmla="*/ 83729 h 950486"/>
                <a:gd name="connsiteX3" fmla="*/ 974556 w 977034"/>
                <a:gd name="connsiteY3" fmla="*/ 132805 h 950486"/>
                <a:gd name="connsiteX4" fmla="*/ 510286 w 977034"/>
                <a:gd name="connsiteY4" fmla="*/ 907396 h 950486"/>
                <a:gd name="connsiteX5" fmla="*/ 439358 w 977034"/>
                <a:gd name="connsiteY5" fmla="*/ 950486 h 950486"/>
                <a:gd name="connsiteX6" fmla="*/ 439265 w 977034"/>
                <a:gd name="connsiteY6" fmla="*/ 948640 h 950486"/>
                <a:gd name="connsiteX7" fmla="*/ 29220 w 977034"/>
                <a:gd name="connsiteY7" fmla="*/ 183511 h 950486"/>
                <a:gd name="connsiteX8" fmla="*/ 0 w 977034"/>
                <a:gd name="connsiteY8" fmla="*/ 161661 h 950486"/>
                <a:gd name="connsiteX9" fmla="*/ 54418 w 977034"/>
                <a:gd name="connsiteY9" fmla="*/ 128601 h 950486"/>
                <a:gd name="connsiteX10" fmla="*/ 562301 w 977034"/>
                <a:gd name="connsiteY10" fmla="*/ 0 h 9504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77034" h="950486">
                  <a:moveTo>
                    <a:pt x="562301" y="0"/>
                  </a:moveTo>
                  <a:cubicBezTo>
                    <a:pt x="672638" y="0"/>
                    <a:pt x="779057" y="16771"/>
                    <a:pt x="879150" y="47903"/>
                  </a:cubicBezTo>
                  <a:lnTo>
                    <a:pt x="977034" y="83729"/>
                  </a:lnTo>
                  <a:lnTo>
                    <a:pt x="974556" y="132805"/>
                  </a:lnTo>
                  <a:cubicBezTo>
                    <a:pt x="941817" y="455177"/>
                    <a:pt x="765370" y="735065"/>
                    <a:pt x="510286" y="907396"/>
                  </a:cubicBezTo>
                  <a:lnTo>
                    <a:pt x="439358" y="950486"/>
                  </a:lnTo>
                  <a:lnTo>
                    <a:pt x="439265" y="948640"/>
                  </a:lnTo>
                  <a:cubicBezTo>
                    <a:pt x="408047" y="641246"/>
                    <a:pt x="255023" y="369860"/>
                    <a:pt x="29220" y="183511"/>
                  </a:cubicBezTo>
                  <a:lnTo>
                    <a:pt x="0" y="161661"/>
                  </a:lnTo>
                  <a:lnTo>
                    <a:pt x="54418" y="128601"/>
                  </a:lnTo>
                  <a:cubicBezTo>
                    <a:pt x="205393" y="46586"/>
                    <a:pt x="378407" y="0"/>
                    <a:pt x="562301" y="0"/>
                  </a:cubicBezTo>
                  <a:close/>
                </a:path>
              </a:pathLst>
            </a:custGeom>
            <a:solidFill>
              <a:srgbClr val="34B2E4"/>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sp>
          <p:nvSpPr>
            <p:cNvPr id="27" name="Freeform 173">
              <a:extLst>
                <a:ext uri="{FF2B5EF4-FFF2-40B4-BE49-F238E27FC236}">
                  <a16:creationId xmlns:a16="http://schemas.microsoft.com/office/drawing/2014/main" id="{30035D65-1F65-B181-2994-7C0ED852C592}"/>
                </a:ext>
              </a:extLst>
            </p:cNvPr>
            <p:cNvSpPr>
              <a:spLocks noChangeAspect="1"/>
            </p:cNvSpPr>
            <p:nvPr/>
          </p:nvSpPr>
          <p:spPr>
            <a:xfrm>
              <a:off x="5312779" y="2816104"/>
              <a:ext cx="1564924" cy="1597041"/>
            </a:xfrm>
            <a:custGeom>
              <a:avLst/>
              <a:gdLst>
                <a:gd name="connsiteX0" fmla="*/ 432415 w 863990"/>
                <a:gd name="connsiteY0" fmla="*/ 0 h 881722"/>
                <a:gd name="connsiteX1" fmla="*/ 480107 w 863990"/>
                <a:gd name="connsiteY1" fmla="*/ 35664 h 881722"/>
                <a:gd name="connsiteX2" fmla="*/ 862351 w 863990"/>
                <a:gd name="connsiteY2" fmla="*/ 748917 h 881722"/>
                <a:gd name="connsiteX3" fmla="*/ 863990 w 863990"/>
                <a:gd name="connsiteY3" fmla="*/ 781363 h 881722"/>
                <a:gd name="connsiteX4" fmla="*/ 829476 w 863990"/>
                <a:gd name="connsiteY4" fmla="*/ 797989 h 881722"/>
                <a:gd name="connsiteX5" fmla="*/ 414733 w 863990"/>
                <a:gd name="connsiteY5" fmla="*/ 881722 h 881722"/>
                <a:gd name="connsiteX6" fmla="*/ 97884 w 863990"/>
                <a:gd name="connsiteY6" fmla="*/ 833819 h 881722"/>
                <a:gd name="connsiteX7" fmla="*/ 0 w 863990"/>
                <a:gd name="connsiteY7" fmla="*/ 797993 h 881722"/>
                <a:gd name="connsiteX8" fmla="*/ 2478 w 863990"/>
                <a:gd name="connsiteY8" fmla="*/ 748917 h 881722"/>
                <a:gd name="connsiteX9" fmla="*/ 384722 w 863990"/>
                <a:gd name="connsiteY9" fmla="*/ 35664 h 881722"/>
                <a:gd name="connsiteX10" fmla="*/ 432415 w 863990"/>
                <a:gd name="connsiteY10" fmla="*/ 0 h 8817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863990" h="881722">
                  <a:moveTo>
                    <a:pt x="432415" y="0"/>
                  </a:moveTo>
                  <a:lnTo>
                    <a:pt x="480107" y="35664"/>
                  </a:lnTo>
                  <a:cubicBezTo>
                    <a:pt x="690601" y="209379"/>
                    <a:pt x="833250" y="462364"/>
                    <a:pt x="862351" y="748917"/>
                  </a:cubicBezTo>
                  <a:lnTo>
                    <a:pt x="863990" y="781363"/>
                  </a:lnTo>
                  <a:lnTo>
                    <a:pt x="829476" y="797989"/>
                  </a:lnTo>
                  <a:cubicBezTo>
                    <a:pt x="702001" y="851907"/>
                    <a:pt x="561849" y="881722"/>
                    <a:pt x="414733" y="881722"/>
                  </a:cubicBezTo>
                  <a:cubicBezTo>
                    <a:pt x="304397" y="881722"/>
                    <a:pt x="197977" y="864951"/>
                    <a:pt x="97884" y="833819"/>
                  </a:cubicBezTo>
                  <a:lnTo>
                    <a:pt x="0" y="797993"/>
                  </a:lnTo>
                  <a:lnTo>
                    <a:pt x="2478" y="748917"/>
                  </a:lnTo>
                  <a:cubicBezTo>
                    <a:pt x="31579" y="462364"/>
                    <a:pt x="174228" y="209379"/>
                    <a:pt x="384722" y="35664"/>
                  </a:cubicBezTo>
                  <a:lnTo>
                    <a:pt x="432415" y="0"/>
                  </a:lnTo>
                  <a:close/>
                </a:path>
              </a:pathLst>
            </a:custGeom>
            <a:solidFill>
              <a:srgbClr val="103754"/>
            </a:solidFill>
            <a:ln w="25400" cap="flat" cmpd="sng" algn="ctr">
              <a:noFill/>
              <a:prstDash val="solid"/>
            </a:ln>
            <a:effectLst/>
          </p:spPr>
          <p:txBody>
            <a:bodyPr rtlCol="0" anchor="ctr"/>
            <a:lstStyle/>
            <a:p>
              <a:pPr marL="0" marR="0" lvl="0" indent="0" algn="ctr" defTabSz="1219170" rtl="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black"/>
                </a:solidFill>
                <a:effectLst/>
                <a:uLnTx/>
                <a:uFillTx/>
                <a:latin typeface="Roboto"/>
                <a:ea typeface="+mn-ea"/>
                <a:cs typeface="+mn-cs"/>
              </a:endParaRPr>
            </a:p>
          </p:txBody>
        </p:sp>
        <p:grpSp>
          <p:nvGrpSpPr>
            <p:cNvPr id="28" name="Group 27">
              <a:extLst>
                <a:ext uri="{FF2B5EF4-FFF2-40B4-BE49-F238E27FC236}">
                  <a16:creationId xmlns:a16="http://schemas.microsoft.com/office/drawing/2014/main" id="{EA5890DE-D32B-C331-D009-142E8394A2CB}"/>
                </a:ext>
              </a:extLst>
            </p:cNvPr>
            <p:cNvGrpSpPr/>
            <p:nvPr/>
          </p:nvGrpSpPr>
          <p:grpSpPr>
            <a:xfrm>
              <a:off x="4720237" y="1130167"/>
              <a:ext cx="2610432" cy="923330"/>
              <a:chOff x="4726092" y="1127739"/>
              <a:chExt cx="2610432" cy="923330"/>
            </a:xfrm>
          </p:grpSpPr>
          <p:sp>
            <p:nvSpPr>
              <p:cNvPr id="1042" name="Rectangle 1041">
                <a:extLst>
                  <a:ext uri="{FF2B5EF4-FFF2-40B4-BE49-F238E27FC236}">
                    <a16:creationId xmlns:a16="http://schemas.microsoft.com/office/drawing/2014/main" id="{A42E4C5C-87FC-38F3-AB0B-822407A4924E}"/>
                  </a:ext>
                </a:extLst>
              </p:cNvPr>
              <p:cNvSpPr/>
              <p:nvPr/>
            </p:nvSpPr>
            <p:spPr>
              <a:xfrm>
                <a:off x="4813992" y="1184248"/>
                <a:ext cx="2522532" cy="810305"/>
              </a:xfrm>
              <a:prstGeom prst="rect">
                <a:avLst/>
              </a:prstGeom>
            </p:spPr>
            <p:txBody>
              <a:bodyPr wrap="square" anchor="ctr">
                <a:spAutoFit/>
              </a:bodyPr>
              <a:lstStyle/>
              <a:p>
                <a:pPr marL="0" marR="0" lvl="0" indent="0" algn="ctr" defTabSz="1219170" rtl="0" eaLnBrk="1" fontAlgn="auto" latinLnBrk="0" hangingPunct="1">
                  <a:lnSpc>
                    <a:spcPct val="100000"/>
                  </a:lnSpc>
                  <a:spcBef>
                    <a:spcPts val="0"/>
                  </a:spcBef>
                  <a:spcAft>
                    <a:spcPts val="60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Roboto"/>
                    <a:ea typeface="+mn-ea"/>
                    <a:cs typeface="+mn-cs"/>
                  </a:rPr>
                  <a:t>Imagery/</a:t>
                </a:r>
              </a:p>
              <a:p>
                <a:pPr marL="0" marR="0" lvl="0" indent="0" algn="ctr" defTabSz="1219170" rtl="0" eaLnBrk="1" fontAlgn="auto" latinLnBrk="0" hangingPunct="1">
                  <a:lnSpc>
                    <a:spcPct val="100000"/>
                  </a:lnSpc>
                  <a:spcBef>
                    <a:spcPts val="0"/>
                  </a:spcBef>
                  <a:spcAft>
                    <a:spcPts val="60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Roboto"/>
                    <a:ea typeface="+mn-ea"/>
                    <a:cs typeface="+mn-cs"/>
                  </a:rPr>
                  <a:t>Spatial Data</a:t>
                </a:r>
              </a:p>
            </p:txBody>
          </p:sp>
          <p:sp>
            <p:nvSpPr>
              <p:cNvPr id="1043" name="Rectangle 1042">
                <a:extLst>
                  <a:ext uri="{FF2B5EF4-FFF2-40B4-BE49-F238E27FC236}">
                    <a16:creationId xmlns:a16="http://schemas.microsoft.com/office/drawing/2014/main" id="{51ABDA63-754D-00D2-39D6-2349D137B2AA}"/>
                  </a:ext>
                </a:extLst>
              </p:cNvPr>
              <p:cNvSpPr/>
              <p:nvPr/>
            </p:nvSpPr>
            <p:spPr>
              <a:xfrm>
                <a:off x="4726092" y="1127739"/>
                <a:ext cx="836508" cy="923330"/>
              </a:xfrm>
              <a:prstGeom prst="rect">
                <a:avLst/>
              </a:prstGeom>
            </p:spPr>
            <p:txBody>
              <a:bodyPr wrap="square" anchor="ctr">
                <a:spAutoFit/>
              </a:bodyPr>
              <a:lstStyle/>
              <a:p>
                <a:pPr marL="0" marR="0" lvl="0" indent="0" algn="l" defTabSz="1219170" rtl="0" eaLnBrk="1" fontAlgn="auto" latinLnBrk="0" hangingPunct="1">
                  <a:lnSpc>
                    <a:spcPct val="100000"/>
                  </a:lnSpc>
                  <a:spcBef>
                    <a:spcPts val="0"/>
                  </a:spcBef>
                  <a:spcAft>
                    <a:spcPts val="600"/>
                  </a:spcAft>
                  <a:buClrTx/>
                  <a:buSzTx/>
                  <a:buFontTx/>
                  <a:buNone/>
                  <a:tabLst/>
                  <a:defRPr/>
                </a:pPr>
                <a:endParaRPr kumimoji="0" lang="en-US" sz="5400" b="0" i="0" u="none" strike="noStrike" kern="1200" cap="none" spc="0" normalizeH="0" baseline="0" noProof="0" dirty="0">
                  <a:ln>
                    <a:noFill/>
                  </a:ln>
                  <a:solidFill>
                    <a:prstClr val="white"/>
                  </a:solidFill>
                  <a:effectLst/>
                  <a:uLnTx/>
                  <a:uFillTx/>
                  <a:latin typeface="Roboto"/>
                  <a:ea typeface="+mn-ea"/>
                  <a:cs typeface="+mn-cs"/>
                </a:endParaRPr>
              </a:p>
            </p:txBody>
          </p:sp>
        </p:grpSp>
        <p:sp>
          <p:nvSpPr>
            <p:cNvPr id="29" name="Rectangle 28">
              <a:extLst>
                <a:ext uri="{FF2B5EF4-FFF2-40B4-BE49-F238E27FC236}">
                  <a16:creationId xmlns:a16="http://schemas.microsoft.com/office/drawing/2014/main" id="{DAD36EA5-5D69-86F8-8668-86FABE8AC2BE}"/>
                </a:ext>
              </a:extLst>
            </p:cNvPr>
            <p:cNvSpPr/>
            <p:nvPr/>
          </p:nvSpPr>
          <p:spPr>
            <a:xfrm>
              <a:off x="3191066" y="4373860"/>
              <a:ext cx="1916099" cy="1179062"/>
            </a:xfrm>
            <a:prstGeom prst="rect">
              <a:avLst/>
            </a:prstGeom>
          </p:spPr>
          <p:txBody>
            <a:bodyPr wrap="square" anchor="ctr">
              <a:spAutoFit/>
            </a:bodyPr>
            <a:lstStyle/>
            <a:p>
              <a:pPr marL="0" marR="0" lvl="0" indent="0" algn="l" defTabSz="1219170" rtl="0" eaLnBrk="1" fontAlgn="auto" latinLnBrk="0" hangingPunct="1">
                <a:lnSpc>
                  <a:spcPct val="100000"/>
                </a:lnSpc>
                <a:spcBef>
                  <a:spcPts val="0"/>
                </a:spcBef>
                <a:spcAft>
                  <a:spcPts val="60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Roboto"/>
                  <a:ea typeface="+mn-ea"/>
                  <a:cs typeface="+mn-cs"/>
                </a:rPr>
                <a:t>GIS Intelligent Systems</a:t>
              </a:r>
            </a:p>
          </p:txBody>
        </p:sp>
        <p:sp>
          <p:nvSpPr>
            <p:cNvPr id="30" name="Rectangle 29">
              <a:extLst>
                <a:ext uri="{FF2B5EF4-FFF2-40B4-BE49-F238E27FC236}">
                  <a16:creationId xmlns:a16="http://schemas.microsoft.com/office/drawing/2014/main" id="{AE31523B-6FC3-6E9D-1999-CB50D341C56D}"/>
                </a:ext>
              </a:extLst>
            </p:cNvPr>
            <p:cNvSpPr/>
            <p:nvPr/>
          </p:nvSpPr>
          <p:spPr>
            <a:xfrm flipH="1">
              <a:off x="7153673" y="4484395"/>
              <a:ext cx="2133441" cy="957987"/>
            </a:xfrm>
            <a:prstGeom prst="rect">
              <a:avLst/>
            </a:prstGeom>
          </p:spPr>
          <p:txBody>
            <a:bodyPr wrap="square" anchor="ctr">
              <a:spAutoFit/>
            </a:bodyPr>
            <a:lstStyle/>
            <a:p>
              <a:pPr marL="0" marR="0" lvl="0" indent="0" algn="l" defTabSz="1219170" rtl="0" eaLnBrk="1" fontAlgn="auto" latinLnBrk="0" hangingPunct="1">
                <a:lnSpc>
                  <a:spcPct val="100000"/>
                </a:lnSpc>
                <a:spcBef>
                  <a:spcPts val="0"/>
                </a:spcBef>
                <a:spcAft>
                  <a:spcPts val="60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Roboto"/>
                  <a:ea typeface="+mn-ea"/>
                  <a:cs typeface="+mn-cs"/>
                </a:rPr>
                <a:t>Artificial </a:t>
              </a:r>
            </a:p>
            <a:p>
              <a:pPr marL="0" marR="0" lvl="0" indent="0" algn="l" defTabSz="1219170" rtl="0" eaLnBrk="1" fontAlgn="auto" latinLnBrk="0" hangingPunct="1">
                <a:lnSpc>
                  <a:spcPct val="100000"/>
                </a:lnSpc>
                <a:spcBef>
                  <a:spcPts val="0"/>
                </a:spcBef>
                <a:spcAft>
                  <a:spcPts val="600"/>
                </a:spcAft>
                <a:buClrTx/>
                <a:buSzTx/>
                <a:buFontTx/>
                <a:buNone/>
                <a:tabLst/>
                <a:defRPr/>
              </a:pPr>
              <a:r>
                <a:rPr kumimoji="0" lang="en-US" sz="1400" b="1" i="0" u="none" strike="noStrike" kern="1200" cap="none" spc="0" normalizeH="0" baseline="0" noProof="0" dirty="0">
                  <a:ln>
                    <a:noFill/>
                  </a:ln>
                  <a:solidFill>
                    <a:prstClr val="white"/>
                  </a:solidFill>
                  <a:effectLst/>
                  <a:uLnTx/>
                  <a:uFillTx/>
                  <a:latin typeface="Roboto"/>
                  <a:ea typeface="+mn-ea"/>
                  <a:cs typeface="+mn-cs"/>
                </a:rPr>
                <a:t>Intelligence</a:t>
              </a:r>
            </a:p>
          </p:txBody>
        </p:sp>
        <p:grpSp>
          <p:nvGrpSpPr>
            <p:cNvPr id="31" name="Group 30">
              <a:extLst>
                <a:ext uri="{FF2B5EF4-FFF2-40B4-BE49-F238E27FC236}">
                  <a16:creationId xmlns:a16="http://schemas.microsoft.com/office/drawing/2014/main" id="{0052167A-DE74-5AF4-41D4-B7C4A3A7040D}"/>
                </a:ext>
              </a:extLst>
            </p:cNvPr>
            <p:cNvGrpSpPr/>
            <p:nvPr/>
          </p:nvGrpSpPr>
          <p:grpSpPr>
            <a:xfrm>
              <a:off x="6983756" y="2736114"/>
              <a:ext cx="654020" cy="654012"/>
              <a:chOff x="2897188" y="561975"/>
              <a:chExt cx="1173162" cy="1173163"/>
            </a:xfrm>
            <a:solidFill>
              <a:sysClr val="window" lastClr="FFFFFF"/>
            </a:solidFill>
          </p:grpSpPr>
          <p:sp>
            <p:nvSpPr>
              <p:cNvPr id="59" name="Freeform 21">
                <a:extLst>
                  <a:ext uri="{FF2B5EF4-FFF2-40B4-BE49-F238E27FC236}">
                    <a16:creationId xmlns:a16="http://schemas.microsoft.com/office/drawing/2014/main" id="{5928DE82-BD3A-991C-72D1-3BA77C6CAC98}"/>
                  </a:ext>
                </a:extLst>
              </p:cNvPr>
              <p:cNvSpPr>
                <a:spLocks noEditPoints="1"/>
              </p:cNvSpPr>
              <p:nvPr/>
            </p:nvSpPr>
            <p:spPr bwMode="auto">
              <a:xfrm>
                <a:off x="2897188" y="914400"/>
                <a:ext cx="606425" cy="820738"/>
              </a:xfrm>
              <a:custGeom>
                <a:avLst/>
                <a:gdLst>
                  <a:gd name="T0" fmla="*/ 0 w 992"/>
                  <a:gd name="T1" fmla="*/ 1312 h 1344"/>
                  <a:gd name="T2" fmla="*/ 32 w 992"/>
                  <a:gd name="T3" fmla="*/ 1344 h 1344"/>
                  <a:gd name="T4" fmla="*/ 32 w 992"/>
                  <a:gd name="T5" fmla="*/ 1344 h 1344"/>
                  <a:gd name="T6" fmla="*/ 384 w 992"/>
                  <a:gd name="T7" fmla="*/ 1344 h 1344"/>
                  <a:gd name="T8" fmla="*/ 416 w 992"/>
                  <a:gd name="T9" fmla="*/ 1312 h 1344"/>
                  <a:gd name="T10" fmla="*/ 416 w 992"/>
                  <a:gd name="T11" fmla="*/ 1312 h 1344"/>
                  <a:gd name="T12" fmla="*/ 416 w 992"/>
                  <a:gd name="T13" fmla="*/ 1088 h 1344"/>
                  <a:gd name="T14" fmla="*/ 832 w 992"/>
                  <a:gd name="T15" fmla="*/ 1088 h 1344"/>
                  <a:gd name="T16" fmla="*/ 864 w 992"/>
                  <a:gd name="T17" fmla="*/ 1056 h 1344"/>
                  <a:gd name="T18" fmla="*/ 864 w 992"/>
                  <a:gd name="T19" fmla="*/ 1056 h 1344"/>
                  <a:gd name="T20" fmla="*/ 864 w 992"/>
                  <a:gd name="T21" fmla="*/ 832 h 1344"/>
                  <a:gd name="T22" fmla="*/ 960 w 992"/>
                  <a:gd name="T23" fmla="*/ 832 h 1344"/>
                  <a:gd name="T24" fmla="*/ 992 w 992"/>
                  <a:gd name="T25" fmla="*/ 800 h 1344"/>
                  <a:gd name="T26" fmla="*/ 987 w 992"/>
                  <a:gd name="T27" fmla="*/ 782 h 1344"/>
                  <a:gd name="T28" fmla="*/ 864 w 992"/>
                  <a:gd name="T29" fmla="*/ 598 h 1344"/>
                  <a:gd name="T30" fmla="*/ 864 w 992"/>
                  <a:gd name="T31" fmla="*/ 432 h 1344"/>
                  <a:gd name="T32" fmla="*/ 432 w 992"/>
                  <a:gd name="T33" fmla="*/ 0 h 1344"/>
                  <a:gd name="T34" fmla="*/ 0 w 992"/>
                  <a:gd name="T35" fmla="*/ 432 h 1344"/>
                  <a:gd name="T36" fmla="*/ 0 w 992"/>
                  <a:gd name="T37" fmla="*/ 1312 h 1344"/>
                  <a:gd name="T38" fmla="*/ 64 w 992"/>
                  <a:gd name="T39" fmla="*/ 432 h 1344"/>
                  <a:gd name="T40" fmla="*/ 432 w 992"/>
                  <a:gd name="T41" fmla="*/ 64 h 1344"/>
                  <a:gd name="T42" fmla="*/ 800 w 992"/>
                  <a:gd name="T43" fmla="*/ 432 h 1344"/>
                  <a:gd name="T44" fmla="*/ 800 w 992"/>
                  <a:gd name="T45" fmla="*/ 608 h 1344"/>
                  <a:gd name="T46" fmla="*/ 805 w 992"/>
                  <a:gd name="T47" fmla="*/ 625 h 1344"/>
                  <a:gd name="T48" fmla="*/ 900 w 992"/>
                  <a:gd name="T49" fmla="*/ 768 h 1344"/>
                  <a:gd name="T50" fmla="*/ 832 w 992"/>
                  <a:gd name="T51" fmla="*/ 768 h 1344"/>
                  <a:gd name="T52" fmla="*/ 800 w 992"/>
                  <a:gd name="T53" fmla="*/ 800 h 1344"/>
                  <a:gd name="T54" fmla="*/ 800 w 992"/>
                  <a:gd name="T55" fmla="*/ 800 h 1344"/>
                  <a:gd name="T56" fmla="*/ 800 w 992"/>
                  <a:gd name="T57" fmla="*/ 1024 h 1344"/>
                  <a:gd name="T58" fmla="*/ 384 w 992"/>
                  <a:gd name="T59" fmla="*/ 1024 h 1344"/>
                  <a:gd name="T60" fmla="*/ 352 w 992"/>
                  <a:gd name="T61" fmla="*/ 1056 h 1344"/>
                  <a:gd name="T62" fmla="*/ 352 w 992"/>
                  <a:gd name="T63" fmla="*/ 1056 h 1344"/>
                  <a:gd name="T64" fmla="*/ 352 w 992"/>
                  <a:gd name="T65" fmla="*/ 1280 h 1344"/>
                  <a:gd name="T66" fmla="*/ 64 w 992"/>
                  <a:gd name="T67" fmla="*/ 1280 h 1344"/>
                  <a:gd name="T68" fmla="*/ 64 w 992"/>
                  <a:gd name="T69" fmla="*/ 432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92" h="1344">
                    <a:moveTo>
                      <a:pt x="0" y="1312"/>
                    </a:moveTo>
                    <a:cubicBezTo>
                      <a:pt x="0" y="1329"/>
                      <a:pt x="14" y="1344"/>
                      <a:pt x="32" y="1344"/>
                    </a:cubicBezTo>
                    <a:cubicBezTo>
                      <a:pt x="32" y="1344"/>
                      <a:pt x="32" y="1344"/>
                      <a:pt x="32" y="1344"/>
                    </a:cubicBezTo>
                    <a:cubicBezTo>
                      <a:pt x="384" y="1344"/>
                      <a:pt x="384" y="1344"/>
                      <a:pt x="384" y="1344"/>
                    </a:cubicBezTo>
                    <a:cubicBezTo>
                      <a:pt x="402" y="1344"/>
                      <a:pt x="416" y="1329"/>
                      <a:pt x="416" y="1312"/>
                    </a:cubicBezTo>
                    <a:cubicBezTo>
                      <a:pt x="416" y="1312"/>
                      <a:pt x="416" y="1312"/>
                      <a:pt x="416" y="1312"/>
                    </a:cubicBezTo>
                    <a:cubicBezTo>
                      <a:pt x="416" y="1088"/>
                      <a:pt x="416" y="1088"/>
                      <a:pt x="416" y="1088"/>
                    </a:cubicBezTo>
                    <a:cubicBezTo>
                      <a:pt x="832" y="1088"/>
                      <a:pt x="832" y="1088"/>
                      <a:pt x="832" y="1088"/>
                    </a:cubicBezTo>
                    <a:cubicBezTo>
                      <a:pt x="850" y="1088"/>
                      <a:pt x="864" y="1073"/>
                      <a:pt x="864" y="1056"/>
                    </a:cubicBezTo>
                    <a:cubicBezTo>
                      <a:pt x="864" y="1056"/>
                      <a:pt x="864" y="1056"/>
                      <a:pt x="864" y="1056"/>
                    </a:cubicBezTo>
                    <a:cubicBezTo>
                      <a:pt x="864" y="832"/>
                      <a:pt x="864" y="832"/>
                      <a:pt x="864" y="832"/>
                    </a:cubicBezTo>
                    <a:cubicBezTo>
                      <a:pt x="960" y="832"/>
                      <a:pt x="960" y="832"/>
                      <a:pt x="960" y="832"/>
                    </a:cubicBezTo>
                    <a:cubicBezTo>
                      <a:pt x="978" y="832"/>
                      <a:pt x="992" y="817"/>
                      <a:pt x="992" y="800"/>
                    </a:cubicBezTo>
                    <a:cubicBezTo>
                      <a:pt x="992" y="793"/>
                      <a:pt x="990" y="787"/>
                      <a:pt x="987" y="782"/>
                    </a:cubicBezTo>
                    <a:cubicBezTo>
                      <a:pt x="864" y="598"/>
                      <a:pt x="864" y="598"/>
                      <a:pt x="864" y="598"/>
                    </a:cubicBezTo>
                    <a:cubicBezTo>
                      <a:pt x="864" y="432"/>
                      <a:pt x="864" y="432"/>
                      <a:pt x="864" y="432"/>
                    </a:cubicBezTo>
                    <a:cubicBezTo>
                      <a:pt x="864" y="193"/>
                      <a:pt x="671" y="0"/>
                      <a:pt x="432" y="0"/>
                    </a:cubicBezTo>
                    <a:cubicBezTo>
                      <a:pt x="193" y="0"/>
                      <a:pt x="0" y="193"/>
                      <a:pt x="0" y="432"/>
                    </a:cubicBezTo>
                    <a:lnTo>
                      <a:pt x="0" y="1312"/>
                    </a:lnTo>
                    <a:close/>
                    <a:moveTo>
                      <a:pt x="64" y="432"/>
                    </a:moveTo>
                    <a:cubicBezTo>
                      <a:pt x="64" y="228"/>
                      <a:pt x="229" y="64"/>
                      <a:pt x="432" y="64"/>
                    </a:cubicBezTo>
                    <a:cubicBezTo>
                      <a:pt x="635" y="64"/>
                      <a:pt x="800" y="228"/>
                      <a:pt x="800" y="432"/>
                    </a:cubicBezTo>
                    <a:cubicBezTo>
                      <a:pt x="800" y="608"/>
                      <a:pt x="800" y="608"/>
                      <a:pt x="800" y="608"/>
                    </a:cubicBezTo>
                    <a:cubicBezTo>
                      <a:pt x="800" y="614"/>
                      <a:pt x="802" y="620"/>
                      <a:pt x="805" y="625"/>
                    </a:cubicBezTo>
                    <a:cubicBezTo>
                      <a:pt x="900" y="768"/>
                      <a:pt x="900" y="768"/>
                      <a:pt x="900" y="768"/>
                    </a:cubicBezTo>
                    <a:cubicBezTo>
                      <a:pt x="832" y="768"/>
                      <a:pt x="832" y="768"/>
                      <a:pt x="832" y="768"/>
                    </a:cubicBezTo>
                    <a:cubicBezTo>
                      <a:pt x="814" y="768"/>
                      <a:pt x="800" y="782"/>
                      <a:pt x="800" y="800"/>
                    </a:cubicBezTo>
                    <a:cubicBezTo>
                      <a:pt x="800" y="800"/>
                      <a:pt x="800" y="800"/>
                      <a:pt x="800" y="800"/>
                    </a:cubicBezTo>
                    <a:cubicBezTo>
                      <a:pt x="800" y="1024"/>
                      <a:pt x="800" y="1024"/>
                      <a:pt x="800" y="1024"/>
                    </a:cubicBezTo>
                    <a:cubicBezTo>
                      <a:pt x="384" y="1024"/>
                      <a:pt x="384" y="1024"/>
                      <a:pt x="384" y="1024"/>
                    </a:cubicBezTo>
                    <a:cubicBezTo>
                      <a:pt x="366" y="1024"/>
                      <a:pt x="352" y="1038"/>
                      <a:pt x="352" y="1056"/>
                    </a:cubicBezTo>
                    <a:cubicBezTo>
                      <a:pt x="352" y="1056"/>
                      <a:pt x="352" y="1056"/>
                      <a:pt x="352" y="1056"/>
                    </a:cubicBezTo>
                    <a:cubicBezTo>
                      <a:pt x="352" y="1280"/>
                      <a:pt x="352" y="1280"/>
                      <a:pt x="352" y="1280"/>
                    </a:cubicBezTo>
                    <a:cubicBezTo>
                      <a:pt x="64" y="1280"/>
                      <a:pt x="64" y="1280"/>
                      <a:pt x="64" y="1280"/>
                    </a:cubicBezTo>
                    <a:lnTo>
                      <a:pt x="64" y="432"/>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60" name="Freeform 22">
                <a:extLst>
                  <a:ext uri="{FF2B5EF4-FFF2-40B4-BE49-F238E27FC236}">
                    <a16:creationId xmlns:a16="http://schemas.microsoft.com/office/drawing/2014/main" id="{8661241A-6A5E-57EB-6356-4B6108C0209C}"/>
                  </a:ext>
                </a:extLst>
              </p:cNvPr>
              <p:cNvSpPr>
                <a:spLocks noEditPoints="1"/>
              </p:cNvSpPr>
              <p:nvPr/>
            </p:nvSpPr>
            <p:spPr bwMode="auto">
              <a:xfrm>
                <a:off x="3113088" y="1090613"/>
                <a:ext cx="117475" cy="117475"/>
              </a:xfrm>
              <a:custGeom>
                <a:avLst/>
                <a:gdLst>
                  <a:gd name="T0" fmla="*/ 96 w 192"/>
                  <a:gd name="T1" fmla="*/ 192 h 192"/>
                  <a:gd name="T2" fmla="*/ 192 w 192"/>
                  <a:gd name="T3" fmla="*/ 96 h 192"/>
                  <a:gd name="T4" fmla="*/ 96 w 192"/>
                  <a:gd name="T5" fmla="*/ 0 h 192"/>
                  <a:gd name="T6" fmla="*/ 0 w 192"/>
                  <a:gd name="T7" fmla="*/ 96 h 192"/>
                  <a:gd name="T8" fmla="*/ 96 w 192"/>
                  <a:gd name="T9" fmla="*/ 192 h 192"/>
                  <a:gd name="T10" fmla="*/ 96 w 192"/>
                  <a:gd name="T11" fmla="*/ 64 h 192"/>
                  <a:gd name="T12" fmla="*/ 128 w 192"/>
                  <a:gd name="T13" fmla="*/ 96 h 192"/>
                  <a:gd name="T14" fmla="*/ 96 w 192"/>
                  <a:gd name="T15" fmla="*/ 128 h 192"/>
                  <a:gd name="T16" fmla="*/ 64 w 192"/>
                  <a:gd name="T17" fmla="*/ 96 h 192"/>
                  <a:gd name="T18" fmla="*/ 96 w 192"/>
                  <a:gd name="T19" fmla="*/ 64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92" h="192">
                    <a:moveTo>
                      <a:pt x="96" y="192"/>
                    </a:moveTo>
                    <a:cubicBezTo>
                      <a:pt x="149" y="192"/>
                      <a:pt x="192" y="149"/>
                      <a:pt x="192" y="96"/>
                    </a:cubicBezTo>
                    <a:cubicBezTo>
                      <a:pt x="192" y="43"/>
                      <a:pt x="149" y="0"/>
                      <a:pt x="96" y="0"/>
                    </a:cubicBezTo>
                    <a:cubicBezTo>
                      <a:pt x="43" y="0"/>
                      <a:pt x="0" y="43"/>
                      <a:pt x="0" y="96"/>
                    </a:cubicBezTo>
                    <a:cubicBezTo>
                      <a:pt x="0" y="149"/>
                      <a:pt x="43" y="192"/>
                      <a:pt x="96" y="192"/>
                    </a:cubicBezTo>
                    <a:moveTo>
                      <a:pt x="96" y="64"/>
                    </a:moveTo>
                    <a:cubicBezTo>
                      <a:pt x="114" y="64"/>
                      <a:pt x="128" y="78"/>
                      <a:pt x="128" y="96"/>
                    </a:cubicBezTo>
                    <a:cubicBezTo>
                      <a:pt x="128" y="113"/>
                      <a:pt x="114" y="128"/>
                      <a:pt x="96" y="128"/>
                    </a:cubicBezTo>
                    <a:cubicBezTo>
                      <a:pt x="78" y="128"/>
                      <a:pt x="64" y="113"/>
                      <a:pt x="64" y="96"/>
                    </a:cubicBezTo>
                    <a:cubicBezTo>
                      <a:pt x="64" y="78"/>
                      <a:pt x="78" y="64"/>
                      <a:pt x="96" y="6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61" name="Freeform 23">
                <a:extLst>
                  <a:ext uri="{FF2B5EF4-FFF2-40B4-BE49-F238E27FC236}">
                    <a16:creationId xmlns:a16="http://schemas.microsoft.com/office/drawing/2014/main" id="{CC3F7417-5179-E3DC-0EB3-ED9DD6CD0E91}"/>
                  </a:ext>
                </a:extLst>
              </p:cNvPr>
              <p:cNvSpPr>
                <a:spLocks noEditPoints="1"/>
              </p:cNvSpPr>
              <p:nvPr/>
            </p:nvSpPr>
            <p:spPr bwMode="auto">
              <a:xfrm>
                <a:off x="3016250" y="993775"/>
                <a:ext cx="311150" cy="309563"/>
              </a:xfrm>
              <a:custGeom>
                <a:avLst/>
                <a:gdLst>
                  <a:gd name="T0" fmla="*/ 196 w 508"/>
                  <a:gd name="T1" fmla="*/ 490 h 507"/>
                  <a:gd name="T2" fmla="*/ 284 w 508"/>
                  <a:gd name="T3" fmla="*/ 507 h 507"/>
                  <a:gd name="T4" fmla="*/ 332 w 508"/>
                  <a:gd name="T5" fmla="*/ 453 h 507"/>
                  <a:gd name="T6" fmla="*/ 380 w 508"/>
                  <a:gd name="T7" fmla="*/ 462 h 507"/>
                  <a:gd name="T8" fmla="*/ 458 w 508"/>
                  <a:gd name="T9" fmla="*/ 408 h 507"/>
                  <a:gd name="T10" fmla="*/ 450 w 508"/>
                  <a:gd name="T11" fmla="*/ 340 h 507"/>
                  <a:gd name="T12" fmla="*/ 490 w 508"/>
                  <a:gd name="T13" fmla="*/ 312 h 507"/>
                  <a:gd name="T14" fmla="*/ 508 w 508"/>
                  <a:gd name="T15" fmla="*/ 224 h 507"/>
                  <a:gd name="T16" fmla="*/ 453 w 508"/>
                  <a:gd name="T17" fmla="*/ 176 h 507"/>
                  <a:gd name="T18" fmla="*/ 463 w 508"/>
                  <a:gd name="T19" fmla="*/ 128 h 507"/>
                  <a:gd name="T20" fmla="*/ 409 w 508"/>
                  <a:gd name="T21" fmla="*/ 50 h 507"/>
                  <a:gd name="T22" fmla="*/ 340 w 508"/>
                  <a:gd name="T23" fmla="*/ 58 h 507"/>
                  <a:gd name="T24" fmla="*/ 312 w 508"/>
                  <a:gd name="T25" fmla="*/ 17 h 507"/>
                  <a:gd name="T26" fmla="*/ 224 w 508"/>
                  <a:gd name="T27" fmla="*/ 0 h 507"/>
                  <a:gd name="T28" fmla="*/ 176 w 508"/>
                  <a:gd name="T29" fmla="*/ 54 h 507"/>
                  <a:gd name="T30" fmla="*/ 128 w 508"/>
                  <a:gd name="T31" fmla="*/ 45 h 507"/>
                  <a:gd name="T32" fmla="*/ 51 w 508"/>
                  <a:gd name="T33" fmla="*/ 99 h 507"/>
                  <a:gd name="T34" fmla="*/ 58 w 508"/>
                  <a:gd name="T35" fmla="*/ 167 h 507"/>
                  <a:gd name="T36" fmla="*/ 18 w 508"/>
                  <a:gd name="T37" fmla="*/ 195 h 507"/>
                  <a:gd name="T38" fmla="*/ 0 w 508"/>
                  <a:gd name="T39" fmla="*/ 284 h 507"/>
                  <a:gd name="T40" fmla="*/ 55 w 508"/>
                  <a:gd name="T41" fmla="*/ 331 h 507"/>
                  <a:gd name="T42" fmla="*/ 45 w 508"/>
                  <a:gd name="T43" fmla="*/ 379 h 507"/>
                  <a:gd name="T44" fmla="*/ 99 w 508"/>
                  <a:gd name="T45" fmla="*/ 457 h 507"/>
                  <a:gd name="T46" fmla="*/ 168 w 508"/>
                  <a:gd name="T47" fmla="*/ 449 h 507"/>
                  <a:gd name="T48" fmla="*/ 125 w 508"/>
                  <a:gd name="T49" fmla="*/ 396 h 507"/>
                  <a:gd name="T50" fmla="*/ 123 w 508"/>
                  <a:gd name="T51" fmla="*/ 347 h 507"/>
                  <a:gd name="T52" fmla="*/ 111 w 508"/>
                  <a:gd name="T53" fmla="*/ 299 h 507"/>
                  <a:gd name="T54" fmla="*/ 64 w 508"/>
                  <a:gd name="T55" fmla="*/ 264 h 507"/>
                  <a:gd name="T56" fmla="*/ 95 w 508"/>
                  <a:gd name="T57" fmla="*/ 227 h 507"/>
                  <a:gd name="T58" fmla="*/ 121 w 508"/>
                  <a:gd name="T59" fmla="*/ 185 h 507"/>
                  <a:gd name="T60" fmla="*/ 112 w 508"/>
                  <a:gd name="T61" fmla="*/ 125 h 507"/>
                  <a:gd name="T62" fmla="*/ 161 w 508"/>
                  <a:gd name="T63" fmla="*/ 123 h 507"/>
                  <a:gd name="T64" fmla="*/ 209 w 508"/>
                  <a:gd name="T65" fmla="*/ 111 h 507"/>
                  <a:gd name="T66" fmla="*/ 243 w 508"/>
                  <a:gd name="T67" fmla="*/ 64 h 507"/>
                  <a:gd name="T68" fmla="*/ 280 w 508"/>
                  <a:gd name="T69" fmla="*/ 95 h 507"/>
                  <a:gd name="T70" fmla="*/ 323 w 508"/>
                  <a:gd name="T71" fmla="*/ 120 h 507"/>
                  <a:gd name="T72" fmla="*/ 383 w 508"/>
                  <a:gd name="T73" fmla="*/ 111 h 507"/>
                  <a:gd name="T74" fmla="*/ 385 w 508"/>
                  <a:gd name="T75" fmla="*/ 160 h 507"/>
                  <a:gd name="T76" fmla="*/ 397 w 508"/>
                  <a:gd name="T77" fmla="*/ 208 h 507"/>
                  <a:gd name="T78" fmla="*/ 444 w 508"/>
                  <a:gd name="T79" fmla="*/ 243 h 507"/>
                  <a:gd name="T80" fmla="*/ 413 w 508"/>
                  <a:gd name="T81" fmla="*/ 280 h 507"/>
                  <a:gd name="T82" fmla="*/ 387 w 508"/>
                  <a:gd name="T83" fmla="*/ 323 h 507"/>
                  <a:gd name="T84" fmla="*/ 396 w 508"/>
                  <a:gd name="T85" fmla="*/ 382 h 507"/>
                  <a:gd name="T86" fmla="*/ 348 w 508"/>
                  <a:gd name="T87" fmla="*/ 385 h 507"/>
                  <a:gd name="T88" fmla="*/ 299 w 508"/>
                  <a:gd name="T89" fmla="*/ 397 h 507"/>
                  <a:gd name="T90" fmla="*/ 265 w 508"/>
                  <a:gd name="T91" fmla="*/ 443 h 507"/>
                  <a:gd name="T92" fmla="*/ 228 w 508"/>
                  <a:gd name="T93" fmla="*/ 412 h 507"/>
                  <a:gd name="T94" fmla="*/ 185 w 508"/>
                  <a:gd name="T95" fmla="*/ 387 h 507"/>
                  <a:gd name="T96" fmla="*/ 125 w 508"/>
                  <a:gd name="T97" fmla="*/ 396 h 5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08" h="507">
                    <a:moveTo>
                      <a:pt x="176" y="453"/>
                    </a:moveTo>
                    <a:cubicBezTo>
                      <a:pt x="196" y="490"/>
                      <a:pt x="196" y="490"/>
                      <a:pt x="196" y="490"/>
                    </a:cubicBezTo>
                    <a:cubicBezTo>
                      <a:pt x="201" y="501"/>
                      <a:pt x="212" y="507"/>
                      <a:pt x="224" y="507"/>
                    </a:cubicBezTo>
                    <a:cubicBezTo>
                      <a:pt x="284" y="507"/>
                      <a:pt x="284" y="507"/>
                      <a:pt x="284" y="507"/>
                    </a:cubicBezTo>
                    <a:cubicBezTo>
                      <a:pt x="296" y="507"/>
                      <a:pt x="307" y="501"/>
                      <a:pt x="312" y="490"/>
                    </a:cubicBezTo>
                    <a:cubicBezTo>
                      <a:pt x="332" y="453"/>
                      <a:pt x="332" y="453"/>
                      <a:pt x="332" y="453"/>
                    </a:cubicBezTo>
                    <a:cubicBezTo>
                      <a:pt x="334" y="452"/>
                      <a:pt x="337" y="451"/>
                      <a:pt x="340" y="449"/>
                    </a:cubicBezTo>
                    <a:cubicBezTo>
                      <a:pt x="380" y="462"/>
                      <a:pt x="380" y="462"/>
                      <a:pt x="380" y="462"/>
                    </a:cubicBezTo>
                    <a:cubicBezTo>
                      <a:pt x="390" y="465"/>
                      <a:pt x="401" y="463"/>
                      <a:pt x="409" y="457"/>
                    </a:cubicBezTo>
                    <a:cubicBezTo>
                      <a:pt x="427" y="443"/>
                      <a:pt x="444" y="427"/>
                      <a:pt x="458" y="408"/>
                    </a:cubicBezTo>
                    <a:cubicBezTo>
                      <a:pt x="464" y="400"/>
                      <a:pt x="466" y="389"/>
                      <a:pt x="463" y="379"/>
                    </a:cubicBezTo>
                    <a:cubicBezTo>
                      <a:pt x="450" y="340"/>
                      <a:pt x="450" y="340"/>
                      <a:pt x="450" y="340"/>
                    </a:cubicBezTo>
                    <a:cubicBezTo>
                      <a:pt x="451" y="337"/>
                      <a:pt x="452" y="334"/>
                      <a:pt x="453" y="331"/>
                    </a:cubicBezTo>
                    <a:cubicBezTo>
                      <a:pt x="490" y="312"/>
                      <a:pt x="490" y="312"/>
                      <a:pt x="490" y="312"/>
                    </a:cubicBezTo>
                    <a:cubicBezTo>
                      <a:pt x="501" y="307"/>
                      <a:pt x="508" y="296"/>
                      <a:pt x="508" y="284"/>
                    </a:cubicBezTo>
                    <a:cubicBezTo>
                      <a:pt x="508" y="224"/>
                      <a:pt x="508" y="224"/>
                      <a:pt x="508" y="224"/>
                    </a:cubicBezTo>
                    <a:cubicBezTo>
                      <a:pt x="508" y="212"/>
                      <a:pt x="501" y="201"/>
                      <a:pt x="490" y="195"/>
                    </a:cubicBezTo>
                    <a:cubicBezTo>
                      <a:pt x="453" y="176"/>
                      <a:pt x="453" y="176"/>
                      <a:pt x="453" y="176"/>
                    </a:cubicBezTo>
                    <a:cubicBezTo>
                      <a:pt x="452" y="173"/>
                      <a:pt x="451" y="170"/>
                      <a:pt x="450" y="167"/>
                    </a:cubicBezTo>
                    <a:cubicBezTo>
                      <a:pt x="463" y="128"/>
                      <a:pt x="463" y="128"/>
                      <a:pt x="463" y="128"/>
                    </a:cubicBezTo>
                    <a:cubicBezTo>
                      <a:pt x="466" y="118"/>
                      <a:pt x="464" y="107"/>
                      <a:pt x="458" y="99"/>
                    </a:cubicBezTo>
                    <a:cubicBezTo>
                      <a:pt x="444" y="80"/>
                      <a:pt x="427" y="64"/>
                      <a:pt x="409" y="50"/>
                    </a:cubicBezTo>
                    <a:cubicBezTo>
                      <a:pt x="401" y="44"/>
                      <a:pt x="390" y="42"/>
                      <a:pt x="380" y="45"/>
                    </a:cubicBezTo>
                    <a:cubicBezTo>
                      <a:pt x="340" y="58"/>
                      <a:pt x="340" y="58"/>
                      <a:pt x="340" y="58"/>
                    </a:cubicBezTo>
                    <a:cubicBezTo>
                      <a:pt x="337" y="56"/>
                      <a:pt x="334" y="55"/>
                      <a:pt x="332" y="54"/>
                    </a:cubicBezTo>
                    <a:cubicBezTo>
                      <a:pt x="312" y="17"/>
                      <a:pt x="312" y="17"/>
                      <a:pt x="312" y="17"/>
                    </a:cubicBezTo>
                    <a:cubicBezTo>
                      <a:pt x="307" y="7"/>
                      <a:pt x="296" y="0"/>
                      <a:pt x="284" y="0"/>
                    </a:cubicBezTo>
                    <a:cubicBezTo>
                      <a:pt x="224" y="0"/>
                      <a:pt x="224" y="0"/>
                      <a:pt x="224" y="0"/>
                    </a:cubicBezTo>
                    <a:cubicBezTo>
                      <a:pt x="212" y="0"/>
                      <a:pt x="201" y="7"/>
                      <a:pt x="196" y="17"/>
                    </a:cubicBezTo>
                    <a:cubicBezTo>
                      <a:pt x="176" y="54"/>
                      <a:pt x="176" y="54"/>
                      <a:pt x="176" y="54"/>
                    </a:cubicBezTo>
                    <a:cubicBezTo>
                      <a:pt x="174" y="55"/>
                      <a:pt x="171" y="56"/>
                      <a:pt x="168" y="58"/>
                    </a:cubicBezTo>
                    <a:cubicBezTo>
                      <a:pt x="128" y="45"/>
                      <a:pt x="128" y="45"/>
                      <a:pt x="128" y="45"/>
                    </a:cubicBezTo>
                    <a:cubicBezTo>
                      <a:pt x="118" y="42"/>
                      <a:pt x="107" y="44"/>
                      <a:pt x="99" y="50"/>
                    </a:cubicBezTo>
                    <a:cubicBezTo>
                      <a:pt x="81" y="64"/>
                      <a:pt x="64" y="80"/>
                      <a:pt x="51" y="99"/>
                    </a:cubicBezTo>
                    <a:cubicBezTo>
                      <a:pt x="44" y="107"/>
                      <a:pt x="42" y="118"/>
                      <a:pt x="45" y="128"/>
                    </a:cubicBezTo>
                    <a:cubicBezTo>
                      <a:pt x="58" y="167"/>
                      <a:pt x="58" y="167"/>
                      <a:pt x="58" y="167"/>
                    </a:cubicBezTo>
                    <a:cubicBezTo>
                      <a:pt x="57" y="170"/>
                      <a:pt x="56" y="173"/>
                      <a:pt x="55" y="176"/>
                    </a:cubicBezTo>
                    <a:cubicBezTo>
                      <a:pt x="18" y="195"/>
                      <a:pt x="18" y="195"/>
                      <a:pt x="18" y="195"/>
                    </a:cubicBezTo>
                    <a:cubicBezTo>
                      <a:pt x="7" y="201"/>
                      <a:pt x="0" y="212"/>
                      <a:pt x="0" y="224"/>
                    </a:cubicBezTo>
                    <a:cubicBezTo>
                      <a:pt x="0" y="284"/>
                      <a:pt x="0" y="284"/>
                      <a:pt x="0" y="284"/>
                    </a:cubicBezTo>
                    <a:cubicBezTo>
                      <a:pt x="0" y="296"/>
                      <a:pt x="7" y="307"/>
                      <a:pt x="18" y="312"/>
                    </a:cubicBezTo>
                    <a:cubicBezTo>
                      <a:pt x="55" y="331"/>
                      <a:pt x="55" y="331"/>
                      <a:pt x="55" y="331"/>
                    </a:cubicBezTo>
                    <a:cubicBezTo>
                      <a:pt x="56" y="334"/>
                      <a:pt x="57" y="337"/>
                      <a:pt x="58" y="340"/>
                    </a:cubicBezTo>
                    <a:cubicBezTo>
                      <a:pt x="45" y="379"/>
                      <a:pt x="45" y="379"/>
                      <a:pt x="45" y="379"/>
                    </a:cubicBezTo>
                    <a:cubicBezTo>
                      <a:pt x="42" y="389"/>
                      <a:pt x="44" y="400"/>
                      <a:pt x="51" y="408"/>
                    </a:cubicBezTo>
                    <a:cubicBezTo>
                      <a:pt x="64" y="427"/>
                      <a:pt x="81" y="443"/>
                      <a:pt x="99" y="457"/>
                    </a:cubicBezTo>
                    <a:cubicBezTo>
                      <a:pt x="107" y="463"/>
                      <a:pt x="118" y="465"/>
                      <a:pt x="128" y="462"/>
                    </a:cubicBezTo>
                    <a:cubicBezTo>
                      <a:pt x="168" y="449"/>
                      <a:pt x="168" y="449"/>
                      <a:pt x="168" y="449"/>
                    </a:cubicBezTo>
                    <a:cubicBezTo>
                      <a:pt x="171" y="451"/>
                      <a:pt x="174" y="452"/>
                      <a:pt x="176" y="453"/>
                    </a:cubicBezTo>
                    <a:moveTo>
                      <a:pt x="125" y="396"/>
                    </a:moveTo>
                    <a:cubicBezTo>
                      <a:pt x="121" y="391"/>
                      <a:pt x="116" y="387"/>
                      <a:pt x="112" y="382"/>
                    </a:cubicBezTo>
                    <a:cubicBezTo>
                      <a:pt x="123" y="347"/>
                      <a:pt x="123" y="347"/>
                      <a:pt x="123" y="347"/>
                    </a:cubicBezTo>
                    <a:cubicBezTo>
                      <a:pt x="126" y="339"/>
                      <a:pt x="125" y="330"/>
                      <a:pt x="121" y="323"/>
                    </a:cubicBezTo>
                    <a:cubicBezTo>
                      <a:pt x="117" y="315"/>
                      <a:pt x="114" y="307"/>
                      <a:pt x="111" y="299"/>
                    </a:cubicBezTo>
                    <a:cubicBezTo>
                      <a:pt x="108" y="291"/>
                      <a:pt x="103" y="284"/>
                      <a:pt x="95" y="280"/>
                    </a:cubicBezTo>
                    <a:cubicBezTo>
                      <a:pt x="64" y="264"/>
                      <a:pt x="64" y="264"/>
                      <a:pt x="64" y="264"/>
                    </a:cubicBezTo>
                    <a:cubicBezTo>
                      <a:pt x="64" y="243"/>
                      <a:pt x="64" y="243"/>
                      <a:pt x="64" y="243"/>
                    </a:cubicBezTo>
                    <a:cubicBezTo>
                      <a:pt x="95" y="227"/>
                      <a:pt x="95" y="227"/>
                      <a:pt x="95" y="227"/>
                    </a:cubicBezTo>
                    <a:cubicBezTo>
                      <a:pt x="103" y="223"/>
                      <a:pt x="108" y="216"/>
                      <a:pt x="111" y="208"/>
                    </a:cubicBezTo>
                    <a:cubicBezTo>
                      <a:pt x="114" y="200"/>
                      <a:pt x="117" y="192"/>
                      <a:pt x="121" y="185"/>
                    </a:cubicBezTo>
                    <a:cubicBezTo>
                      <a:pt x="125" y="177"/>
                      <a:pt x="126" y="168"/>
                      <a:pt x="123" y="160"/>
                    </a:cubicBezTo>
                    <a:cubicBezTo>
                      <a:pt x="112" y="125"/>
                      <a:pt x="112" y="125"/>
                      <a:pt x="112" y="125"/>
                    </a:cubicBezTo>
                    <a:cubicBezTo>
                      <a:pt x="116" y="120"/>
                      <a:pt x="121" y="116"/>
                      <a:pt x="125" y="111"/>
                    </a:cubicBezTo>
                    <a:cubicBezTo>
                      <a:pt x="161" y="123"/>
                      <a:pt x="161" y="123"/>
                      <a:pt x="161" y="123"/>
                    </a:cubicBezTo>
                    <a:cubicBezTo>
                      <a:pt x="169" y="125"/>
                      <a:pt x="177" y="124"/>
                      <a:pt x="185" y="120"/>
                    </a:cubicBezTo>
                    <a:cubicBezTo>
                      <a:pt x="193" y="116"/>
                      <a:pt x="201" y="113"/>
                      <a:pt x="209" y="111"/>
                    </a:cubicBezTo>
                    <a:cubicBezTo>
                      <a:pt x="217" y="108"/>
                      <a:pt x="224" y="102"/>
                      <a:pt x="228" y="95"/>
                    </a:cubicBezTo>
                    <a:cubicBezTo>
                      <a:pt x="243" y="64"/>
                      <a:pt x="243" y="64"/>
                      <a:pt x="243" y="64"/>
                    </a:cubicBezTo>
                    <a:cubicBezTo>
                      <a:pt x="265" y="64"/>
                      <a:pt x="265" y="64"/>
                      <a:pt x="265" y="64"/>
                    </a:cubicBezTo>
                    <a:cubicBezTo>
                      <a:pt x="280" y="95"/>
                      <a:pt x="280" y="95"/>
                      <a:pt x="280" y="95"/>
                    </a:cubicBezTo>
                    <a:cubicBezTo>
                      <a:pt x="284" y="102"/>
                      <a:pt x="291" y="108"/>
                      <a:pt x="299" y="111"/>
                    </a:cubicBezTo>
                    <a:cubicBezTo>
                      <a:pt x="307" y="113"/>
                      <a:pt x="315" y="116"/>
                      <a:pt x="323" y="120"/>
                    </a:cubicBezTo>
                    <a:cubicBezTo>
                      <a:pt x="331" y="124"/>
                      <a:pt x="339" y="125"/>
                      <a:pt x="348" y="123"/>
                    </a:cubicBezTo>
                    <a:cubicBezTo>
                      <a:pt x="383" y="111"/>
                      <a:pt x="383" y="111"/>
                      <a:pt x="383" y="111"/>
                    </a:cubicBezTo>
                    <a:cubicBezTo>
                      <a:pt x="387" y="116"/>
                      <a:pt x="392" y="120"/>
                      <a:pt x="396" y="125"/>
                    </a:cubicBezTo>
                    <a:cubicBezTo>
                      <a:pt x="385" y="160"/>
                      <a:pt x="385" y="160"/>
                      <a:pt x="385" y="160"/>
                    </a:cubicBezTo>
                    <a:cubicBezTo>
                      <a:pt x="382" y="168"/>
                      <a:pt x="383" y="177"/>
                      <a:pt x="387" y="185"/>
                    </a:cubicBezTo>
                    <a:cubicBezTo>
                      <a:pt x="391" y="192"/>
                      <a:pt x="394" y="200"/>
                      <a:pt x="397" y="208"/>
                    </a:cubicBezTo>
                    <a:cubicBezTo>
                      <a:pt x="400" y="216"/>
                      <a:pt x="405" y="223"/>
                      <a:pt x="413" y="227"/>
                    </a:cubicBezTo>
                    <a:cubicBezTo>
                      <a:pt x="444" y="243"/>
                      <a:pt x="444" y="243"/>
                      <a:pt x="444" y="243"/>
                    </a:cubicBezTo>
                    <a:cubicBezTo>
                      <a:pt x="444" y="264"/>
                      <a:pt x="444" y="264"/>
                      <a:pt x="444" y="264"/>
                    </a:cubicBezTo>
                    <a:cubicBezTo>
                      <a:pt x="413" y="280"/>
                      <a:pt x="413" y="280"/>
                      <a:pt x="413" y="280"/>
                    </a:cubicBezTo>
                    <a:cubicBezTo>
                      <a:pt x="405" y="284"/>
                      <a:pt x="400" y="291"/>
                      <a:pt x="397" y="299"/>
                    </a:cubicBezTo>
                    <a:cubicBezTo>
                      <a:pt x="394" y="307"/>
                      <a:pt x="391" y="315"/>
                      <a:pt x="387" y="323"/>
                    </a:cubicBezTo>
                    <a:cubicBezTo>
                      <a:pt x="383" y="330"/>
                      <a:pt x="382" y="339"/>
                      <a:pt x="385" y="347"/>
                    </a:cubicBezTo>
                    <a:cubicBezTo>
                      <a:pt x="396" y="382"/>
                      <a:pt x="396" y="382"/>
                      <a:pt x="396" y="382"/>
                    </a:cubicBezTo>
                    <a:cubicBezTo>
                      <a:pt x="392" y="387"/>
                      <a:pt x="387" y="391"/>
                      <a:pt x="383" y="396"/>
                    </a:cubicBezTo>
                    <a:cubicBezTo>
                      <a:pt x="348" y="385"/>
                      <a:pt x="348" y="385"/>
                      <a:pt x="348" y="385"/>
                    </a:cubicBezTo>
                    <a:cubicBezTo>
                      <a:pt x="339" y="382"/>
                      <a:pt x="331" y="383"/>
                      <a:pt x="323" y="387"/>
                    </a:cubicBezTo>
                    <a:cubicBezTo>
                      <a:pt x="315" y="391"/>
                      <a:pt x="307" y="394"/>
                      <a:pt x="299" y="397"/>
                    </a:cubicBezTo>
                    <a:cubicBezTo>
                      <a:pt x="291" y="399"/>
                      <a:pt x="284" y="405"/>
                      <a:pt x="280" y="412"/>
                    </a:cubicBezTo>
                    <a:cubicBezTo>
                      <a:pt x="265" y="443"/>
                      <a:pt x="265" y="443"/>
                      <a:pt x="265" y="443"/>
                    </a:cubicBezTo>
                    <a:cubicBezTo>
                      <a:pt x="243" y="443"/>
                      <a:pt x="243" y="443"/>
                      <a:pt x="243" y="443"/>
                    </a:cubicBezTo>
                    <a:cubicBezTo>
                      <a:pt x="228" y="412"/>
                      <a:pt x="228" y="412"/>
                      <a:pt x="228" y="412"/>
                    </a:cubicBezTo>
                    <a:cubicBezTo>
                      <a:pt x="224" y="405"/>
                      <a:pt x="217" y="399"/>
                      <a:pt x="209" y="397"/>
                    </a:cubicBezTo>
                    <a:cubicBezTo>
                      <a:pt x="201" y="394"/>
                      <a:pt x="193" y="391"/>
                      <a:pt x="185" y="387"/>
                    </a:cubicBezTo>
                    <a:cubicBezTo>
                      <a:pt x="177" y="383"/>
                      <a:pt x="169" y="382"/>
                      <a:pt x="161" y="385"/>
                    </a:cubicBezTo>
                    <a:lnTo>
                      <a:pt x="125" y="39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62" name="Freeform 24">
                <a:extLst>
                  <a:ext uri="{FF2B5EF4-FFF2-40B4-BE49-F238E27FC236}">
                    <a16:creationId xmlns:a16="http://schemas.microsoft.com/office/drawing/2014/main" id="{EFE15B50-A32B-D998-DF60-D21A2788B8C4}"/>
                  </a:ext>
                </a:extLst>
              </p:cNvPr>
              <p:cNvSpPr>
                <a:spLocks noEditPoints="1"/>
              </p:cNvSpPr>
              <p:nvPr/>
            </p:nvSpPr>
            <p:spPr bwMode="auto">
              <a:xfrm>
                <a:off x="3582988" y="660400"/>
                <a:ext cx="390525" cy="644525"/>
              </a:xfrm>
              <a:custGeom>
                <a:avLst/>
                <a:gdLst>
                  <a:gd name="T0" fmla="*/ 0 w 641"/>
                  <a:gd name="T1" fmla="*/ 352 h 1056"/>
                  <a:gd name="T2" fmla="*/ 66 w 641"/>
                  <a:gd name="T3" fmla="*/ 566 h 1056"/>
                  <a:gd name="T4" fmla="*/ 126 w 641"/>
                  <a:gd name="T5" fmla="*/ 762 h 1056"/>
                  <a:gd name="T6" fmla="*/ 121 w 641"/>
                  <a:gd name="T7" fmla="*/ 896 h 1056"/>
                  <a:gd name="T8" fmla="*/ 127 w 641"/>
                  <a:gd name="T9" fmla="*/ 1031 h 1056"/>
                  <a:gd name="T10" fmla="*/ 192 w 641"/>
                  <a:gd name="T11" fmla="*/ 1056 h 1056"/>
                  <a:gd name="T12" fmla="*/ 448 w 641"/>
                  <a:gd name="T13" fmla="*/ 1056 h 1056"/>
                  <a:gd name="T14" fmla="*/ 544 w 641"/>
                  <a:gd name="T15" fmla="*/ 960 h 1056"/>
                  <a:gd name="T16" fmla="*/ 519 w 641"/>
                  <a:gd name="T17" fmla="*/ 896 h 1056"/>
                  <a:gd name="T18" fmla="*/ 514 w 641"/>
                  <a:gd name="T19" fmla="*/ 762 h 1056"/>
                  <a:gd name="T20" fmla="*/ 574 w 641"/>
                  <a:gd name="T21" fmla="*/ 566 h 1056"/>
                  <a:gd name="T22" fmla="*/ 640 w 641"/>
                  <a:gd name="T23" fmla="*/ 352 h 1056"/>
                  <a:gd name="T24" fmla="*/ 320 w 641"/>
                  <a:gd name="T25" fmla="*/ 0 h 1056"/>
                  <a:gd name="T26" fmla="*/ 0 w 641"/>
                  <a:gd name="T27" fmla="*/ 352 h 1056"/>
                  <a:gd name="T28" fmla="*/ 480 w 641"/>
                  <a:gd name="T29" fmla="*/ 832 h 1056"/>
                  <a:gd name="T30" fmla="*/ 448 w 641"/>
                  <a:gd name="T31" fmla="*/ 864 h 1056"/>
                  <a:gd name="T32" fmla="*/ 192 w 641"/>
                  <a:gd name="T33" fmla="*/ 864 h 1056"/>
                  <a:gd name="T34" fmla="*/ 160 w 641"/>
                  <a:gd name="T35" fmla="*/ 832 h 1056"/>
                  <a:gd name="T36" fmla="*/ 192 w 641"/>
                  <a:gd name="T37" fmla="*/ 800 h 1056"/>
                  <a:gd name="T38" fmla="*/ 448 w 641"/>
                  <a:gd name="T39" fmla="*/ 800 h 1056"/>
                  <a:gd name="T40" fmla="*/ 480 w 641"/>
                  <a:gd name="T41" fmla="*/ 832 h 1056"/>
                  <a:gd name="T42" fmla="*/ 448 w 641"/>
                  <a:gd name="T43" fmla="*/ 992 h 1056"/>
                  <a:gd name="T44" fmla="*/ 192 w 641"/>
                  <a:gd name="T45" fmla="*/ 992 h 1056"/>
                  <a:gd name="T46" fmla="*/ 160 w 641"/>
                  <a:gd name="T47" fmla="*/ 960 h 1056"/>
                  <a:gd name="T48" fmla="*/ 192 w 641"/>
                  <a:gd name="T49" fmla="*/ 928 h 1056"/>
                  <a:gd name="T50" fmla="*/ 448 w 641"/>
                  <a:gd name="T51" fmla="*/ 928 h 1056"/>
                  <a:gd name="T52" fmla="*/ 480 w 641"/>
                  <a:gd name="T53" fmla="*/ 960 h 1056"/>
                  <a:gd name="T54" fmla="*/ 448 w 641"/>
                  <a:gd name="T55" fmla="*/ 992 h 1056"/>
                  <a:gd name="T56" fmla="*/ 320 w 641"/>
                  <a:gd name="T57" fmla="*/ 64 h 1056"/>
                  <a:gd name="T58" fmla="*/ 576 w 641"/>
                  <a:gd name="T59" fmla="*/ 352 h 1056"/>
                  <a:gd name="T60" fmla="*/ 521 w 641"/>
                  <a:gd name="T61" fmla="*/ 529 h 1056"/>
                  <a:gd name="T62" fmla="*/ 453 w 641"/>
                  <a:gd name="T63" fmla="*/ 736 h 1056"/>
                  <a:gd name="T64" fmla="*/ 448 w 641"/>
                  <a:gd name="T65" fmla="*/ 736 h 1056"/>
                  <a:gd name="T66" fmla="*/ 192 w 641"/>
                  <a:gd name="T67" fmla="*/ 736 h 1056"/>
                  <a:gd name="T68" fmla="*/ 187 w 641"/>
                  <a:gd name="T69" fmla="*/ 736 h 1056"/>
                  <a:gd name="T70" fmla="*/ 119 w 641"/>
                  <a:gd name="T71" fmla="*/ 529 h 1056"/>
                  <a:gd name="T72" fmla="*/ 64 w 641"/>
                  <a:gd name="T73" fmla="*/ 352 h 1056"/>
                  <a:gd name="T74" fmla="*/ 320 w 641"/>
                  <a:gd name="T75" fmla="*/ 64 h 10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641" h="1056">
                    <a:moveTo>
                      <a:pt x="0" y="352"/>
                    </a:moveTo>
                    <a:cubicBezTo>
                      <a:pt x="0" y="428"/>
                      <a:pt x="23" y="503"/>
                      <a:pt x="66" y="566"/>
                    </a:cubicBezTo>
                    <a:cubicBezTo>
                      <a:pt x="100" y="626"/>
                      <a:pt x="120" y="693"/>
                      <a:pt x="126" y="762"/>
                    </a:cubicBezTo>
                    <a:cubicBezTo>
                      <a:pt x="88" y="798"/>
                      <a:pt x="86" y="857"/>
                      <a:pt x="121" y="896"/>
                    </a:cubicBezTo>
                    <a:cubicBezTo>
                      <a:pt x="85" y="935"/>
                      <a:pt x="88" y="995"/>
                      <a:pt x="127" y="1031"/>
                    </a:cubicBezTo>
                    <a:cubicBezTo>
                      <a:pt x="145" y="1047"/>
                      <a:pt x="168" y="1056"/>
                      <a:pt x="192" y="1056"/>
                    </a:cubicBezTo>
                    <a:cubicBezTo>
                      <a:pt x="448" y="1056"/>
                      <a:pt x="448" y="1056"/>
                      <a:pt x="448" y="1056"/>
                    </a:cubicBezTo>
                    <a:cubicBezTo>
                      <a:pt x="501" y="1056"/>
                      <a:pt x="544" y="1013"/>
                      <a:pt x="544" y="960"/>
                    </a:cubicBezTo>
                    <a:cubicBezTo>
                      <a:pt x="544" y="936"/>
                      <a:pt x="535" y="913"/>
                      <a:pt x="519" y="896"/>
                    </a:cubicBezTo>
                    <a:cubicBezTo>
                      <a:pt x="554" y="857"/>
                      <a:pt x="552" y="798"/>
                      <a:pt x="514" y="762"/>
                    </a:cubicBezTo>
                    <a:cubicBezTo>
                      <a:pt x="520" y="693"/>
                      <a:pt x="540" y="626"/>
                      <a:pt x="574" y="566"/>
                    </a:cubicBezTo>
                    <a:cubicBezTo>
                      <a:pt x="617" y="503"/>
                      <a:pt x="641" y="428"/>
                      <a:pt x="640" y="352"/>
                    </a:cubicBezTo>
                    <a:cubicBezTo>
                      <a:pt x="640" y="157"/>
                      <a:pt x="496" y="0"/>
                      <a:pt x="320" y="0"/>
                    </a:cubicBezTo>
                    <a:cubicBezTo>
                      <a:pt x="144" y="0"/>
                      <a:pt x="0" y="157"/>
                      <a:pt x="0" y="352"/>
                    </a:cubicBezTo>
                    <a:moveTo>
                      <a:pt x="480" y="832"/>
                    </a:moveTo>
                    <a:cubicBezTo>
                      <a:pt x="480" y="849"/>
                      <a:pt x="466" y="864"/>
                      <a:pt x="448" y="864"/>
                    </a:cubicBezTo>
                    <a:cubicBezTo>
                      <a:pt x="192" y="864"/>
                      <a:pt x="192" y="864"/>
                      <a:pt x="192" y="864"/>
                    </a:cubicBezTo>
                    <a:cubicBezTo>
                      <a:pt x="174" y="864"/>
                      <a:pt x="160" y="849"/>
                      <a:pt x="160" y="832"/>
                    </a:cubicBezTo>
                    <a:cubicBezTo>
                      <a:pt x="160" y="814"/>
                      <a:pt x="174" y="800"/>
                      <a:pt x="192" y="800"/>
                    </a:cubicBezTo>
                    <a:cubicBezTo>
                      <a:pt x="448" y="800"/>
                      <a:pt x="448" y="800"/>
                      <a:pt x="448" y="800"/>
                    </a:cubicBezTo>
                    <a:cubicBezTo>
                      <a:pt x="466" y="800"/>
                      <a:pt x="480" y="814"/>
                      <a:pt x="480" y="832"/>
                    </a:cubicBezTo>
                    <a:moveTo>
                      <a:pt x="448" y="992"/>
                    </a:moveTo>
                    <a:cubicBezTo>
                      <a:pt x="192" y="992"/>
                      <a:pt x="192" y="992"/>
                      <a:pt x="192" y="992"/>
                    </a:cubicBezTo>
                    <a:cubicBezTo>
                      <a:pt x="174" y="992"/>
                      <a:pt x="160" y="977"/>
                      <a:pt x="160" y="960"/>
                    </a:cubicBezTo>
                    <a:cubicBezTo>
                      <a:pt x="160" y="942"/>
                      <a:pt x="174" y="928"/>
                      <a:pt x="192" y="928"/>
                    </a:cubicBezTo>
                    <a:cubicBezTo>
                      <a:pt x="448" y="928"/>
                      <a:pt x="448" y="928"/>
                      <a:pt x="448" y="928"/>
                    </a:cubicBezTo>
                    <a:cubicBezTo>
                      <a:pt x="466" y="928"/>
                      <a:pt x="480" y="942"/>
                      <a:pt x="480" y="960"/>
                    </a:cubicBezTo>
                    <a:cubicBezTo>
                      <a:pt x="480" y="977"/>
                      <a:pt x="466" y="992"/>
                      <a:pt x="448" y="992"/>
                    </a:cubicBezTo>
                    <a:moveTo>
                      <a:pt x="320" y="64"/>
                    </a:moveTo>
                    <a:cubicBezTo>
                      <a:pt x="461" y="64"/>
                      <a:pt x="576" y="193"/>
                      <a:pt x="576" y="352"/>
                    </a:cubicBezTo>
                    <a:cubicBezTo>
                      <a:pt x="576" y="415"/>
                      <a:pt x="557" y="477"/>
                      <a:pt x="521" y="529"/>
                    </a:cubicBezTo>
                    <a:cubicBezTo>
                      <a:pt x="484" y="593"/>
                      <a:pt x="461" y="663"/>
                      <a:pt x="453" y="736"/>
                    </a:cubicBezTo>
                    <a:cubicBezTo>
                      <a:pt x="451" y="736"/>
                      <a:pt x="450" y="736"/>
                      <a:pt x="448" y="736"/>
                    </a:cubicBezTo>
                    <a:cubicBezTo>
                      <a:pt x="192" y="736"/>
                      <a:pt x="192" y="736"/>
                      <a:pt x="192" y="736"/>
                    </a:cubicBezTo>
                    <a:cubicBezTo>
                      <a:pt x="190" y="736"/>
                      <a:pt x="189" y="736"/>
                      <a:pt x="187" y="736"/>
                    </a:cubicBezTo>
                    <a:cubicBezTo>
                      <a:pt x="179" y="663"/>
                      <a:pt x="156" y="593"/>
                      <a:pt x="119" y="529"/>
                    </a:cubicBezTo>
                    <a:cubicBezTo>
                      <a:pt x="83" y="477"/>
                      <a:pt x="64" y="415"/>
                      <a:pt x="64" y="352"/>
                    </a:cubicBezTo>
                    <a:cubicBezTo>
                      <a:pt x="64" y="193"/>
                      <a:pt x="179" y="64"/>
                      <a:pt x="320" y="6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63" name="Freeform 25">
                <a:extLst>
                  <a:ext uri="{FF2B5EF4-FFF2-40B4-BE49-F238E27FC236}">
                    <a16:creationId xmlns:a16="http://schemas.microsoft.com/office/drawing/2014/main" id="{269F2026-ED99-88E9-D1D4-023498CB0C37}"/>
                  </a:ext>
                </a:extLst>
              </p:cNvPr>
              <p:cNvSpPr>
                <a:spLocks/>
              </p:cNvSpPr>
              <p:nvPr/>
            </p:nvSpPr>
            <p:spPr bwMode="auto">
              <a:xfrm>
                <a:off x="3660775" y="738188"/>
                <a:ext cx="117475" cy="117475"/>
              </a:xfrm>
              <a:custGeom>
                <a:avLst/>
                <a:gdLst>
                  <a:gd name="T0" fmla="*/ 192 w 192"/>
                  <a:gd name="T1" fmla="*/ 64 h 192"/>
                  <a:gd name="T2" fmla="*/ 192 w 192"/>
                  <a:gd name="T3" fmla="*/ 0 h 192"/>
                  <a:gd name="T4" fmla="*/ 0 w 192"/>
                  <a:gd name="T5" fmla="*/ 192 h 192"/>
                  <a:gd name="T6" fmla="*/ 64 w 192"/>
                  <a:gd name="T7" fmla="*/ 192 h 192"/>
                  <a:gd name="T8" fmla="*/ 192 w 192"/>
                  <a:gd name="T9" fmla="*/ 64 h 192"/>
                </a:gdLst>
                <a:ahLst/>
                <a:cxnLst>
                  <a:cxn ang="0">
                    <a:pos x="T0" y="T1"/>
                  </a:cxn>
                  <a:cxn ang="0">
                    <a:pos x="T2" y="T3"/>
                  </a:cxn>
                  <a:cxn ang="0">
                    <a:pos x="T4" y="T5"/>
                  </a:cxn>
                  <a:cxn ang="0">
                    <a:pos x="T6" y="T7"/>
                  </a:cxn>
                  <a:cxn ang="0">
                    <a:pos x="T8" y="T9"/>
                  </a:cxn>
                </a:cxnLst>
                <a:rect l="0" t="0" r="r" b="b"/>
                <a:pathLst>
                  <a:path w="192" h="192">
                    <a:moveTo>
                      <a:pt x="192" y="64"/>
                    </a:moveTo>
                    <a:cubicBezTo>
                      <a:pt x="192" y="0"/>
                      <a:pt x="192" y="0"/>
                      <a:pt x="192" y="0"/>
                    </a:cubicBezTo>
                    <a:cubicBezTo>
                      <a:pt x="86" y="0"/>
                      <a:pt x="0" y="86"/>
                      <a:pt x="0" y="192"/>
                    </a:cubicBezTo>
                    <a:cubicBezTo>
                      <a:pt x="64" y="192"/>
                      <a:pt x="64" y="192"/>
                      <a:pt x="64" y="192"/>
                    </a:cubicBezTo>
                    <a:cubicBezTo>
                      <a:pt x="64" y="121"/>
                      <a:pt x="121" y="64"/>
                      <a:pt x="192" y="64"/>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24" name="Rectangle 1023">
                <a:extLst>
                  <a:ext uri="{FF2B5EF4-FFF2-40B4-BE49-F238E27FC236}">
                    <a16:creationId xmlns:a16="http://schemas.microsoft.com/office/drawing/2014/main" id="{DE155A8B-FD3E-361D-56A1-6E8A79DCF472}"/>
                  </a:ext>
                </a:extLst>
              </p:cNvPr>
              <p:cNvSpPr>
                <a:spLocks noChangeArrowheads="1"/>
              </p:cNvSpPr>
              <p:nvPr/>
            </p:nvSpPr>
            <p:spPr bwMode="auto">
              <a:xfrm>
                <a:off x="3757613" y="561975"/>
                <a:ext cx="39687" cy="587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25" name="Rectangle 1024">
                <a:extLst>
                  <a:ext uri="{FF2B5EF4-FFF2-40B4-BE49-F238E27FC236}">
                    <a16:creationId xmlns:a16="http://schemas.microsoft.com/office/drawing/2014/main" id="{7C24EB68-A4FD-FCF0-0715-4C1FC6567FCA}"/>
                  </a:ext>
                </a:extLst>
              </p:cNvPr>
              <p:cNvSpPr>
                <a:spLocks noChangeArrowheads="1"/>
              </p:cNvSpPr>
              <p:nvPr/>
            </p:nvSpPr>
            <p:spPr bwMode="auto">
              <a:xfrm>
                <a:off x="4011613" y="796925"/>
                <a:ext cx="5873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27" name="Rectangle 1026">
                <a:extLst>
                  <a:ext uri="{FF2B5EF4-FFF2-40B4-BE49-F238E27FC236}">
                    <a16:creationId xmlns:a16="http://schemas.microsoft.com/office/drawing/2014/main" id="{69FA8A56-FB75-0C7C-01DB-C2FD357DBD3C}"/>
                  </a:ext>
                </a:extLst>
              </p:cNvPr>
              <p:cNvSpPr>
                <a:spLocks noChangeArrowheads="1"/>
              </p:cNvSpPr>
              <p:nvPr/>
            </p:nvSpPr>
            <p:spPr bwMode="auto">
              <a:xfrm>
                <a:off x="3484563" y="796925"/>
                <a:ext cx="5873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28" name="Freeform 29">
                <a:extLst>
                  <a:ext uri="{FF2B5EF4-FFF2-40B4-BE49-F238E27FC236}">
                    <a16:creationId xmlns:a16="http://schemas.microsoft.com/office/drawing/2014/main" id="{74F83A9A-5EBC-EC09-2E39-D35076BB3919}"/>
                  </a:ext>
                </a:extLst>
              </p:cNvPr>
              <p:cNvSpPr>
                <a:spLocks/>
              </p:cNvSpPr>
              <p:nvPr/>
            </p:nvSpPr>
            <p:spPr bwMode="auto">
              <a:xfrm>
                <a:off x="3556000" y="635000"/>
                <a:ext cx="69850" cy="68263"/>
              </a:xfrm>
              <a:custGeom>
                <a:avLst/>
                <a:gdLst>
                  <a:gd name="T0" fmla="*/ 0 w 44"/>
                  <a:gd name="T1" fmla="*/ 17 h 43"/>
                  <a:gd name="T2" fmla="*/ 18 w 44"/>
                  <a:gd name="T3" fmla="*/ 0 h 43"/>
                  <a:gd name="T4" fmla="*/ 44 w 44"/>
                  <a:gd name="T5" fmla="*/ 26 h 43"/>
                  <a:gd name="T6" fmla="*/ 27 w 44"/>
                  <a:gd name="T7" fmla="*/ 43 h 43"/>
                  <a:gd name="T8" fmla="*/ 0 w 44"/>
                  <a:gd name="T9" fmla="*/ 17 h 43"/>
                </a:gdLst>
                <a:ahLst/>
                <a:cxnLst>
                  <a:cxn ang="0">
                    <a:pos x="T0" y="T1"/>
                  </a:cxn>
                  <a:cxn ang="0">
                    <a:pos x="T2" y="T3"/>
                  </a:cxn>
                  <a:cxn ang="0">
                    <a:pos x="T4" y="T5"/>
                  </a:cxn>
                  <a:cxn ang="0">
                    <a:pos x="T6" y="T7"/>
                  </a:cxn>
                  <a:cxn ang="0">
                    <a:pos x="T8" y="T9"/>
                  </a:cxn>
                </a:cxnLst>
                <a:rect l="0" t="0" r="r" b="b"/>
                <a:pathLst>
                  <a:path w="44" h="43">
                    <a:moveTo>
                      <a:pt x="0" y="17"/>
                    </a:moveTo>
                    <a:lnTo>
                      <a:pt x="18" y="0"/>
                    </a:lnTo>
                    <a:lnTo>
                      <a:pt x="44" y="26"/>
                    </a:lnTo>
                    <a:lnTo>
                      <a:pt x="27" y="43"/>
                    </a:lnTo>
                    <a:lnTo>
                      <a:pt x="0"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29" name="Freeform 30">
                <a:extLst>
                  <a:ext uri="{FF2B5EF4-FFF2-40B4-BE49-F238E27FC236}">
                    <a16:creationId xmlns:a16="http://schemas.microsoft.com/office/drawing/2014/main" id="{98BA3314-F306-B4E8-26C0-2DC973E660B6}"/>
                  </a:ext>
                </a:extLst>
              </p:cNvPr>
              <p:cNvSpPr>
                <a:spLocks/>
              </p:cNvSpPr>
              <p:nvPr/>
            </p:nvSpPr>
            <p:spPr bwMode="auto">
              <a:xfrm>
                <a:off x="3930650" y="635000"/>
                <a:ext cx="68262" cy="68263"/>
              </a:xfrm>
              <a:custGeom>
                <a:avLst/>
                <a:gdLst>
                  <a:gd name="T0" fmla="*/ 0 w 43"/>
                  <a:gd name="T1" fmla="*/ 26 h 43"/>
                  <a:gd name="T2" fmla="*/ 26 w 43"/>
                  <a:gd name="T3" fmla="*/ 0 h 43"/>
                  <a:gd name="T4" fmla="*/ 43 w 43"/>
                  <a:gd name="T5" fmla="*/ 17 h 43"/>
                  <a:gd name="T6" fmla="*/ 17 w 43"/>
                  <a:gd name="T7" fmla="*/ 43 h 43"/>
                  <a:gd name="T8" fmla="*/ 0 w 43"/>
                  <a:gd name="T9" fmla="*/ 26 h 43"/>
                </a:gdLst>
                <a:ahLst/>
                <a:cxnLst>
                  <a:cxn ang="0">
                    <a:pos x="T0" y="T1"/>
                  </a:cxn>
                  <a:cxn ang="0">
                    <a:pos x="T2" y="T3"/>
                  </a:cxn>
                  <a:cxn ang="0">
                    <a:pos x="T4" y="T5"/>
                  </a:cxn>
                  <a:cxn ang="0">
                    <a:pos x="T6" y="T7"/>
                  </a:cxn>
                  <a:cxn ang="0">
                    <a:pos x="T8" y="T9"/>
                  </a:cxn>
                </a:cxnLst>
                <a:rect l="0" t="0" r="r" b="b"/>
                <a:pathLst>
                  <a:path w="43" h="43">
                    <a:moveTo>
                      <a:pt x="0" y="26"/>
                    </a:moveTo>
                    <a:lnTo>
                      <a:pt x="26" y="0"/>
                    </a:lnTo>
                    <a:lnTo>
                      <a:pt x="43" y="17"/>
                    </a:lnTo>
                    <a:lnTo>
                      <a:pt x="17" y="43"/>
                    </a:lnTo>
                    <a:lnTo>
                      <a:pt x="0" y="2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0" name="Rectangle 1029">
                <a:extLst>
                  <a:ext uri="{FF2B5EF4-FFF2-40B4-BE49-F238E27FC236}">
                    <a16:creationId xmlns:a16="http://schemas.microsoft.com/office/drawing/2014/main" id="{159FE195-869E-0DEA-8D82-13BB8830A2AA}"/>
                  </a:ext>
                </a:extLst>
              </p:cNvPr>
              <p:cNvSpPr>
                <a:spLocks noChangeArrowheads="1"/>
              </p:cNvSpPr>
              <p:nvPr/>
            </p:nvSpPr>
            <p:spPr bwMode="auto">
              <a:xfrm>
                <a:off x="3465513" y="1130300"/>
                <a:ext cx="38100" cy="38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1" name="Rectangle 1030">
                <a:extLst>
                  <a:ext uri="{FF2B5EF4-FFF2-40B4-BE49-F238E27FC236}">
                    <a16:creationId xmlns:a16="http://schemas.microsoft.com/office/drawing/2014/main" id="{4C48AE52-21E4-3BB7-A23A-840068C7FBA1}"/>
                  </a:ext>
                </a:extLst>
              </p:cNvPr>
              <p:cNvSpPr>
                <a:spLocks noChangeArrowheads="1"/>
              </p:cNvSpPr>
              <p:nvPr/>
            </p:nvSpPr>
            <p:spPr bwMode="auto">
              <a:xfrm>
                <a:off x="3543300" y="1130300"/>
                <a:ext cx="39687" cy="38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2" name="Rectangle 1031">
                <a:extLst>
                  <a:ext uri="{FF2B5EF4-FFF2-40B4-BE49-F238E27FC236}">
                    <a16:creationId xmlns:a16="http://schemas.microsoft.com/office/drawing/2014/main" id="{468C826C-E230-2BF6-AE93-426D0396625E}"/>
                  </a:ext>
                </a:extLst>
              </p:cNvPr>
              <p:cNvSpPr>
                <a:spLocks noChangeArrowheads="1"/>
              </p:cNvSpPr>
              <p:nvPr/>
            </p:nvSpPr>
            <p:spPr bwMode="auto">
              <a:xfrm>
                <a:off x="3543300" y="1208088"/>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3" name="Rectangle 1032">
                <a:extLst>
                  <a:ext uri="{FF2B5EF4-FFF2-40B4-BE49-F238E27FC236}">
                    <a16:creationId xmlns:a16="http://schemas.microsoft.com/office/drawing/2014/main" id="{9036FC5D-93E0-1AB0-8A20-7890C4014F44}"/>
                  </a:ext>
                </a:extLst>
              </p:cNvPr>
              <p:cNvSpPr>
                <a:spLocks noChangeArrowheads="1"/>
              </p:cNvSpPr>
              <p:nvPr/>
            </p:nvSpPr>
            <p:spPr bwMode="auto">
              <a:xfrm>
                <a:off x="3543300" y="1285875"/>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4" name="Rectangle 1033">
                <a:extLst>
                  <a:ext uri="{FF2B5EF4-FFF2-40B4-BE49-F238E27FC236}">
                    <a16:creationId xmlns:a16="http://schemas.microsoft.com/office/drawing/2014/main" id="{3C38C40C-9BF9-4F2E-DE29-A14D13FBC628}"/>
                  </a:ext>
                </a:extLst>
              </p:cNvPr>
              <p:cNvSpPr>
                <a:spLocks noChangeArrowheads="1"/>
              </p:cNvSpPr>
              <p:nvPr/>
            </p:nvSpPr>
            <p:spPr bwMode="auto">
              <a:xfrm>
                <a:off x="3543300" y="1363663"/>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5" name="Rectangle 1034">
                <a:extLst>
                  <a:ext uri="{FF2B5EF4-FFF2-40B4-BE49-F238E27FC236}">
                    <a16:creationId xmlns:a16="http://schemas.microsoft.com/office/drawing/2014/main" id="{E7C0A35F-CF76-A54C-B46F-ED8EC822047F}"/>
                  </a:ext>
                </a:extLst>
              </p:cNvPr>
              <p:cNvSpPr>
                <a:spLocks noChangeArrowheads="1"/>
              </p:cNvSpPr>
              <p:nvPr/>
            </p:nvSpPr>
            <p:spPr bwMode="auto">
              <a:xfrm>
                <a:off x="3543300" y="1443038"/>
                <a:ext cx="39687" cy="38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6" name="Rectangle 1035">
                <a:extLst>
                  <a:ext uri="{FF2B5EF4-FFF2-40B4-BE49-F238E27FC236}">
                    <a16:creationId xmlns:a16="http://schemas.microsoft.com/office/drawing/2014/main" id="{34FF6F83-A077-64A7-EB0D-BD784F892E4F}"/>
                  </a:ext>
                </a:extLst>
              </p:cNvPr>
              <p:cNvSpPr>
                <a:spLocks noChangeArrowheads="1"/>
              </p:cNvSpPr>
              <p:nvPr/>
            </p:nvSpPr>
            <p:spPr bwMode="auto">
              <a:xfrm>
                <a:off x="3543300" y="1520825"/>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7" name="Rectangle 1036">
                <a:extLst>
                  <a:ext uri="{FF2B5EF4-FFF2-40B4-BE49-F238E27FC236}">
                    <a16:creationId xmlns:a16="http://schemas.microsoft.com/office/drawing/2014/main" id="{CB11C889-3E23-3A1F-26AF-E188F97C964E}"/>
                  </a:ext>
                </a:extLst>
              </p:cNvPr>
              <p:cNvSpPr>
                <a:spLocks noChangeArrowheads="1"/>
              </p:cNvSpPr>
              <p:nvPr/>
            </p:nvSpPr>
            <p:spPr bwMode="auto">
              <a:xfrm>
                <a:off x="3778250" y="1363663"/>
                <a:ext cx="38100"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8" name="Rectangle 1037">
                <a:extLst>
                  <a:ext uri="{FF2B5EF4-FFF2-40B4-BE49-F238E27FC236}">
                    <a16:creationId xmlns:a16="http://schemas.microsoft.com/office/drawing/2014/main" id="{3470B8C8-881B-CEE5-4F9A-C217DB5E43E0}"/>
                  </a:ext>
                </a:extLst>
              </p:cNvPr>
              <p:cNvSpPr>
                <a:spLocks noChangeArrowheads="1"/>
              </p:cNvSpPr>
              <p:nvPr/>
            </p:nvSpPr>
            <p:spPr bwMode="auto">
              <a:xfrm>
                <a:off x="3778250" y="1443038"/>
                <a:ext cx="38100" cy="381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39" name="Rectangle 1038">
                <a:extLst>
                  <a:ext uri="{FF2B5EF4-FFF2-40B4-BE49-F238E27FC236}">
                    <a16:creationId xmlns:a16="http://schemas.microsoft.com/office/drawing/2014/main" id="{33E873E4-99AA-77D4-F1A5-B3F00169FF8C}"/>
                  </a:ext>
                </a:extLst>
              </p:cNvPr>
              <p:cNvSpPr>
                <a:spLocks noChangeArrowheads="1"/>
              </p:cNvSpPr>
              <p:nvPr/>
            </p:nvSpPr>
            <p:spPr bwMode="auto">
              <a:xfrm>
                <a:off x="3778250" y="1520825"/>
                <a:ext cx="38100"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40" name="Rectangle 1039">
                <a:extLst>
                  <a:ext uri="{FF2B5EF4-FFF2-40B4-BE49-F238E27FC236}">
                    <a16:creationId xmlns:a16="http://schemas.microsoft.com/office/drawing/2014/main" id="{7F3F399C-B01F-DE0D-EF39-64115D7B8588}"/>
                  </a:ext>
                </a:extLst>
              </p:cNvPr>
              <p:cNvSpPr>
                <a:spLocks noChangeArrowheads="1"/>
              </p:cNvSpPr>
              <p:nvPr/>
            </p:nvSpPr>
            <p:spPr bwMode="auto">
              <a:xfrm>
                <a:off x="3621088" y="1520825"/>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1041" name="Rectangle 1040">
                <a:extLst>
                  <a:ext uri="{FF2B5EF4-FFF2-40B4-BE49-F238E27FC236}">
                    <a16:creationId xmlns:a16="http://schemas.microsoft.com/office/drawing/2014/main" id="{6879D7F9-4D86-081B-4C35-2F8CADD4500A}"/>
                  </a:ext>
                </a:extLst>
              </p:cNvPr>
              <p:cNvSpPr>
                <a:spLocks noChangeArrowheads="1"/>
              </p:cNvSpPr>
              <p:nvPr/>
            </p:nvSpPr>
            <p:spPr bwMode="auto">
              <a:xfrm>
                <a:off x="3698875" y="1520825"/>
                <a:ext cx="39687" cy="3968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grpSp>
        <p:grpSp>
          <p:nvGrpSpPr>
            <p:cNvPr id="32" name="Group 31">
              <a:extLst>
                <a:ext uri="{FF2B5EF4-FFF2-40B4-BE49-F238E27FC236}">
                  <a16:creationId xmlns:a16="http://schemas.microsoft.com/office/drawing/2014/main" id="{F793F9E4-820B-2C7A-8F5E-EAC3126E639D}"/>
                </a:ext>
              </a:extLst>
            </p:cNvPr>
            <p:cNvGrpSpPr/>
            <p:nvPr/>
          </p:nvGrpSpPr>
          <p:grpSpPr>
            <a:xfrm>
              <a:off x="4587893" y="2791348"/>
              <a:ext cx="628642" cy="628638"/>
              <a:chOff x="7294563" y="6013450"/>
              <a:chExt cx="1027113" cy="1027113"/>
            </a:xfrm>
            <a:solidFill>
              <a:sysClr val="window" lastClr="FFFFFF"/>
            </a:solidFill>
          </p:grpSpPr>
          <p:sp>
            <p:nvSpPr>
              <p:cNvPr id="49" name="Freeform 307">
                <a:extLst>
                  <a:ext uri="{FF2B5EF4-FFF2-40B4-BE49-F238E27FC236}">
                    <a16:creationId xmlns:a16="http://schemas.microsoft.com/office/drawing/2014/main" id="{F0C402FA-25D6-830C-A3AE-CFA91DB88B82}"/>
                  </a:ext>
                </a:extLst>
              </p:cNvPr>
              <p:cNvSpPr>
                <a:spLocks noEditPoints="1"/>
              </p:cNvSpPr>
              <p:nvPr/>
            </p:nvSpPr>
            <p:spPr bwMode="auto">
              <a:xfrm>
                <a:off x="7294563" y="6016625"/>
                <a:ext cx="1027113" cy="1023938"/>
              </a:xfrm>
              <a:custGeom>
                <a:avLst/>
                <a:gdLst>
                  <a:gd name="T0" fmla="*/ 1762 w 1931"/>
                  <a:gd name="T1" fmla="*/ 426 h 1923"/>
                  <a:gd name="T2" fmla="*/ 1709 w 1931"/>
                  <a:gd name="T3" fmla="*/ 145 h 1923"/>
                  <a:gd name="T4" fmla="*/ 1575 w 1931"/>
                  <a:gd name="T5" fmla="*/ 66 h 1923"/>
                  <a:gd name="T6" fmla="*/ 1322 w 1931"/>
                  <a:gd name="T7" fmla="*/ 30 h 1923"/>
                  <a:gd name="T8" fmla="*/ 1247 w 1931"/>
                  <a:gd name="T9" fmla="*/ 169 h 1923"/>
                  <a:gd name="T10" fmla="*/ 899 w 1931"/>
                  <a:gd name="T11" fmla="*/ 134 h 1923"/>
                  <a:gd name="T12" fmla="*/ 321 w 1931"/>
                  <a:gd name="T13" fmla="*/ 732 h 1923"/>
                  <a:gd name="T14" fmla="*/ 73 w 1931"/>
                  <a:gd name="T15" fmla="*/ 876 h 1923"/>
                  <a:gd name="T16" fmla="*/ 0 w 1931"/>
                  <a:gd name="T17" fmla="*/ 1059 h 1923"/>
                  <a:gd name="T18" fmla="*/ 70 w 1931"/>
                  <a:gd name="T19" fmla="*/ 1328 h 1923"/>
                  <a:gd name="T20" fmla="*/ 299 w 1931"/>
                  <a:gd name="T21" fmla="*/ 1408 h 1923"/>
                  <a:gd name="T22" fmla="*/ 511 w 1931"/>
                  <a:gd name="T23" fmla="*/ 1513 h 1923"/>
                  <a:gd name="T24" fmla="*/ 712 w 1931"/>
                  <a:gd name="T25" fmla="*/ 1415 h 1923"/>
                  <a:gd name="T26" fmla="*/ 904 w 1931"/>
                  <a:gd name="T27" fmla="*/ 1923 h 1923"/>
                  <a:gd name="T28" fmla="*/ 1224 w 1931"/>
                  <a:gd name="T29" fmla="*/ 1507 h 1923"/>
                  <a:gd name="T30" fmla="*/ 1331 w 1931"/>
                  <a:gd name="T31" fmla="*/ 1144 h 1923"/>
                  <a:gd name="T32" fmla="*/ 1096 w 1931"/>
                  <a:gd name="T33" fmla="*/ 1571 h 1923"/>
                  <a:gd name="T34" fmla="*/ 675 w 1931"/>
                  <a:gd name="T35" fmla="*/ 1197 h 1923"/>
                  <a:gd name="T36" fmla="*/ 966 w 1931"/>
                  <a:gd name="T37" fmla="*/ 222 h 1923"/>
                  <a:gd name="T38" fmla="*/ 887 w 1931"/>
                  <a:gd name="T39" fmla="*/ 356 h 1923"/>
                  <a:gd name="T40" fmla="*/ 851 w 1931"/>
                  <a:gd name="T41" fmla="*/ 609 h 1923"/>
                  <a:gd name="T42" fmla="*/ 990 w 1931"/>
                  <a:gd name="T43" fmla="*/ 684 h 1923"/>
                  <a:gd name="T44" fmla="*/ 1043 w 1931"/>
                  <a:gd name="T45" fmla="*/ 965 h 1923"/>
                  <a:gd name="T46" fmla="*/ 1177 w 1931"/>
                  <a:gd name="T47" fmla="*/ 1044 h 1923"/>
                  <a:gd name="T48" fmla="*/ 1399 w 1931"/>
                  <a:gd name="T49" fmla="*/ 1108 h 1923"/>
                  <a:gd name="T50" fmla="*/ 1505 w 1931"/>
                  <a:gd name="T51" fmla="*/ 941 h 1923"/>
                  <a:gd name="T52" fmla="*/ 1786 w 1931"/>
                  <a:gd name="T53" fmla="*/ 888 h 1923"/>
                  <a:gd name="T54" fmla="*/ 1865 w 1931"/>
                  <a:gd name="T55" fmla="*/ 754 h 1923"/>
                  <a:gd name="T56" fmla="*/ 1901 w 1931"/>
                  <a:gd name="T57" fmla="*/ 501 h 1923"/>
                  <a:gd name="T58" fmla="*/ 372 w 1931"/>
                  <a:gd name="T59" fmla="*/ 1243 h 1923"/>
                  <a:gd name="T60" fmla="*/ 1032 w 1931"/>
                  <a:gd name="T61" fmla="*/ 1859 h 1923"/>
                  <a:gd name="T62" fmla="*/ 1096 w 1931"/>
                  <a:gd name="T63" fmla="*/ 1763 h 1923"/>
                  <a:gd name="T64" fmla="*/ 840 w 1931"/>
                  <a:gd name="T65" fmla="*/ 1699 h 1923"/>
                  <a:gd name="T66" fmla="*/ 705 w 1931"/>
                  <a:gd name="T67" fmla="*/ 1332 h 1923"/>
                  <a:gd name="T68" fmla="*/ 471 w 1931"/>
                  <a:gd name="T69" fmla="*/ 1395 h 1923"/>
                  <a:gd name="T70" fmla="*/ 285 w 1931"/>
                  <a:gd name="T71" fmla="*/ 1345 h 1923"/>
                  <a:gd name="T72" fmla="*/ 183 w 1931"/>
                  <a:gd name="T73" fmla="*/ 1276 h 1923"/>
                  <a:gd name="T74" fmla="*/ 64 w 1931"/>
                  <a:gd name="T75" fmla="*/ 1085 h 1923"/>
                  <a:gd name="T76" fmla="*/ 137 w 1931"/>
                  <a:gd name="T77" fmla="*/ 902 h 1923"/>
                  <a:gd name="T78" fmla="*/ 361 w 1931"/>
                  <a:gd name="T79" fmla="*/ 850 h 1923"/>
                  <a:gd name="T80" fmla="*/ 438 w 1931"/>
                  <a:gd name="T81" fmla="*/ 1314 h 1923"/>
                  <a:gd name="T82" fmla="*/ 1842 w 1931"/>
                  <a:gd name="T83" fmla="*/ 686 h 1923"/>
                  <a:gd name="T84" fmla="*/ 1715 w 1931"/>
                  <a:gd name="T85" fmla="*/ 901 h 1923"/>
                  <a:gd name="T86" fmla="*/ 1385 w 1931"/>
                  <a:gd name="T87" fmla="*/ 946 h 1923"/>
                  <a:gd name="T88" fmla="*/ 1177 w 1931"/>
                  <a:gd name="T89" fmla="*/ 820 h 1923"/>
                  <a:gd name="T90" fmla="*/ 1029 w 1931"/>
                  <a:gd name="T91" fmla="*/ 736 h 1923"/>
                  <a:gd name="T92" fmla="*/ 910 w 1931"/>
                  <a:gd name="T93" fmla="*/ 424 h 1923"/>
                  <a:gd name="T94" fmla="*/ 1037 w 1931"/>
                  <a:gd name="T95" fmla="*/ 209 h 1923"/>
                  <a:gd name="T96" fmla="*/ 1367 w 1931"/>
                  <a:gd name="T97" fmla="*/ 164 h 1923"/>
                  <a:gd name="T98" fmla="*/ 1575 w 1931"/>
                  <a:gd name="T99" fmla="*/ 290 h 1923"/>
                  <a:gd name="T100" fmla="*/ 1723 w 1931"/>
                  <a:gd name="T101" fmla="*/ 374 h 1923"/>
                  <a:gd name="T102" fmla="*/ 1842 w 1931"/>
                  <a:gd name="T103" fmla="*/ 686 h 19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931" h="1923">
                    <a:moveTo>
                      <a:pt x="1901" y="501"/>
                    </a:moveTo>
                    <a:cubicBezTo>
                      <a:pt x="1777" y="483"/>
                      <a:pt x="1777" y="483"/>
                      <a:pt x="1777" y="483"/>
                    </a:cubicBezTo>
                    <a:cubicBezTo>
                      <a:pt x="1759" y="480"/>
                      <a:pt x="1747" y="464"/>
                      <a:pt x="1749" y="447"/>
                    </a:cubicBezTo>
                    <a:cubicBezTo>
                      <a:pt x="1751" y="438"/>
                      <a:pt x="1755" y="431"/>
                      <a:pt x="1762" y="426"/>
                    </a:cubicBezTo>
                    <a:cubicBezTo>
                      <a:pt x="1862" y="350"/>
                      <a:pt x="1862" y="350"/>
                      <a:pt x="1862" y="350"/>
                    </a:cubicBezTo>
                    <a:cubicBezTo>
                      <a:pt x="1877" y="340"/>
                      <a:pt x="1879" y="320"/>
                      <a:pt x="1869" y="305"/>
                    </a:cubicBezTo>
                    <a:cubicBezTo>
                      <a:pt x="1754" y="152"/>
                      <a:pt x="1754" y="152"/>
                      <a:pt x="1754" y="152"/>
                    </a:cubicBezTo>
                    <a:cubicBezTo>
                      <a:pt x="1743" y="138"/>
                      <a:pt x="1723" y="135"/>
                      <a:pt x="1709" y="145"/>
                    </a:cubicBezTo>
                    <a:cubicBezTo>
                      <a:pt x="1608" y="221"/>
                      <a:pt x="1608" y="221"/>
                      <a:pt x="1608" y="221"/>
                    </a:cubicBezTo>
                    <a:cubicBezTo>
                      <a:pt x="1594" y="232"/>
                      <a:pt x="1574" y="229"/>
                      <a:pt x="1563" y="215"/>
                    </a:cubicBezTo>
                    <a:cubicBezTo>
                      <a:pt x="1558" y="208"/>
                      <a:pt x="1556" y="199"/>
                      <a:pt x="1557" y="191"/>
                    </a:cubicBezTo>
                    <a:cubicBezTo>
                      <a:pt x="1575" y="66"/>
                      <a:pt x="1575" y="66"/>
                      <a:pt x="1575" y="66"/>
                    </a:cubicBezTo>
                    <a:cubicBezTo>
                      <a:pt x="1578" y="49"/>
                      <a:pt x="1565" y="33"/>
                      <a:pt x="1548" y="30"/>
                    </a:cubicBezTo>
                    <a:cubicBezTo>
                      <a:pt x="1548" y="30"/>
                      <a:pt x="1548" y="30"/>
                      <a:pt x="1548" y="30"/>
                    </a:cubicBezTo>
                    <a:cubicBezTo>
                      <a:pt x="1358" y="3"/>
                      <a:pt x="1358" y="3"/>
                      <a:pt x="1358" y="3"/>
                    </a:cubicBezTo>
                    <a:cubicBezTo>
                      <a:pt x="1340" y="0"/>
                      <a:pt x="1324" y="13"/>
                      <a:pt x="1322" y="30"/>
                    </a:cubicBezTo>
                    <a:cubicBezTo>
                      <a:pt x="1322" y="30"/>
                      <a:pt x="1322" y="30"/>
                      <a:pt x="1322" y="30"/>
                    </a:cubicBezTo>
                    <a:cubicBezTo>
                      <a:pt x="1304" y="154"/>
                      <a:pt x="1304" y="154"/>
                      <a:pt x="1304" y="154"/>
                    </a:cubicBezTo>
                    <a:cubicBezTo>
                      <a:pt x="1301" y="172"/>
                      <a:pt x="1285" y="184"/>
                      <a:pt x="1268" y="182"/>
                    </a:cubicBezTo>
                    <a:cubicBezTo>
                      <a:pt x="1259" y="180"/>
                      <a:pt x="1252" y="176"/>
                      <a:pt x="1247" y="169"/>
                    </a:cubicBezTo>
                    <a:cubicBezTo>
                      <a:pt x="1171" y="69"/>
                      <a:pt x="1171" y="69"/>
                      <a:pt x="1171" y="69"/>
                    </a:cubicBezTo>
                    <a:cubicBezTo>
                      <a:pt x="1161" y="54"/>
                      <a:pt x="1141" y="52"/>
                      <a:pt x="1126" y="62"/>
                    </a:cubicBezTo>
                    <a:cubicBezTo>
                      <a:pt x="1030" y="134"/>
                      <a:pt x="1030" y="134"/>
                      <a:pt x="1030" y="134"/>
                    </a:cubicBezTo>
                    <a:cubicBezTo>
                      <a:pt x="987" y="130"/>
                      <a:pt x="943" y="130"/>
                      <a:pt x="899" y="134"/>
                    </a:cubicBezTo>
                    <a:cubicBezTo>
                      <a:pt x="614" y="167"/>
                      <a:pt x="391" y="394"/>
                      <a:pt x="363" y="680"/>
                    </a:cubicBezTo>
                    <a:cubicBezTo>
                      <a:pt x="362" y="689"/>
                      <a:pt x="362" y="698"/>
                      <a:pt x="362" y="707"/>
                    </a:cubicBezTo>
                    <a:cubicBezTo>
                      <a:pt x="352" y="707"/>
                      <a:pt x="352" y="707"/>
                      <a:pt x="352" y="707"/>
                    </a:cubicBezTo>
                    <a:cubicBezTo>
                      <a:pt x="337" y="707"/>
                      <a:pt x="324" y="717"/>
                      <a:pt x="321" y="732"/>
                    </a:cubicBezTo>
                    <a:cubicBezTo>
                      <a:pt x="299" y="837"/>
                      <a:pt x="299" y="837"/>
                      <a:pt x="299" y="837"/>
                    </a:cubicBezTo>
                    <a:cubicBezTo>
                      <a:pt x="210" y="776"/>
                      <a:pt x="210" y="776"/>
                      <a:pt x="210" y="776"/>
                    </a:cubicBezTo>
                    <a:cubicBezTo>
                      <a:pt x="197" y="767"/>
                      <a:pt x="180" y="769"/>
                      <a:pt x="169" y="780"/>
                    </a:cubicBezTo>
                    <a:cubicBezTo>
                      <a:pt x="73" y="876"/>
                      <a:pt x="73" y="876"/>
                      <a:pt x="73" y="876"/>
                    </a:cubicBezTo>
                    <a:cubicBezTo>
                      <a:pt x="62" y="887"/>
                      <a:pt x="61" y="904"/>
                      <a:pt x="70" y="917"/>
                    </a:cubicBezTo>
                    <a:cubicBezTo>
                      <a:pt x="130" y="1005"/>
                      <a:pt x="130" y="1005"/>
                      <a:pt x="130" y="1005"/>
                    </a:cubicBezTo>
                    <a:cubicBezTo>
                      <a:pt x="25" y="1027"/>
                      <a:pt x="25" y="1027"/>
                      <a:pt x="25" y="1027"/>
                    </a:cubicBezTo>
                    <a:cubicBezTo>
                      <a:pt x="10" y="1030"/>
                      <a:pt x="0" y="1044"/>
                      <a:pt x="0" y="1059"/>
                    </a:cubicBezTo>
                    <a:cubicBezTo>
                      <a:pt x="0" y="1187"/>
                      <a:pt x="0" y="1187"/>
                      <a:pt x="0" y="1187"/>
                    </a:cubicBezTo>
                    <a:cubicBezTo>
                      <a:pt x="0" y="1202"/>
                      <a:pt x="11" y="1215"/>
                      <a:pt x="25" y="1218"/>
                    </a:cubicBezTo>
                    <a:cubicBezTo>
                      <a:pt x="131" y="1240"/>
                      <a:pt x="131" y="1240"/>
                      <a:pt x="131" y="1240"/>
                    </a:cubicBezTo>
                    <a:cubicBezTo>
                      <a:pt x="70" y="1328"/>
                      <a:pt x="70" y="1328"/>
                      <a:pt x="70" y="1328"/>
                    </a:cubicBezTo>
                    <a:cubicBezTo>
                      <a:pt x="61" y="1341"/>
                      <a:pt x="63" y="1358"/>
                      <a:pt x="74" y="1369"/>
                    </a:cubicBezTo>
                    <a:cubicBezTo>
                      <a:pt x="170" y="1465"/>
                      <a:pt x="170" y="1465"/>
                      <a:pt x="170" y="1465"/>
                    </a:cubicBezTo>
                    <a:cubicBezTo>
                      <a:pt x="180" y="1476"/>
                      <a:pt x="198" y="1478"/>
                      <a:pt x="210" y="1469"/>
                    </a:cubicBezTo>
                    <a:cubicBezTo>
                      <a:pt x="299" y="1408"/>
                      <a:pt x="299" y="1408"/>
                      <a:pt x="299" y="1408"/>
                    </a:cubicBezTo>
                    <a:cubicBezTo>
                      <a:pt x="321" y="1513"/>
                      <a:pt x="321" y="1513"/>
                      <a:pt x="321" y="1513"/>
                    </a:cubicBezTo>
                    <a:cubicBezTo>
                      <a:pt x="324" y="1528"/>
                      <a:pt x="337" y="1539"/>
                      <a:pt x="352" y="1539"/>
                    </a:cubicBezTo>
                    <a:cubicBezTo>
                      <a:pt x="480" y="1539"/>
                      <a:pt x="480" y="1539"/>
                      <a:pt x="480" y="1539"/>
                    </a:cubicBezTo>
                    <a:cubicBezTo>
                      <a:pt x="495" y="1539"/>
                      <a:pt x="508" y="1528"/>
                      <a:pt x="511" y="1513"/>
                    </a:cubicBezTo>
                    <a:cubicBezTo>
                      <a:pt x="534" y="1408"/>
                      <a:pt x="534" y="1408"/>
                      <a:pt x="534" y="1408"/>
                    </a:cubicBezTo>
                    <a:cubicBezTo>
                      <a:pt x="622" y="1469"/>
                      <a:pt x="622" y="1469"/>
                      <a:pt x="622" y="1469"/>
                    </a:cubicBezTo>
                    <a:cubicBezTo>
                      <a:pt x="635" y="1478"/>
                      <a:pt x="652" y="1476"/>
                      <a:pt x="663" y="1465"/>
                    </a:cubicBezTo>
                    <a:cubicBezTo>
                      <a:pt x="712" y="1415"/>
                      <a:pt x="712" y="1415"/>
                      <a:pt x="712" y="1415"/>
                    </a:cubicBezTo>
                    <a:cubicBezTo>
                      <a:pt x="712" y="1507"/>
                      <a:pt x="712" y="1507"/>
                      <a:pt x="712" y="1507"/>
                    </a:cubicBezTo>
                    <a:cubicBezTo>
                      <a:pt x="713" y="1552"/>
                      <a:pt x="737" y="1594"/>
                      <a:pt x="776" y="1617"/>
                    </a:cubicBezTo>
                    <a:cubicBezTo>
                      <a:pt x="776" y="1795"/>
                      <a:pt x="776" y="1795"/>
                      <a:pt x="776" y="1795"/>
                    </a:cubicBezTo>
                    <a:cubicBezTo>
                      <a:pt x="776" y="1865"/>
                      <a:pt x="834" y="1923"/>
                      <a:pt x="904" y="1923"/>
                    </a:cubicBezTo>
                    <a:cubicBezTo>
                      <a:pt x="1032" y="1923"/>
                      <a:pt x="1032" y="1923"/>
                      <a:pt x="1032" y="1923"/>
                    </a:cubicBezTo>
                    <a:cubicBezTo>
                      <a:pt x="1103" y="1923"/>
                      <a:pt x="1160" y="1865"/>
                      <a:pt x="1160" y="1795"/>
                    </a:cubicBezTo>
                    <a:cubicBezTo>
                      <a:pt x="1160" y="1617"/>
                      <a:pt x="1160" y="1617"/>
                      <a:pt x="1160" y="1617"/>
                    </a:cubicBezTo>
                    <a:cubicBezTo>
                      <a:pt x="1200" y="1594"/>
                      <a:pt x="1224" y="1552"/>
                      <a:pt x="1224" y="1507"/>
                    </a:cubicBezTo>
                    <a:cubicBezTo>
                      <a:pt x="1224" y="1380"/>
                      <a:pt x="1224" y="1380"/>
                      <a:pt x="1224" y="1380"/>
                    </a:cubicBezTo>
                    <a:cubicBezTo>
                      <a:pt x="1225" y="1327"/>
                      <a:pt x="1253" y="1277"/>
                      <a:pt x="1298" y="1249"/>
                    </a:cubicBezTo>
                    <a:cubicBezTo>
                      <a:pt x="1325" y="1232"/>
                      <a:pt x="1350" y="1213"/>
                      <a:pt x="1374" y="1192"/>
                    </a:cubicBezTo>
                    <a:cubicBezTo>
                      <a:pt x="1331" y="1144"/>
                      <a:pt x="1331" y="1144"/>
                      <a:pt x="1331" y="1144"/>
                    </a:cubicBezTo>
                    <a:cubicBezTo>
                      <a:pt x="1310" y="1163"/>
                      <a:pt x="1287" y="1180"/>
                      <a:pt x="1264" y="1196"/>
                    </a:cubicBezTo>
                    <a:cubicBezTo>
                      <a:pt x="1200" y="1235"/>
                      <a:pt x="1161" y="1305"/>
                      <a:pt x="1160" y="1380"/>
                    </a:cubicBezTo>
                    <a:cubicBezTo>
                      <a:pt x="1160" y="1507"/>
                      <a:pt x="1160" y="1507"/>
                      <a:pt x="1160" y="1507"/>
                    </a:cubicBezTo>
                    <a:cubicBezTo>
                      <a:pt x="1160" y="1542"/>
                      <a:pt x="1132" y="1571"/>
                      <a:pt x="1096" y="1571"/>
                    </a:cubicBezTo>
                    <a:cubicBezTo>
                      <a:pt x="840" y="1571"/>
                      <a:pt x="840" y="1571"/>
                      <a:pt x="840" y="1571"/>
                    </a:cubicBezTo>
                    <a:cubicBezTo>
                      <a:pt x="805" y="1571"/>
                      <a:pt x="776" y="1542"/>
                      <a:pt x="776" y="1507"/>
                    </a:cubicBezTo>
                    <a:cubicBezTo>
                      <a:pt x="776" y="1377"/>
                      <a:pt x="776" y="1377"/>
                      <a:pt x="776" y="1377"/>
                    </a:cubicBezTo>
                    <a:cubicBezTo>
                      <a:pt x="776" y="1304"/>
                      <a:pt x="737" y="1236"/>
                      <a:pt x="675" y="1197"/>
                    </a:cubicBezTo>
                    <a:cubicBezTo>
                      <a:pt x="421" y="1037"/>
                      <a:pt x="345" y="702"/>
                      <a:pt x="504" y="449"/>
                    </a:cubicBezTo>
                    <a:cubicBezTo>
                      <a:pt x="603" y="291"/>
                      <a:pt x="776" y="196"/>
                      <a:pt x="962" y="195"/>
                    </a:cubicBezTo>
                    <a:cubicBezTo>
                      <a:pt x="961" y="196"/>
                      <a:pt x="961" y="197"/>
                      <a:pt x="960" y="199"/>
                    </a:cubicBezTo>
                    <a:cubicBezTo>
                      <a:pt x="959" y="207"/>
                      <a:pt x="961" y="215"/>
                      <a:pt x="966" y="222"/>
                    </a:cubicBezTo>
                    <a:cubicBezTo>
                      <a:pt x="1042" y="323"/>
                      <a:pt x="1042" y="323"/>
                      <a:pt x="1042" y="323"/>
                    </a:cubicBezTo>
                    <a:cubicBezTo>
                      <a:pt x="1050" y="333"/>
                      <a:pt x="1051" y="347"/>
                      <a:pt x="1044" y="358"/>
                    </a:cubicBezTo>
                    <a:cubicBezTo>
                      <a:pt x="1037" y="369"/>
                      <a:pt x="1025" y="376"/>
                      <a:pt x="1012" y="374"/>
                    </a:cubicBezTo>
                    <a:cubicBezTo>
                      <a:pt x="887" y="356"/>
                      <a:pt x="887" y="356"/>
                      <a:pt x="887" y="356"/>
                    </a:cubicBezTo>
                    <a:cubicBezTo>
                      <a:pt x="870" y="353"/>
                      <a:pt x="854" y="366"/>
                      <a:pt x="851" y="383"/>
                    </a:cubicBezTo>
                    <a:cubicBezTo>
                      <a:pt x="851" y="383"/>
                      <a:pt x="851" y="383"/>
                      <a:pt x="851" y="383"/>
                    </a:cubicBezTo>
                    <a:cubicBezTo>
                      <a:pt x="824" y="573"/>
                      <a:pt x="824" y="573"/>
                      <a:pt x="824" y="573"/>
                    </a:cubicBezTo>
                    <a:cubicBezTo>
                      <a:pt x="821" y="591"/>
                      <a:pt x="834" y="607"/>
                      <a:pt x="851" y="609"/>
                    </a:cubicBezTo>
                    <a:cubicBezTo>
                      <a:pt x="851" y="609"/>
                      <a:pt x="851" y="609"/>
                      <a:pt x="851" y="609"/>
                    </a:cubicBezTo>
                    <a:cubicBezTo>
                      <a:pt x="976" y="627"/>
                      <a:pt x="976" y="627"/>
                      <a:pt x="976" y="627"/>
                    </a:cubicBezTo>
                    <a:cubicBezTo>
                      <a:pt x="993" y="630"/>
                      <a:pt x="1005" y="646"/>
                      <a:pt x="1003" y="663"/>
                    </a:cubicBezTo>
                    <a:cubicBezTo>
                      <a:pt x="1002" y="672"/>
                      <a:pt x="997" y="679"/>
                      <a:pt x="990" y="684"/>
                    </a:cubicBezTo>
                    <a:cubicBezTo>
                      <a:pt x="890" y="760"/>
                      <a:pt x="890" y="760"/>
                      <a:pt x="890" y="760"/>
                    </a:cubicBezTo>
                    <a:cubicBezTo>
                      <a:pt x="876" y="770"/>
                      <a:pt x="873" y="791"/>
                      <a:pt x="883" y="805"/>
                    </a:cubicBezTo>
                    <a:cubicBezTo>
                      <a:pt x="998" y="958"/>
                      <a:pt x="998" y="958"/>
                      <a:pt x="998" y="958"/>
                    </a:cubicBezTo>
                    <a:cubicBezTo>
                      <a:pt x="1009" y="972"/>
                      <a:pt x="1029" y="975"/>
                      <a:pt x="1043" y="965"/>
                    </a:cubicBezTo>
                    <a:cubicBezTo>
                      <a:pt x="1144" y="889"/>
                      <a:pt x="1144" y="889"/>
                      <a:pt x="1144" y="889"/>
                    </a:cubicBezTo>
                    <a:cubicBezTo>
                      <a:pt x="1158" y="879"/>
                      <a:pt x="1178" y="882"/>
                      <a:pt x="1189" y="896"/>
                    </a:cubicBezTo>
                    <a:cubicBezTo>
                      <a:pt x="1194" y="902"/>
                      <a:pt x="1196" y="911"/>
                      <a:pt x="1195" y="919"/>
                    </a:cubicBezTo>
                    <a:cubicBezTo>
                      <a:pt x="1177" y="1044"/>
                      <a:pt x="1177" y="1044"/>
                      <a:pt x="1177" y="1044"/>
                    </a:cubicBezTo>
                    <a:cubicBezTo>
                      <a:pt x="1174" y="1061"/>
                      <a:pt x="1187" y="1078"/>
                      <a:pt x="1204" y="1080"/>
                    </a:cubicBezTo>
                    <a:cubicBezTo>
                      <a:pt x="1204" y="1080"/>
                      <a:pt x="1204" y="1080"/>
                      <a:pt x="1204" y="1080"/>
                    </a:cubicBezTo>
                    <a:cubicBezTo>
                      <a:pt x="1394" y="1107"/>
                      <a:pt x="1394" y="1107"/>
                      <a:pt x="1394" y="1107"/>
                    </a:cubicBezTo>
                    <a:cubicBezTo>
                      <a:pt x="1396" y="1107"/>
                      <a:pt x="1397" y="1108"/>
                      <a:pt x="1399" y="1108"/>
                    </a:cubicBezTo>
                    <a:cubicBezTo>
                      <a:pt x="1415" y="1108"/>
                      <a:pt x="1428" y="1096"/>
                      <a:pt x="1430" y="1080"/>
                    </a:cubicBezTo>
                    <a:cubicBezTo>
                      <a:pt x="1448" y="956"/>
                      <a:pt x="1448" y="956"/>
                      <a:pt x="1448" y="956"/>
                    </a:cubicBezTo>
                    <a:cubicBezTo>
                      <a:pt x="1451" y="938"/>
                      <a:pt x="1467" y="926"/>
                      <a:pt x="1484" y="928"/>
                    </a:cubicBezTo>
                    <a:cubicBezTo>
                      <a:pt x="1493" y="930"/>
                      <a:pt x="1500" y="934"/>
                      <a:pt x="1505" y="941"/>
                    </a:cubicBezTo>
                    <a:cubicBezTo>
                      <a:pt x="1581" y="1041"/>
                      <a:pt x="1581" y="1041"/>
                      <a:pt x="1581" y="1041"/>
                    </a:cubicBezTo>
                    <a:cubicBezTo>
                      <a:pt x="1591" y="1056"/>
                      <a:pt x="1612" y="1058"/>
                      <a:pt x="1626" y="1048"/>
                    </a:cubicBezTo>
                    <a:cubicBezTo>
                      <a:pt x="1779" y="933"/>
                      <a:pt x="1779" y="933"/>
                      <a:pt x="1779" y="933"/>
                    </a:cubicBezTo>
                    <a:cubicBezTo>
                      <a:pt x="1793" y="922"/>
                      <a:pt x="1796" y="902"/>
                      <a:pt x="1786" y="888"/>
                    </a:cubicBezTo>
                    <a:cubicBezTo>
                      <a:pt x="1710" y="787"/>
                      <a:pt x="1710" y="787"/>
                      <a:pt x="1710" y="787"/>
                    </a:cubicBezTo>
                    <a:cubicBezTo>
                      <a:pt x="1702" y="777"/>
                      <a:pt x="1702" y="763"/>
                      <a:pt x="1708" y="752"/>
                    </a:cubicBezTo>
                    <a:cubicBezTo>
                      <a:pt x="1715" y="740"/>
                      <a:pt x="1728" y="734"/>
                      <a:pt x="1740" y="736"/>
                    </a:cubicBezTo>
                    <a:cubicBezTo>
                      <a:pt x="1865" y="754"/>
                      <a:pt x="1865" y="754"/>
                      <a:pt x="1865" y="754"/>
                    </a:cubicBezTo>
                    <a:cubicBezTo>
                      <a:pt x="1882" y="757"/>
                      <a:pt x="1899" y="745"/>
                      <a:pt x="1901" y="727"/>
                    </a:cubicBezTo>
                    <a:cubicBezTo>
                      <a:pt x="1901" y="727"/>
                      <a:pt x="1901" y="727"/>
                      <a:pt x="1901" y="727"/>
                    </a:cubicBezTo>
                    <a:cubicBezTo>
                      <a:pt x="1928" y="537"/>
                      <a:pt x="1928" y="537"/>
                      <a:pt x="1928" y="537"/>
                    </a:cubicBezTo>
                    <a:cubicBezTo>
                      <a:pt x="1931" y="519"/>
                      <a:pt x="1919" y="503"/>
                      <a:pt x="1901" y="501"/>
                    </a:cubicBezTo>
                    <a:cubicBezTo>
                      <a:pt x="1901" y="501"/>
                      <a:pt x="1901" y="501"/>
                      <a:pt x="1901" y="501"/>
                    </a:cubicBezTo>
                    <a:close/>
                    <a:moveTo>
                      <a:pt x="417" y="995"/>
                    </a:moveTo>
                    <a:cubicBezTo>
                      <a:pt x="447" y="1058"/>
                      <a:pt x="487" y="1116"/>
                      <a:pt x="536" y="1166"/>
                    </a:cubicBezTo>
                    <a:cubicBezTo>
                      <a:pt x="512" y="1232"/>
                      <a:pt x="439" y="1267"/>
                      <a:pt x="372" y="1243"/>
                    </a:cubicBezTo>
                    <a:cubicBezTo>
                      <a:pt x="306" y="1219"/>
                      <a:pt x="272" y="1146"/>
                      <a:pt x="295" y="1079"/>
                    </a:cubicBezTo>
                    <a:cubicBezTo>
                      <a:pt x="314" y="1028"/>
                      <a:pt x="362" y="994"/>
                      <a:pt x="416" y="995"/>
                    </a:cubicBezTo>
                    <a:lnTo>
                      <a:pt x="417" y="995"/>
                    </a:lnTo>
                    <a:close/>
                    <a:moveTo>
                      <a:pt x="1032" y="1859"/>
                    </a:moveTo>
                    <a:cubicBezTo>
                      <a:pt x="904" y="1859"/>
                      <a:pt x="904" y="1859"/>
                      <a:pt x="904" y="1859"/>
                    </a:cubicBezTo>
                    <a:cubicBezTo>
                      <a:pt x="869" y="1859"/>
                      <a:pt x="840" y="1830"/>
                      <a:pt x="840" y="1795"/>
                    </a:cubicBezTo>
                    <a:cubicBezTo>
                      <a:pt x="840" y="1763"/>
                      <a:pt x="840" y="1763"/>
                      <a:pt x="840" y="1763"/>
                    </a:cubicBezTo>
                    <a:cubicBezTo>
                      <a:pt x="1096" y="1763"/>
                      <a:pt x="1096" y="1763"/>
                      <a:pt x="1096" y="1763"/>
                    </a:cubicBezTo>
                    <a:cubicBezTo>
                      <a:pt x="1096" y="1795"/>
                      <a:pt x="1096" y="1795"/>
                      <a:pt x="1096" y="1795"/>
                    </a:cubicBezTo>
                    <a:cubicBezTo>
                      <a:pt x="1096" y="1830"/>
                      <a:pt x="1068" y="1859"/>
                      <a:pt x="1032" y="1859"/>
                    </a:cubicBezTo>
                    <a:moveTo>
                      <a:pt x="1096" y="1699"/>
                    </a:moveTo>
                    <a:cubicBezTo>
                      <a:pt x="840" y="1699"/>
                      <a:pt x="840" y="1699"/>
                      <a:pt x="840" y="1699"/>
                    </a:cubicBezTo>
                    <a:cubicBezTo>
                      <a:pt x="840" y="1635"/>
                      <a:pt x="840" y="1635"/>
                      <a:pt x="840" y="1635"/>
                    </a:cubicBezTo>
                    <a:cubicBezTo>
                      <a:pt x="1096" y="1635"/>
                      <a:pt x="1096" y="1635"/>
                      <a:pt x="1096" y="1635"/>
                    </a:cubicBezTo>
                    <a:lnTo>
                      <a:pt x="1096" y="1699"/>
                    </a:lnTo>
                    <a:close/>
                    <a:moveTo>
                      <a:pt x="705" y="1332"/>
                    </a:moveTo>
                    <a:cubicBezTo>
                      <a:pt x="636" y="1401"/>
                      <a:pt x="636" y="1401"/>
                      <a:pt x="636" y="1401"/>
                    </a:cubicBezTo>
                    <a:cubicBezTo>
                      <a:pt x="570" y="1355"/>
                      <a:pt x="570" y="1355"/>
                      <a:pt x="570" y="1355"/>
                    </a:cubicBezTo>
                    <a:cubicBezTo>
                      <a:pt x="541" y="1335"/>
                      <a:pt x="501" y="1342"/>
                      <a:pt x="481" y="1372"/>
                    </a:cubicBezTo>
                    <a:cubicBezTo>
                      <a:pt x="476" y="1379"/>
                      <a:pt x="473" y="1386"/>
                      <a:pt x="471" y="1395"/>
                    </a:cubicBezTo>
                    <a:cubicBezTo>
                      <a:pt x="454" y="1475"/>
                      <a:pt x="454" y="1475"/>
                      <a:pt x="454" y="1475"/>
                    </a:cubicBezTo>
                    <a:cubicBezTo>
                      <a:pt x="378" y="1475"/>
                      <a:pt x="378" y="1475"/>
                      <a:pt x="378" y="1475"/>
                    </a:cubicBezTo>
                    <a:cubicBezTo>
                      <a:pt x="361" y="1395"/>
                      <a:pt x="361" y="1395"/>
                      <a:pt x="361" y="1395"/>
                    </a:cubicBezTo>
                    <a:cubicBezTo>
                      <a:pt x="354" y="1360"/>
                      <a:pt x="320" y="1338"/>
                      <a:pt x="285" y="1345"/>
                    </a:cubicBezTo>
                    <a:cubicBezTo>
                      <a:pt x="277" y="1347"/>
                      <a:pt x="269" y="1350"/>
                      <a:pt x="262" y="1355"/>
                    </a:cubicBezTo>
                    <a:cubicBezTo>
                      <a:pt x="196" y="1401"/>
                      <a:pt x="196" y="1401"/>
                      <a:pt x="196" y="1401"/>
                    </a:cubicBezTo>
                    <a:cubicBezTo>
                      <a:pt x="137" y="1343"/>
                      <a:pt x="137" y="1343"/>
                      <a:pt x="137" y="1343"/>
                    </a:cubicBezTo>
                    <a:cubicBezTo>
                      <a:pt x="183" y="1276"/>
                      <a:pt x="183" y="1276"/>
                      <a:pt x="183" y="1276"/>
                    </a:cubicBezTo>
                    <a:cubicBezTo>
                      <a:pt x="203" y="1247"/>
                      <a:pt x="196" y="1207"/>
                      <a:pt x="167" y="1187"/>
                    </a:cubicBezTo>
                    <a:cubicBezTo>
                      <a:pt x="160" y="1183"/>
                      <a:pt x="152" y="1179"/>
                      <a:pt x="144" y="1177"/>
                    </a:cubicBezTo>
                    <a:cubicBezTo>
                      <a:pt x="64" y="1161"/>
                      <a:pt x="64" y="1161"/>
                      <a:pt x="64" y="1161"/>
                    </a:cubicBezTo>
                    <a:cubicBezTo>
                      <a:pt x="64" y="1085"/>
                      <a:pt x="64" y="1085"/>
                      <a:pt x="64" y="1085"/>
                    </a:cubicBezTo>
                    <a:cubicBezTo>
                      <a:pt x="144" y="1068"/>
                      <a:pt x="144" y="1068"/>
                      <a:pt x="144" y="1068"/>
                    </a:cubicBezTo>
                    <a:cubicBezTo>
                      <a:pt x="178" y="1060"/>
                      <a:pt x="200" y="1026"/>
                      <a:pt x="193" y="992"/>
                    </a:cubicBezTo>
                    <a:cubicBezTo>
                      <a:pt x="191" y="984"/>
                      <a:pt x="188" y="976"/>
                      <a:pt x="183" y="969"/>
                    </a:cubicBezTo>
                    <a:cubicBezTo>
                      <a:pt x="137" y="902"/>
                      <a:pt x="137" y="902"/>
                      <a:pt x="137" y="902"/>
                    </a:cubicBezTo>
                    <a:cubicBezTo>
                      <a:pt x="196" y="844"/>
                      <a:pt x="196" y="844"/>
                      <a:pt x="196" y="844"/>
                    </a:cubicBezTo>
                    <a:cubicBezTo>
                      <a:pt x="262" y="890"/>
                      <a:pt x="262" y="890"/>
                      <a:pt x="262" y="890"/>
                    </a:cubicBezTo>
                    <a:cubicBezTo>
                      <a:pt x="291" y="910"/>
                      <a:pt x="331" y="903"/>
                      <a:pt x="351" y="874"/>
                    </a:cubicBezTo>
                    <a:cubicBezTo>
                      <a:pt x="356" y="867"/>
                      <a:pt x="359" y="859"/>
                      <a:pt x="361" y="850"/>
                    </a:cubicBezTo>
                    <a:cubicBezTo>
                      <a:pt x="367" y="824"/>
                      <a:pt x="367" y="824"/>
                      <a:pt x="367" y="824"/>
                    </a:cubicBezTo>
                    <a:cubicBezTo>
                      <a:pt x="372" y="861"/>
                      <a:pt x="380" y="897"/>
                      <a:pt x="392" y="932"/>
                    </a:cubicBezTo>
                    <a:cubicBezTo>
                      <a:pt x="287" y="945"/>
                      <a:pt x="212" y="1040"/>
                      <a:pt x="224" y="1146"/>
                    </a:cubicBezTo>
                    <a:cubicBezTo>
                      <a:pt x="237" y="1251"/>
                      <a:pt x="332" y="1326"/>
                      <a:pt x="438" y="1314"/>
                    </a:cubicBezTo>
                    <a:cubicBezTo>
                      <a:pt x="501" y="1306"/>
                      <a:pt x="557" y="1268"/>
                      <a:pt x="586" y="1211"/>
                    </a:cubicBezTo>
                    <a:cubicBezTo>
                      <a:pt x="603" y="1225"/>
                      <a:pt x="621" y="1238"/>
                      <a:pt x="640" y="1251"/>
                    </a:cubicBezTo>
                    <a:cubicBezTo>
                      <a:pt x="671" y="1270"/>
                      <a:pt x="693" y="1299"/>
                      <a:pt x="705" y="1332"/>
                    </a:cubicBezTo>
                    <a:moveTo>
                      <a:pt x="1842" y="686"/>
                    </a:moveTo>
                    <a:cubicBezTo>
                      <a:pt x="1749" y="673"/>
                      <a:pt x="1749" y="673"/>
                      <a:pt x="1749" y="673"/>
                    </a:cubicBezTo>
                    <a:cubicBezTo>
                      <a:pt x="1697" y="665"/>
                      <a:pt x="1648" y="702"/>
                      <a:pt x="1641" y="754"/>
                    </a:cubicBezTo>
                    <a:cubicBezTo>
                      <a:pt x="1637" y="780"/>
                      <a:pt x="1644" y="805"/>
                      <a:pt x="1659" y="826"/>
                    </a:cubicBezTo>
                    <a:cubicBezTo>
                      <a:pt x="1715" y="901"/>
                      <a:pt x="1715" y="901"/>
                      <a:pt x="1715" y="901"/>
                    </a:cubicBezTo>
                    <a:cubicBezTo>
                      <a:pt x="1613" y="977"/>
                      <a:pt x="1613" y="977"/>
                      <a:pt x="1613" y="977"/>
                    </a:cubicBezTo>
                    <a:cubicBezTo>
                      <a:pt x="1556" y="902"/>
                      <a:pt x="1556" y="902"/>
                      <a:pt x="1556" y="902"/>
                    </a:cubicBezTo>
                    <a:cubicBezTo>
                      <a:pt x="1525" y="860"/>
                      <a:pt x="1464" y="851"/>
                      <a:pt x="1422" y="883"/>
                    </a:cubicBezTo>
                    <a:cubicBezTo>
                      <a:pt x="1402" y="898"/>
                      <a:pt x="1388" y="921"/>
                      <a:pt x="1385" y="946"/>
                    </a:cubicBezTo>
                    <a:cubicBezTo>
                      <a:pt x="1372" y="1039"/>
                      <a:pt x="1372" y="1039"/>
                      <a:pt x="1372" y="1039"/>
                    </a:cubicBezTo>
                    <a:cubicBezTo>
                      <a:pt x="1245" y="1021"/>
                      <a:pt x="1245" y="1021"/>
                      <a:pt x="1245" y="1021"/>
                    </a:cubicBezTo>
                    <a:cubicBezTo>
                      <a:pt x="1258" y="928"/>
                      <a:pt x="1258" y="928"/>
                      <a:pt x="1258" y="928"/>
                    </a:cubicBezTo>
                    <a:cubicBezTo>
                      <a:pt x="1266" y="876"/>
                      <a:pt x="1229" y="827"/>
                      <a:pt x="1177" y="820"/>
                    </a:cubicBezTo>
                    <a:cubicBezTo>
                      <a:pt x="1152" y="816"/>
                      <a:pt x="1126" y="823"/>
                      <a:pt x="1106" y="838"/>
                    </a:cubicBezTo>
                    <a:cubicBezTo>
                      <a:pt x="1031" y="894"/>
                      <a:pt x="1031" y="894"/>
                      <a:pt x="1031" y="894"/>
                    </a:cubicBezTo>
                    <a:cubicBezTo>
                      <a:pt x="954" y="792"/>
                      <a:pt x="954" y="792"/>
                      <a:pt x="954" y="792"/>
                    </a:cubicBezTo>
                    <a:cubicBezTo>
                      <a:pt x="1029" y="736"/>
                      <a:pt x="1029" y="736"/>
                      <a:pt x="1029" y="736"/>
                    </a:cubicBezTo>
                    <a:cubicBezTo>
                      <a:pt x="1071" y="704"/>
                      <a:pt x="1080" y="644"/>
                      <a:pt x="1048" y="601"/>
                    </a:cubicBezTo>
                    <a:cubicBezTo>
                      <a:pt x="1033" y="581"/>
                      <a:pt x="1010" y="567"/>
                      <a:pt x="985" y="564"/>
                    </a:cubicBezTo>
                    <a:cubicBezTo>
                      <a:pt x="892" y="551"/>
                      <a:pt x="892" y="551"/>
                      <a:pt x="892" y="551"/>
                    </a:cubicBezTo>
                    <a:cubicBezTo>
                      <a:pt x="910" y="424"/>
                      <a:pt x="910" y="424"/>
                      <a:pt x="910" y="424"/>
                    </a:cubicBezTo>
                    <a:cubicBezTo>
                      <a:pt x="1003" y="437"/>
                      <a:pt x="1003" y="437"/>
                      <a:pt x="1003" y="437"/>
                    </a:cubicBezTo>
                    <a:cubicBezTo>
                      <a:pt x="1055" y="445"/>
                      <a:pt x="1104" y="408"/>
                      <a:pt x="1111" y="356"/>
                    </a:cubicBezTo>
                    <a:cubicBezTo>
                      <a:pt x="1115" y="330"/>
                      <a:pt x="1109" y="305"/>
                      <a:pt x="1093" y="284"/>
                    </a:cubicBezTo>
                    <a:cubicBezTo>
                      <a:pt x="1037" y="209"/>
                      <a:pt x="1037" y="209"/>
                      <a:pt x="1037" y="209"/>
                    </a:cubicBezTo>
                    <a:cubicBezTo>
                      <a:pt x="1139" y="133"/>
                      <a:pt x="1139" y="133"/>
                      <a:pt x="1139" y="133"/>
                    </a:cubicBezTo>
                    <a:cubicBezTo>
                      <a:pt x="1195" y="208"/>
                      <a:pt x="1195" y="208"/>
                      <a:pt x="1195" y="208"/>
                    </a:cubicBezTo>
                    <a:cubicBezTo>
                      <a:pt x="1227" y="250"/>
                      <a:pt x="1287" y="259"/>
                      <a:pt x="1330" y="227"/>
                    </a:cubicBezTo>
                    <a:cubicBezTo>
                      <a:pt x="1350" y="212"/>
                      <a:pt x="1364" y="189"/>
                      <a:pt x="1367" y="164"/>
                    </a:cubicBezTo>
                    <a:cubicBezTo>
                      <a:pt x="1381" y="71"/>
                      <a:pt x="1381" y="71"/>
                      <a:pt x="1381" y="71"/>
                    </a:cubicBezTo>
                    <a:cubicBezTo>
                      <a:pt x="1507" y="89"/>
                      <a:pt x="1507" y="89"/>
                      <a:pt x="1507" y="89"/>
                    </a:cubicBezTo>
                    <a:cubicBezTo>
                      <a:pt x="1494" y="182"/>
                      <a:pt x="1494" y="182"/>
                      <a:pt x="1494" y="182"/>
                    </a:cubicBezTo>
                    <a:cubicBezTo>
                      <a:pt x="1487" y="234"/>
                      <a:pt x="1523" y="283"/>
                      <a:pt x="1575" y="290"/>
                    </a:cubicBezTo>
                    <a:cubicBezTo>
                      <a:pt x="1601" y="294"/>
                      <a:pt x="1626" y="287"/>
                      <a:pt x="1647" y="272"/>
                    </a:cubicBezTo>
                    <a:cubicBezTo>
                      <a:pt x="1722" y="216"/>
                      <a:pt x="1722" y="216"/>
                      <a:pt x="1722" y="216"/>
                    </a:cubicBezTo>
                    <a:cubicBezTo>
                      <a:pt x="1798" y="318"/>
                      <a:pt x="1798" y="318"/>
                      <a:pt x="1798" y="318"/>
                    </a:cubicBezTo>
                    <a:cubicBezTo>
                      <a:pt x="1723" y="374"/>
                      <a:pt x="1723" y="374"/>
                      <a:pt x="1723" y="374"/>
                    </a:cubicBezTo>
                    <a:cubicBezTo>
                      <a:pt x="1681" y="406"/>
                      <a:pt x="1672" y="466"/>
                      <a:pt x="1704" y="509"/>
                    </a:cubicBezTo>
                    <a:cubicBezTo>
                      <a:pt x="1720" y="529"/>
                      <a:pt x="1742" y="543"/>
                      <a:pt x="1767" y="546"/>
                    </a:cubicBezTo>
                    <a:cubicBezTo>
                      <a:pt x="1860" y="560"/>
                      <a:pt x="1860" y="560"/>
                      <a:pt x="1860" y="560"/>
                    </a:cubicBezTo>
                    <a:lnTo>
                      <a:pt x="1842" y="68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0" name="Freeform 308">
                <a:extLst>
                  <a:ext uri="{FF2B5EF4-FFF2-40B4-BE49-F238E27FC236}">
                    <a16:creationId xmlns:a16="http://schemas.microsoft.com/office/drawing/2014/main" id="{7B10720A-501A-035E-24EA-B8BD48F05EF5}"/>
                  </a:ext>
                </a:extLst>
              </p:cNvPr>
              <p:cNvSpPr>
                <a:spLocks noEditPoints="1"/>
              </p:cNvSpPr>
              <p:nvPr/>
            </p:nvSpPr>
            <p:spPr bwMode="auto">
              <a:xfrm>
                <a:off x="7889876" y="6175375"/>
                <a:ext cx="273050" cy="273050"/>
              </a:xfrm>
              <a:custGeom>
                <a:avLst/>
                <a:gdLst>
                  <a:gd name="T0" fmla="*/ 256 w 512"/>
                  <a:gd name="T1" fmla="*/ 0 h 512"/>
                  <a:gd name="T2" fmla="*/ 0 w 512"/>
                  <a:gd name="T3" fmla="*/ 256 h 512"/>
                  <a:gd name="T4" fmla="*/ 256 w 512"/>
                  <a:gd name="T5" fmla="*/ 512 h 512"/>
                  <a:gd name="T6" fmla="*/ 512 w 512"/>
                  <a:gd name="T7" fmla="*/ 256 h 512"/>
                  <a:gd name="T8" fmla="*/ 256 w 512"/>
                  <a:gd name="T9" fmla="*/ 0 h 512"/>
                  <a:gd name="T10" fmla="*/ 256 w 512"/>
                  <a:gd name="T11" fmla="*/ 448 h 512"/>
                  <a:gd name="T12" fmla="*/ 64 w 512"/>
                  <a:gd name="T13" fmla="*/ 256 h 512"/>
                  <a:gd name="T14" fmla="*/ 256 w 512"/>
                  <a:gd name="T15" fmla="*/ 64 h 512"/>
                  <a:gd name="T16" fmla="*/ 448 w 512"/>
                  <a:gd name="T17" fmla="*/ 256 h 512"/>
                  <a:gd name="T18" fmla="*/ 256 w 512"/>
                  <a:gd name="T19" fmla="*/ 448 h 5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512" h="512">
                    <a:moveTo>
                      <a:pt x="256" y="0"/>
                    </a:moveTo>
                    <a:cubicBezTo>
                      <a:pt x="115" y="0"/>
                      <a:pt x="0" y="115"/>
                      <a:pt x="0" y="256"/>
                    </a:cubicBezTo>
                    <a:cubicBezTo>
                      <a:pt x="0" y="397"/>
                      <a:pt x="115" y="512"/>
                      <a:pt x="256" y="512"/>
                    </a:cubicBezTo>
                    <a:cubicBezTo>
                      <a:pt x="397" y="512"/>
                      <a:pt x="512" y="397"/>
                      <a:pt x="512" y="256"/>
                    </a:cubicBezTo>
                    <a:cubicBezTo>
                      <a:pt x="512" y="115"/>
                      <a:pt x="397" y="0"/>
                      <a:pt x="256" y="0"/>
                    </a:cubicBezTo>
                    <a:moveTo>
                      <a:pt x="256" y="448"/>
                    </a:moveTo>
                    <a:cubicBezTo>
                      <a:pt x="150" y="448"/>
                      <a:pt x="64" y="362"/>
                      <a:pt x="64" y="256"/>
                    </a:cubicBezTo>
                    <a:cubicBezTo>
                      <a:pt x="64" y="150"/>
                      <a:pt x="150" y="64"/>
                      <a:pt x="256" y="64"/>
                    </a:cubicBezTo>
                    <a:cubicBezTo>
                      <a:pt x="362" y="64"/>
                      <a:pt x="448" y="150"/>
                      <a:pt x="448" y="256"/>
                    </a:cubicBezTo>
                    <a:cubicBezTo>
                      <a:pt x="448" y="362"/>
                      <a:pt x="362" y="448"/>
                      <a:pt x="256" y="448"/>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1" name="Rectangle 309">
                <a:extLst>
                  <a:ext uri="{FF2B5EF4-FFF2-40B4-BE49-F238E27FC236}">
                    <a16:creationId xmlns:a16="http://schemas.microsoft.com/office/drawing/2014/main" id="{32605743-2E5A-6923-7A43-0F111B34A146}"/>
                  </a:ext>
                </a:extLst>
              </p:cNvPr>
              <p:cNvSpPr>
                <a:spLocks noChangeArrowheads="1"/>
              </p:cNvSpPr>
              <p:nvPr/>
            </p:nvSpPr>
            <p:spPr bwMode="auto">
              <a:xfrm>
                <a:off x="7791451" y="6767513"/>
                <a:ext cx="34925" cy="508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2" name="Freeform 310">
                <a:extLst>
                  <a:ext uri="{FF2B5EF4-FFF2-40B4-BE49-F238E27FC236}">
                    <a16:creationId xmlns:a16="http://schemas.microsoft.com/office/drawing/2014/main" id="{90C700D4-B578-06BD-3C02-E0E9A2917BE6}"/>
                  </a:ext>
                </a:extLst>
              </p:cNvPr>
              <p:cNvSpPr>
                <a:spLocks/>
              </p:cNvSpPr>
              <p:nvPr/>
            </p:nvSpPr>
            <p:spPr bwMode="auto">
              <a:xfrm>
                <a:off x="7537451" y="6207125"/>
                <a:ext cx="288925" cy="525463"/>
              </a:xfrm>
              <a:custGeom>
                <a:avLst/>
                <a:gdLst>
                  <a:gd name="T0" fmla="*/ 371 w 544"/>
                  <a:gd name="T1" fmla="*/ 737 h 988"/>
                  <a:gd name="T2" fmla="*/ 154 w 544"/>
                  <a:gd name="T3" fmla="*/ 240 h 988"/>
                  <a:gd name="T4" fmla="*/ 307 w 544"/>
                  <a:gd name="T5" fmla="*/ 55 h 988"/>
                  <a:gd name="T6" fmla="*/ 272 w 544"/>
                  <a:gd name="T7" fmla="*/ 0 h 988"/>
                  <a:gd name="T8" fmla="*/ 132 w 544"/>
                  <a:gd name="T9" fmla="*/ 618 h 988"/>
                  <a:gd name="T10" fmla="*/ 348 w 544"/>
                  <a:gd name="T11" fmla="*/ 797 h 988"/>
                  <a:gd name="T12" fmla="*/ 479 w 544"/>
                  <a:gd name="T13" fmla="*/ 988 h 988"/>
                  <a:gd name="T14" fmla="*/ 543 w 544"/>
                  <a:gd name="T15" fmla="*/ 988 h 988"/>
                  <a:gd name="T16" fmla="*/ 371 w 544"/>
                  <a:gd name="T17" fmla="*/ 737 h 9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44" h="988">
                    <a:moveTo>
                      <a:pt x="371" y="737"/>
                    </a:moveTo>
                    <a:cubicBezTo>
                      <a:pt x="174" y="660"/>
                      <a:pt x="76" y="437"/>
                      <a:pt x="154" y="240"/>
                    </a:cubicBezTo>
                    <a:cubicBezTo>
                      <a:pt x="183" y="163"/>
                      <a:pt x="237" y="98"/>
                      <a:pt x="307" y="55"/>
                    </a:cubicBezTo>
                    <a:cubicBezTo>
                      <a:pt x="272" y="0"/>
                      <a:pt x="272" y="0"/>
                      <a:pt x="272" y="0"/>
                    </a:cubicBezTo>
                    <a:cubicBezTo>
                      <a:pt x="63" y="132"/>
                      <a:pt x="0" y="409"/>
                      <a:pt x="132" y="618"/>
                    </a:cubicBezTo>
                    <a:cubicBezTo>
                      <a:pt x="183" y="699"/>
                      <a:pt x="259" y="762"/>
                      <a:pt x="348" y="797"/>
                    </a:cubicBezTo>
                    <a:cubicBezTo>
                      <a:pt x="427" y="827"/>
                      <a:pt x="479" y="903"/>
                      <a:pt x="479" y="988"/>
                    </a:cubicBezTo>
                    <a:cubicBezTo>
                      <a:pt x="543" y="988"/>
                      <a:pt x="543" y="988"/>
                      <a:pt x="543" y="988"/>
                    </a:cubicBezTo>
                    <a:cubicBezTo>
                      <a:pt x="544" y="877"/>
                      <a:pt x="475" y="777"/>
                      <a:pt x="371" y="737"/>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3" name="Rectangle 311">
                <a:extLst>
                  <a:ext uri="{FF2B5EF4-FFF2-40B4-BE49-F238E27FC236}">
                    <a16:creationId xmlns:a16="http://schemas.microsoft.com/office/drawing/2014/main" id="{2031B5FD-381E-8514-F4A6-1795F6287B30}"/>
                  </a:ext>
                </a:extLst>
              </p:cNvPr>
              <p:cNvSpPr>
                <a:spLocks noChangeArrowheads="1"/>
              </p:cNvSpPr>
              <p:nvPr/>
            </p:nvSpPr>
            <p:spPr bwMode="auto">
              <a:xfrm>
                <a:off x="8132763" y="6648450"/>
                <a:ext cx="119063" cy="333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4" name="Freeform 312">
                <a:extLst>
                  <a:ext uri="{FF2B5EF4-FFF2-40B4-BE49-F238E27FC236}">
                    <a16:creationId xmlns:a16="http://schemas.microsoft.com/office/drawing/2014/main" id="{DBFA5DDA-B228-05B8-675B-0AA91A7962F1}"/>
                  </a:ext>
                </a:extLst>
              </p:cNvPr>
              <p:cNvSpPr>
                <a:spLocks/>
              </p:cNvSpPr>
              <p:nvPr/>
            </p:nvSpPr>
            <p:spPr bwMode="auto">
              <a:xfrm>
                <a:off x="8104188" y="6737350"/>
                <a:ext cx="123825" cy="111125"/>
              </a:xfrm>
              <a:custGeom>
                <a:avLst/>
                <a:gdLst>
                  <a:gd name="T0" fmla="*/ 0 w 78"/>
                  <a:gd name="T1" fmla="*/ 16 h 70"/>
                  <a:gd name="T2" fmla="*/ 14 w 78"/>
                  <a:gd name="T3" fmla="*/ 0 h 70"/>
                  <a:gd name="T4" fmla="*/ 78 w 78"/>
                  <a:gd name="T5" fmla="*/ 53 h 70"/>
                  <a:gd name="T6" fmla="*/ 65 w 78"/>
                  <a:gd name="T7" fmla="*/ 70 h 70"/>
                  <a:gd name="T8" fmla="*/ 0 w 78"/>
                  <a:gd name="T9" fmla="*/ 16 h 70"/>
                </a:gdLst>
                <a:ahLst/>
                <a:cxnLst>
                  <a:cxn ang="0">
                    <a:pos x="T0" y="T1"/>
                  </a:cxn>
                  <a:cxn ang="0">
                    <a:pos x="T2" y="T3"/>
                  </a:cxn>
                  <a:cxn ang="0">
                    <a:pos x="T4" y="T5"/>
                  </a:cxn>
                  <a:cxn ang="0">
                    <a:pos x="T6" y="T7"/>
                  </a:cxn>
                  <a:cxn ang="0">
                    <a:pos x="T8" y="T9"/>
                  </a:cxn>
                </a:cxnLst>
                <a:rect l="0" t="0" r="r" b="b"/>
                <a:pathLst>
                  <a:path w="78" h="70">
                    <a:moveTo>
                      <a:pt x="0" y="16"/>
                    </a:moveTo>
                    <a:lnTo>
                      <a:pt x="14" y="0"/>
                    </a:lnTo>
                    <a:lnTo>
                      <a:pt x="78" y="53"/>
                    </a:lnTo>
                    <a:lnTo>
                      <a:pt x="65" y="70"/>
                    </a:lnTo>
                    <a:lnTo>
                      <a:pt x="0" y="1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5" name="Rectangle 313">
                <a:extLst>
                  <a:ext uri="{FF2B5EF4-FFF2-40B4-BE49-F238E27FC236}">
                    <a16:creationId xmlns:a16="http://schemas.microsoft.com/office/drawing/2014/main" id="{F7E7797D-03CF-D225-4C80-D2B40C52F9B5}"/>
                  </a:ext>
                </a:extLst>
              </p:cNvPr>
              <p:cNvSpPr>
                <a:spLocks noChangeArrowheads="1"/>
              </p:cNvSpPr>
              <p:nvPr/>
            </p:nvSpPr>
            <p:spPr bwMode="auto">
              <a:xfrm>
                <a:off x="8029576" y="6784975"/>
                <a:ext cx="34925" cy="1190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6" name="Freeform 314">
                <a:extLst>
                  <a:ext uri="{FF2B5EF4-FFF2-40B4-BE49-F238E27FC236}">
                    <a16:creationId xmlns:a16="http://schemas.microsoft.com/office/drawing/2014/main" id="{9E6FDEAC-601C-36BE-CDD0-D2206F0CEE9E}"/>
                  </a:ext>
                </a:extLst>
              </p:cNvPr>
              <p:cNvSpPr>
                <a:spLocks/>
              </p:cNvSpPr>
              <p:nvPr/>
            </p:nvSpPr>
            <p:spPr bwMode="auto">
              <a:xfrm>
                <a:off x="7312026" y="6273800"/>
                <a:ext cx="144463" cy="66675"/>
              </a:xfrm>
              <a:custGeom>
                <a:avLst/>
                <a:gdLst>
                  <a:gd name="T0" fmla="*/ 0 w 91"/>
                  <a:gd name="T1" fmla="*/ 21 h 42"/>
                  <a:gd name="T2" fmla="*/ 86 w 91"/>
                  <a:gd name="T3" fmla="*/ 0 h 42"/>
                  <a:gd name="T4" fmla="*/ 91 w 91"/>
                  <a:gd name="T5" fmla="*/ 21 h 42"/>
                  <a:gd name="T6" fmla="*/ 5 w 91"/>
                  <a:gd name="T7" fmla="*/ 42 h 42"/>
                  <a:gd name="T8" fmla="*/ 0 w 91"/>
                  <a:gd name="T9" fmla="*/ 21 h 42"/>
                </a:gdLst>
                <a:ahLst/>
                <a:cxnLst>
                  <a:cxn ang="0">
                    <a:pos x="T0" y="T1"/>
                  </a:cxn>
                  <a:cxn ang="0">
                    <a:pos x="T2" y="T3"/>
                  </a:cxn>
                  <a:cxn ang="0">
                    <a:pos x="T4" y="T5"/>
                  </a:cxn>
                  <a:cxn ang="0">
                    <a:pos x="T6" y="T7"/>
                  </a:cxn>
                  <a:cxn ang="0">
                    <a:pos x="T8" y="T9"/>
                  </a:cxn>
                </a:cxnLst>
                <a:rect l="0" t="0" r="r" b="b"/>
                <a:pathLst>
                  <a:path w="91" h="42">
                    <a:moveTo>
                      <a:pt x="0" y="21"/>
                    </a:moveTo>
                    <a:lnTo>
                      <a:pt x="86" y="0"/>
                    </a:lnTo>
                    <a:lnTo>
                      <a:pt x="91" y="21"/>
                    </a:lnTo>
                    <a:lnTo>
                      <a:pt x="5" y="42"/>
                    </a:lnTo>
                    <a:lnTo>
                      <a:pt x="0" y="21"/>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7" name="Freeform 315">
                <a:extLst>
                  <a:ext uri="{FF2B5EF4-FFF2-40B4-BE49-F238E27FC236}">
                    <a16:creationId xmlns:a16="http://schemas.microsoft.com/office/drawing/2014/main" id="{DD87066D-46D4-1BAF-5AE1-B2A0C15BDC32}"/>
                  </a:ext>
                </a:extLst>
              </p:cNvPr>
              <p:cNvSpPr>
                <a:spLocks/>
              </p:cNvSpPr>
              <p:nvPr/>
            </p:nvSpPr>
            <p:spPr bwMode="auto">
              <a:xfrm>
                <a:off x="7340601" y="6105525"/>
                <a:ext cx="138113" cy="112713"/>
              </a:xfrm>
              <a:custGeom>
                <a:avLst/>
                <a:gdLst>
                  <a:gd name="T0" fmla="*/ 0 w 87"/>
                  <a:gd name="T1" fmla="*/ 18 h 71"/>
                  <a:gd name="T2" fmla="*/ 12 w 87"/>
                  <a:gd name="T3" fmla="*/ 0 h 71"/>
                  <a:gd name="T4" fmla="*/ 87 w 87"/>
                  <a:gd name="T5" fmla="*/ 54 h 71"/>
                  <a:gd name="T6" fmla="*/ 75 w 87"/>
                  <a:gd name="T7" fmla="*/ 71 h 71"/>
                  <a:gd name="T8" fmla="*/ 0 w 87"/>
                  <a:gd name="T9" fmla="*/ 18 h 71"/>
                </a:gdLst>
                <a:ahLst/>
                <a:cxnLst>
                  <a:cxn ang="0">
                    <a:pos x="T0" y="T1"/>
                  </a:cxn>
                  <a:cxn ang="0">
                    <a:pos x="T2" y="T3"/>
                  </a:cxn>
                  <a:cxn ang="0">
                    <a:pos x="T4" y="T5"/>
                  </a:cxn>
                  <a:cxn ang="0">
                    <a:pos x="T6" y="T7"/>
                  </a:cxn>
                  <a:cxn ang="0">
                    <a:pos x="T8" y="T9"/>
                  </a:cxn>
                </a:cxnLst>
                <a:rect l="0" t="0" r="r" b="b"/>
                <a:pathLst>
                  <a:path w="87" h="71">
                    <a:moveTo>
                      <a:pt x="0" y="18"/>
                    </a:moveTo>
                    <a:lnTo>
                      <a:pt x="12" y="0"/>
                    </a:lnTo>
                    <a:lnTo>
                      <a:pt x="87" y="54"/>
                    </a:lnTo>
                    <a:lnTo>
                      <a:pt x="75" y="71"/>
                    </a:lnTo>
                    <a:lnTo>
                      <a:pt x="0" y="1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58" name="Freeform 316">
                <a:extLst>
                  <a:ext uri="{FF2B5EF4-FFF2-40B4-BE49-F238E27FC236}">
                    <a16:creationId xmlns:a16="http://schemas.microsoft.com/office/drawing/2014/main" id="{8097382F-F2E2-5608-3360-916D06BCED93}"/>
                  </a:ext>
                </a:extLst>
              </p:cNvPr>
              <p:cNvSpPr>
                <a:spLocks/>
              </p:cNvSpPr>
              <p:nvPr/>
            </p:nvSpPr>
            <p:spPr bwMode="auto">
              <a:xfrm>
                <a:off x="7486651" y="6013450"/>
                <a:ext cx="66675" cy="144463"/>
              </a:xfrm>
              <a:custGeom>
                <a:avLst/>
                <a:gdLst>
                  <a:gd name="T0" fmla="*/ 0 w 42"/>
                  <a:gd name="T1" fmla="*/ 5 h 91"/>
                  <a:gd name="T2" fmla="*/ 20 w 42"/>
                  <a:gd name="T3" fmla="*/ 0 h 91"/>
                  <a:gd name="T4" fmla="*/ 42 w 42"/>
                  <a:gd name="T5" fmla="*/ 86 h 91"/>
                  <a:gd name="T6" fmla="*/ 21 w 42"/>
                  <a:gd name="T7" fmla="*/ 91 h 91"/>
                  <a:gd name="T8" fmla="*/ 0 w 42"/>
                  <a:gd name="T9" fmla="*/ 5 h 91"/>
                </a:gdLst>
                <a:ahLst/>
                <a:cxnLst>
                  <a:cxn ang="0">
                    <a:pos x="T0" y="T1"/>
                  </a:cxn>
                  <a:cxn ang="0">
                    <a:pos x="T2" y="T3"/>
                  </a:cxn>
                  <a:cxn ang="0">
                    <a:pos x="T4" y="T5"/>
                  </a:cxn>
                  <a:cxn ang="0">
                    <a:pos x="T6" y="T7"/>
                  </a:cxn>
                  <a:cxn ang="0">
                    <a:pos x="T8" y="T9"/>
                  </a:cxn>
                </a:cxnLst>
                <a:rect l="0" t="0" r="r" b="b"/>
                <a:pathLst>
                  <a:path w="42" h="91">
                    <a:moveTo>
                      <a:pt x="0" y="5"/>
                    </a:moveTo>
                    <a:lnTo>
                      <a:pt x="20" y="0"/>
                    </a:lnTo>
                    <a:lnTo>
                      <a:pt x="42" y="86"/>
                    </a:lnTo>
                    <a:lnTo>
                      <a:pt x="21" y="91"/>
                    </a:lnTo>
                    <a:lnTo>
                      <a:pt x="0" y="5"/>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grpSp>
        <p:grpSp>
          <p:nvGrpSpPr>
            <p:cNvPr id="33" name="Group 32">
              <a:extLst>
                <a:ext uri="{FF2B5EF4-FFF2-40B4-BE49-F238E27FC236}">
                  <a16:creationId xmlns:a16="http://schemas.microsoft.com/office/drawing/2014/main" id="{A0A7CF76-E936-C3EB-E430-E520A1AF2320}"/>
                </a:ext>
              </a:extLst>
            </p:cNvPr>
            <p:cNvGrpSpPr/>
            <p:nvPr/>
          </p:nvGrpSpPr>
          <p:grpSpPr>
            <a:xfrm>
              <a:off x="5719908" y="4792697"/>
              <a:ext cx="664294" cy="656310"/>
              <a:chOff x="-31064200" y="-7081838"/>
              <a:chExt cx="21274087" cy="21018501"/>
            </a:xfrm>
            <a:solidFill>
              <a:sysClr val="window" lastClr="FFFFFF"/>
            </a:solidFill>
          </p:grpSpPr>
          <p:sp>
            <p:nvSpPr>
              <p:cNvPr id="40" name="Freeform 5">
                <a:extLst>
                  <a:ext uri="{FF2B5EF4-FFF2-40B4-BE49-F238E27FC236}">
                    <a16:creationId xmlns:a16="http://schemas.microsoft.com/office/drawing/2014/main" id="{BF86EEF3-DBC5-038F-C7A0-C168A912DC96}"/>
                  </a:ext>
                </a:extLst>
              </p:cNvPr>
              <p:cNvSpPr>
                <a:spLocks/>
              </p:cNvSpPr>
              <p:nvPr/>
            </p:nvSpPr>
            <p:spPr bwMode="auto">
              <a:xfrm>
                <a:off x="-18600738" y="3435350"/>
                <a:ext cx="3489325" cy="6791325"/>
              </a:xfrm>
              <a:custGeom>
                <a:avLst/>
                <a:gdLst>
                  <a:gd name="T0" fmla="*/ 465 w 930"/>
                  <a:gd name="T1" fmla="*/ 799 h 1810"/>
                  <a:gd name="T2" fmla="*/ 221 w 930"/>
                  <a:gd name="T3" fmla="*/ 588 h 1810"/>
                  <a:gd name="T4" fmla="*/ 465 w 930"/>
                  <a:gd name="T5" fmla="*/ 378 h 1810"/>
                  <a:gd name="T6" fmla="*/ 708 w 930"/>
                  <a:gd name="T7" fmla="*/ 588 h 1810"/>
                  <a:gd name="T8" fmla="*/ 819 w 930"/>
                  <a:gd name="T9" fmla="*/ 699 h 1810"/>
                  <a:gd name="T10" fmla="*/ 930 w 930"/>
                  <a:gd name="T11" fmla="*/ 588 h 1810"/>
                  <a:gd name="T12" fmla="*/ 575 w 930"/>
                  <a:gd name="T13" fmla="*/ 169 h 1810"/>
                  <a:gd name="T14" fmla="*/ 575 w 930"/>
                  <a:gd name="T15" fmla="*/ 111 h 1810"/>
                  <a:gd name="T16" fmla="*/ 465 w 930"/>
                  <a:gd name="T17" fmla="*/ 0 h 1810"/>
                  <a:gd name="T18" fmla="*/ 354 w 930"/>
                  <a:gd name="T19" fmla="*/ 111 h 1810"/>
                  <a:gd name="T20" fmla="*/ 354 w 930"/>
                  <a:gd name="T21" fmla="*/ 169 h 1810"/>
                  <a:gd name="T22" fmla="*/ 0 w 930"/>
                  <a:gd name="T23" fmla="*/ 588 h 1810"/>
                  <a:gd name="T24" fmla="*/ 465 w 930"/>
                  <a:gd name="T25" fmla="*/ 1021 h 1810"/>
                  <a:gd name="T26" fmla="*/ 708 w 930"/>
                  <a:gd name="T27" fmla="*/ 1232 h 1810"/>
                  <a:gd name="T28" fmla="*/ 465 w 930"/>
                  <a:gd name="T29" fmla="*/ 1442 h 1810"/>
                  <a:gd name="T30" fmla="*/ 221 w 930"/>
                  <a:gd name="T31" fmla="*/ 1232 h 1810"/>
                  <a:gd name="T32" fmla="*/ 110 w 930"/>
                  <a:gd name="T33" fmla="*/ 1121 h 1810"/>
                  <a:gd name="T34" fmla="*/ 0 w 930"/>
                  <a:gd name="T35" fmla="*/ 1232 h 1810"/>
                  <a:gd name="T36" fmla="*/ 354 w 930"/>
                  <a:gd name="T37" fmla="*/ 1651 h 1810"/>
                  <a:gd name="T38" fmla="*/ 354 w 930"/>
                  <a:gd name="T39" fmla="*/ 1699 h 1810"/>
                  <a:gd name="T40" fmla="*/ 465 w 930"/>
                  <a:gd name="T41" fmla="*/ 1810 h 1810"/>
                  <a:gd name="T42" fmla="*/ 575 w 930"/>
                  <a:gd name="T43" fmla="*/ 1699 h 1810"/>
                  <a:gd name="T44" fmla="*/ 575 w 930"/>
                  <a:gd name="T45" fmla="*/ 1651 h 1810"/>
                  <a:gd name="T46" fmla="*/ 930 w 930"/>
                  <a:gd name="T47" fmla="*/ 1232 h 1810"/>
                  <a:gd name="T48" fmla="*/ 465 w 930"/>
                  <a:gd name="T49" fmla="*/ 799 h 18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930" h="1810">
                    <a:moveTo>
                      <a:pt x="465" y="799"/>
                    </a:moveTo>
                    <a:cubicBezTo>
                      <a:pt x="330" y="799"/>
                      <a:pt x="221" y="705"/>
                      <a:pt x="221" y="588"/>
                    </a:cubicBezTo>
                    <a:cubicBezTo>
                      <a:pt x="221" y="472"/>
                      <a:pt x="330" y="378"/>
                      <a:pt x="465" y="378"/>
                    </a:cubicBezTo>
                    <a:cubicBezTo>
                      <a:pt x="599" y="378"/>
                      <a:pt x="708" y="472"/>
                      <a:pt x="708" y="588"/>
                    </a:cubicBezTo>
                    <a:cubicBezTo>
                      <a:pt x="708" y="650"/>
                      <a:pt x="758" y="699"/>
                      <a:pt x="819" y="699"/>
                    </a:cubicBezTo>
                    <a:cubicBezTo>
                      <a:pt x="880" y="699"/>
                      <a:pt x="930" y="650"/>
                      <a:pt x="930" y="588"/>
                    </a:cubicBezTo>
                    <a:cubicBezTo>
                      <a:pt x="930" y="385"/>
                      <a:pt x="779" y="215"/>
                      <a:pt x="575" y="169"/>
                    </a:cubicBezTo>
                    <a:cubicBezTo>
                      <a:pt x="575" y="111"/>
                      <a:pt x="575" y="111"/>
                      <a:pt x="575" y="111"/>
                    </a:cubicBezTo>
                    <a:cubicBezTo>
                      <a:pt x="575" y="50"/>
                      <a:pt x="526" y="0"/>
                      <a:pt x="465" y="0"/>
                    </a:cubicBezTo>
                    <a:cubicBezTo>
                      <a:pt x="404" y="0"/>
                      <a:pt x="354" y="50"/>
                      <a:pt x="354" y="111"/>
                    </a:cubicBezTo>
                    <a:cubicBezTo>
                      <a:pt x="354" y="169"/>
                      <a:pt x="354" y="169"/>
                      <a:pt x="354" y="169"/>
                    </a:cubicBezTo>
                    <a:cubicBezTo>
                      <a:pt x="151" y="215"/>
                      <a:pt x="0" y="385"/>
                      <a:pt x="0" y="588"/>
                    </a:cubicBezTo>
                    <a:cubicBezTo>
                      <a:pt x="0" y="827"/>
                      <a:pt x="208" y="1021"/>
                      <a:pt x="465" y="1021"/>
                    </a:cubicBezTo>
                    <a:cubicBezTo>
                      <a:pt x="599" y="1021"/>
                      <a:pt x="708" y="1115"/>
                      <a:pt x="708" y="1232"/>
                    </a:cubicBezTo>
                    <a:cubicBezTo>
                      <a:pt x="708" y="1348"/>
                      <a:pt x="599" y="1442"/>
                      <a:pt x="465" y="1442"/>
                    </a:cubicBezTo>
                    <a:cubicBezTo>
                      <a:pt x="330" y="1442"/>
                      <a:pt x="221" y="1348"/>
                      <a:pt x="221" y="1232"/>
                    </a:cubicBezTo>
                    <a:cubicBezTo>
                      <a:pt x="221" y="1170"/>
                      <a:pt x="172" y="1121"/>
                      <a:pt x="110" y="1121"/>
                    </a:cubicBezTo>
                    <a:cubicBezTo>
                      <a:pt x="49" y="1121"/>
                      <a:pt x="0" y="1170"/>
                      <a:pt x="0" y="1232"/>
                    </a:cubicBezTo>
                    <a:cubicBezTo>
                      <a:pt x="0" y="1434"/>
                      <a:pt x="151" y="1605"/>
                      <a:pt x="354" y="1651"/>
                    </a:cubicBezTo>
                    <a:cubicBezTo>
                      <a:pt x="354" y="1699"/>
                      <a:pt x="354" y="1699"/>
                      <a:pt x="354" y="1699"/>
                    </a:cubicBezTo>
                    <a:cubicBezTo>
                      <a:pt x="354" y="1760"/>
                      <a:pt x="404" y="1810"/>
                      <a:pt x="465" y="1810"/>
                    </a:cubicBezTo>
                    <a:cubicBezTo>
                      <a:pt x="526" y="1810"/>
                      <a:pt x="575" y="1760"/>
                      <a:pt x="575" y="1699"/>
                    </a:cubicBezTo>
                    <a:cubicBezTo>
                      <a:pt x="575" y="1651"/>
                      <a:pt x="575" y="1651"/>
                      <a:pt x="575" y="1651"/>
                    </a:cubicBezTo>
                    <a:cubicBezTo>
                      <a:pt x="779" y="1605"/>
                      <a:pt x="930" y="1434"/>
                      <a:pt x="930" y="1232"/>
                    </a:cubicBezTo>
                    <a:cubicBezTo>
                      <a:pt x="930" y="993"/>
                      <a:pt x="721" y="799"/>
                      <a:pt x="465" y="79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43" name="Freeform 6">
                <a:extLst>
                  <a:ext uri="{FF2B5EF4-FFF2-40B4-BE49-F238E27FC236}">
                    <a16:creationId xmlns:a16="http://schemas.microsoft.com/office/drawing/2014/main" id="{A61C2A62-35C5-8BCC-D7C9-B6EB0145AEA4}"/>
                  </a:ext>
                </a:extLst>
              </p:cNvPr>
              <p:cNvSpPr>
                <a:spLocks/>
              </p:cNvSpPr>
              <p:nvPr/>
            </p:nvSpPr>
            <p:spPr bwMode="auto">
              <a:xfrm>
                <a:off x="-15171738" y="1908175"/>
                <a:ext cx="3719512" cy="7721600"/>
              </a:xfrm>
              <a:custGeom>
                <a:avLst/>
                <a:gdLst>
                  <a:gd name="T0" fmla="*/ 764 w 991"/>
                  <a:gd name="T1" fmla="*/ 548 h 2058"/>
                  <a:gd name="T2" fmla="*/ 174 w 991"/>
                  <a:gd name="T3" fmla="*/ 26 h 2058"/>
                  <a:gd name="T4" fmla="*/ 26 w 991"/>
                  <a:gd name="T5" fmla="*/ 78 h 2058"/>
                  <a:gd name="T6" fmla="*/ 78 w 991"/>
                  <a:gd name="T7" fmla="*/ 226 h 2058"/>
                  <a:gd name="T8" fmla="*/ 769 w 991"/>
                  <a:gd name="T9" fmla="*/ 1324 h 2058"/>
                  <a:gd name="T10" fmla="*/ 627 w 991"/>
                  <a:gd name="T11" fmla="*/ 1895 h 2058"/>
                  <a:gd name="T12" fmla="*/ 673 w 991"/>
                  <a:gd name="T13" fmla="*/ 2045 h 2058"/>
                  <a:gd name="T14" fmla="*/ 725 w 991"/>
                  <a:gd name="T15" fmla="*/ 2058 h 2058"/>
                  <a:gd name="T16" fmla="*/ 823 w 991"/>
                  <a:gd name="T17" fmla="*/ 1999 h 2058"/>
                  <a:gd name="T18" fmla="*/ 991 w 991"/>
                  <a:gd name="T19" fmla="*/ 1324 h 2058"/>
                  <a:gd name="T20" fmla="*/ 764 w 991"/>
                  <a:gd name="T21" fmla="*/ 548 h 20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1" h="2058">
                    <a:moveTo>
                      <a:pt x="764" y="548"/>
                    </a:moveTo>
                    <a:cubicBezTo>
                      <a:pt x="619" y="322"/>
                      <a:pt x="415" y="142"/>
                      <a:pt x="174" y="26"/>
                    </a:cubicBezTo>
                    <a:cubicBezTo>
                      <a:pt x="119" y="0"/>
                      <a:pt x="53" y="23"/>
                      <a:pt x="26" y="78"/>
                    </a:cubicBezTo>
                    <a:cubicBezTo>
                      <a:pt x="0" y="133"/>
                      <a:pt x="23" y="199"/>
                      <a:pt x="78" y="226"/>
                    </a:cubicBezTo>
                    <a:cubicBezTo>
                      <a:pt x="498" y="427"/>
                      <a:pt x="769" y="859"/>
                      <a:pt x="769" y="1324"/>
                    </a:cubicBezTo>
                    <a:cubicBezTo>
                      <a:pt x="769" y="1523"/>
                      <a:pt x="720" y="1721"/>
                      <a:pt x="627" y="1895"/>
                    </a:cubicBezTo>
                    <a:cubicBezTo>
                      <a:pt x="599" y="1949"/>
                      <a:pt x="619" y="2016"/>
                      <a:pt x="673" y="2045"/>
                    </a:cubicBezTo>
                    <a:cubicBezTo>
                      <a:pt x="690" y="2054"/>
                      <a:pt x="707" y="2058"/>
                      <a:pt x="725" y="2058"/>
                    </a:cubicBezTo>
                    <a:cubicBezTo>
                      <a:pt x="765" y="2058"/>
                      <a:pt x="803" y="2037"/>
                      <a:pt x="823" y="1999"/>
                    </a:cubicBezTo>
                    <a:cubicBezTo>
                      <a:pt x="933" y="1793"/>
                      <a:pt x="991" y="1559"/>
                      <a:pt x="991" y="1324"/>
                    </a:cubicBezTo>
                    <a:cubicBezTo>
                      <a:pt x="991" y="1048"/>
                      <a:pt x="912" y="779"/>
                      <a:pt x="764" y="5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44" name="Freeform 7">
                <a:extLst>
                  <a:ext uri="{FF2B5EF4-FFF2-40B4-BE49-F238E27FC236}">
                    <a16:creationId xmlns:a16="http://schemas.microsoft.com/office/drawing/2014/main" id="{D991E3EE-97EA-A4FB-11B6-49BB6609B70A}"/>
                  </a:ext>
                </a:extLst>
              </p:cNvPr>
              <p:cNvSpPr>
                <a:spLocks/>
              </p:cNvSpPr>
              <p:nvPr/>
            </p:nvSpPr>
            <p:spPr bwMode="auto">
              <a:xfrm>
                <a:off x="-16646525" y="1476375"/>
                <a:ext cx="855662" cy="828675"/>
              </a:xfrm>
              <a:custGeom>
                <a:avLst/>
                <a:gdLst>
                  <a:gd name="T0" fmla="*/ 118 w 228"/>
                  <a:gd name="T1" fmla="*/ 0 h 221"/>
                  <a:gd name="T2" fmla="*/ 110 w 228"/>
                  <a:gd name="T3" fmla="*/ 0 h 221"/>
                  <a:gd name="T4" fmla="*/ 0 w 228"/>
                  <a:gd name="T5" fmla="*/ 110 h 221"/>
                  <a:gd name="T6" fmla="*/ 110 w 228"/>
                  <a:gd name="T7" fmla="*/ 221 h 221"/>
                  <a:gd name="T8" fmla="*/ 117 w 228"/>
                  <a:gd name="T9" fmla="*/ 221 h 221"/>
                  <a:gd name="T10" fmla="*/ 117 w 228"/>
                  <a:gd name="T11" fmla="*/ 221 h 221"/>
                  <a:gd name="T12" fmla="*/ 228 w 228"/>
                  <a:gd name="T13" fmla="*/ 111 h 221"/>
                  <a:gd name="T14" fmla="*/ 118 w 228"/>
                  <a:gd name="T15" fmla="*/ 0 h 22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28" h="221">
                    <a:moveTo>
                      <a:pt x="118" y="0"/>
                    </a:moveTo>
                    <a:cubicBezTo>
                      <a:pt x="110" y="0"/>
                      <a:pt x="110" y="0"/>
                      <a:pt x="110" y="0"/>
                    </a:cubicBezTo>
                    <a:cubicBezTo>
                      <a:pt x="49" y="0"/>
                      <a:pt x="0" y="49"/>
                      <a:pt x="0" y="110"/>
                    </a:cubicBezTo>
                    <a:cubicBezTo>
                      <a:pt x="0" y="171"/>
                      <a:pt x="49" y="221"/>
                      <a:pt x="110" y="221"/>
                    </a:cubicBezTo>
                    <a:cubicBezTo>
                      <a:pt x="117" y="221"/>
                      <a:pt x="117" y="221"/>
                      <a:pt x="117" y="221"/>
                    </a:cubicBezTo>
                    <a:cubicBezTo>
                      <a:pt x="117" y="221"/>
                      <a:pt x="117" y="221"/>
                      <a:pt x="117" y="221"/>
                    </a:cubicBezTo>
                    <a:cubicBezTo>
                      <a:pt x="178" y="221"/>
                      <a:pt x="228" y="172"/>
                      <a:pt x="228" y="111"/>
                    </a:cubicBezTo>
                    <a:cubicBezTo>
                      <a:pt x="228" y="50"/>
                      <a:pt x="179" y="0"/>
                      <a:pt x="11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46" name="Freeform 8">
                <a:extLst>
                  <a:ext uri="{FF2B5EF4-FFF2-40B4-BE49-F238E27FC236}">
                    <a16:creationId xmlns:a16="http://schemas.microsoft.com/office/drawing/2014/main" id="{D0EC8BE6-8FBB-6281-E5C9-5ACA9AFA77BF}"/>
                  </a:ext>
                </a:extLst>
              </p:cNvPr>
              <p:cNvSpPr>
                <a:spLocks/>
              </p:cNvSpPr>
              <p:nvPr/>
            </p:nvSpPr>
            <p:spPr bwMode="auto">
              <a:xfrm>
                <a:off x="-22255163" y="4060825"/>
                <a:ext cx="3717925" cy="7726363"/>
              </a:xfrm>
              <a:custGeom>
                <a:avLst/>
                <a:gdLst>
                  <a:gd name="T0" fmla="*/ 912 w 991"/>
                  <a:gd name="T1" fmla="*/ 1848 h 2059"/>
                  <a:gd name="T2" fmla="*/ 221 w 991"/>
                  <a:gd name="T3" fmla="*/ 750 h 2059"/>
                  <a:gd name="T4" fmla="*/ 363 w 991"/>
                  <a:gd name="T5" fmla="*/ 179 h 2059"/>
                  <a:gd name="T6" fmla="*/ 317 w 991"/>
                  <a:gd name="T7" fmla="*/ 29 h 2059"/>
                  <a:gd name="T8" fmla="*/ 168 w 991"/>
                  <a:gd name="T9" fmla="*/ 75 h 2059"/>
                  <a:gd name="T10" fmla="*/ 0 w 991"/>
                  <a:gd name="T11" fmla="*/ 750 h 2059"/>
                  <a:gd name="T12" fmla="*/ 227 w 991"/>
                  <a:gd name="T13" fmla="*/ 1527 h 2059"/>
                  <a:gd name="T14" fmla="*/ 816 w 991"/>
                  <a:gd name="T15" fmla="*/ 2048 h 2059"/>
                  <a:gd name="T16" fmla="*/ 864 w 991"/>
                  <a:gd name="T17" fmla="*/ 2059 h 2059"/>
                  <a:gd name="T18" fmla="*/ 964 w 991"/>
                  <a:gd name="T19" fmla="*/ 1996 h 2059"/>
                  <a:gd name="T20" fmla="*/ 912 w 991"/>
                  <a:gd name="T21" fmla="*/ 1848 h 20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91" h="2059">
                    <a:moveTo>
                      <a:pt x="912" y="1848"/>
                    </a:moveTo>
                    <a:cubicBezTo>
                      <a:pt x="492" y="1647"/>
                      <a:pt x="221" y="1216"/>
                      <a:pt x="221" y="750"/>
                    </a:cubicBezTo>
                    <a:cubicBezTo>
                      <a:pt x="221" y="551"/>
                      <a:pt x="270" y="353"/>
                      <a:pt x="363" y="179"/>
                    </a:cubicBezTo>
                    <a:cubicBezTo>
                      <a:pt x="392" y="125"/>
                      <a:pt x="371" y="58"/>
                      <a:pt x="317" y="29"/>
                    </a:cubicBezTo>
                    <a:cubicBezTo>
                      <a:pt x="264" y="0"/>
                      <a:pt x="196" y="21"/>
                      <a:pt x="168" y="75"/>
                    </a:cubicBezTo>
                    <a:cubicBezTo>
                      <a:pt x="58" y="281"/>
                      <a:pt x="0" y="515"/>
                      <a:pt x="0" y="750"/>
                    </a:cubicBezTo>
                    <a:cubicBezTo>
                      <a:pt x="0" y="1026"/>
                      <a:pt x="78" y="1295"/>
                      <a:pt x="227" y="1527"/>
                    </a:cubicBezTo>
                    <a:cubicBezTo>
                      <a:pt x="372" y="1752"/>
                      <a:pt x="575" y="1932"/>
                      <a:pt x="816" y="2048"/>
                    </a:cubicBezTo>
                    <a:cubicBezTo>
                      <a:pt x="832" y="2056"/>
                      <a:pt x="848" y="2059"/>
                      <a:pt x="864" y="2059"/>
                    </a:cubicBezTo>
                    <a:cubicBezTo>
                      <a:pt x="905" y="2059"/>
                      <a:pt x="945" y="2036"/>
                      <a:pt x="964" y="1996"/>
                    </a:cubicBezTo>
                    <a:cubicBezTo>
                      <a:pt x="991" y="1941"/>
                      <a:pt x="967" y="1875"/>
                      <a:pt x="912" y="1848"/>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47" name="Freeform 9">
                <a:extLst>
                  <a:ext uri="{FF2B5EF4-FFF2-40B4-BE49-F238E27FC236}">
                    <a16:creationId xmlns:a16="http://schemas.microsoft.com/office/drawing/2014/main" id="{AACC0EFC-AEAC-0E4A-5407-3E4DF3F2EAFC}"/>
                  </a:ext>
                </a:extLst>
              </p:cNvPr>
              <p:cNvSpPr>
                <a:spLocks/>
              </p:cNvSpPr>
              <p:nvPr/>
            </p:nvSpPr>
            <p:spPr bwMode="auto">
              <a:xfrm>
                <a:off x="-17921288" y="11445875"/>
                <a:ext cx="858837" cy="831850"/>
              </a:xfrm>
              <a:custGeom>
                <a:avLst/>
                <a:gdLst>
                  <a:gd name="T0" fmla="*/ 118 w 229"/>
                  <a:gd name="T1" fmla="*/ 0 h 222"/>
                  <a:gd name="T2" fmla="*/ 112 w 229"/>
                  <a:gd name="T3" fmla="*/ 0 h 222"/>
                  <a:gd name="T4" fmla="*/ 1 w 229"/>
                  <a:gd name="T5" fmla="*/ 110 h 222"/>
                  <a:gd name="T6" fmla="*/ 111 w 229"/>
                  <a:gd name="T7" fmla="*/ 221 h 222"/>
                  <a:gd name="T8" fmla="*/ 118 w 229"/>
                  <a:gd name="T9" fmla="*/ 222 h 222"/>
                  <a:gd name="T10" fmla="*/ 229 w 229"/>
                  <a:gd name="T11" fmla="*/ 111 h 222"/>
                  <a:gd name="T12" fmla="*/ 118 w 229"/>
                  <a:gd name="T13" fmla="*/ 0 h 222"/>
                </a:gdLst>
                <a:ahLst/>
                <a:cxnLst>
                  <a:cxn ang="0">
                    <a:pos x="T0" y="T1"/>
                  </a:cxn>
                  <a:cxn ang="0">
                    <a:pos x="T2" y="T3"/>
                  </a:cxn>
                  <a:cxn ang="0">
                    <a:pos x="T4" y="T5"/>
                  </a:cxn>
                  <a:cxn ang="0">
                    <a:pos x="T6" y="T7"/>
                  </a:cxn>
                  <a:cxn ang="0">
                    <a:pos x="T8" y="T9"/>
                  </a:cxn>
                  <a:cxn ang="0">
                    <a:pos x="T10" y="T11"/>
                  </a:cxn>
                  <a:cxn ang="0">
                    <a:pos x="T12" y="T13"/>
                  </a:cxn>
                </a:cxnLst>
                <a:rect l="0" t="0" r="r" b="b"/>
                <a:pathLst>
                  <a:path w="229" h="222">
                    <a:moveTo>
                      <a:pt x="118" y="0"/>
                    </a:moveTo>
                    <a:cubicBezTo>
                      <a:pt x="112" y="0"/>
                      <a:pt x="112" y="0"/>
                      <a:pt x="112" y="0"/>
                    </a:cubicBezTo>
                    <a:cubicBezTo>
                      <a:pt x="50" y="0"/>
                      <a:pt x="1" y="49"/>
                      <a:pt x="1" y="110"/>
                    </a:cubicBezTo>
                    <a:cubicBezTo>
                      <a:pt x="0" y="171"/>
                      <a:pt x="50" y="221"/>
                      <a:pt x="111" y="221"/>
                    </a:cubicBezTo>
                    <a:cubicBezTo>
                      <a:pt x="118" y="222"/>
                      <a:pt x="118" y="222"/>
                      <a:pt x="118" y="222"/>
                    </a:cubicBezTo>
                    <a:cubicBezTo>
                      <a:pt x="179" y="222"/>
                      <a:pt x="229" y="172"/>
                      <a:pt x="229" y="111"/>
                    </a:cubicBezTo>
                    <a:cubicBezTo>
                      <a:pt x="229" y="50"/>
                      <a:pt x="179" y="0"/>
                      <a:pt x="118"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sp>
            <p:nvSpPr>
              <p:cNvPr id="48" name="Freeform 10">
                <a:extLst>
                  <a:ext uri="{FF2B5EF4-FFF2-40B4-BE49-F238E27FC236}">
                    <a16:creationId xmlns:a16="http://schemas.microsoft.com/office/drawing/2014/main" id="{E6D24136-66BD-4049-D6C2-79516F5E1317}"/>
                  </a:ext>
                </a:extLst>
              </p:cNvPr>
              <p:cNvSpPr>
                <a:spLocks noEditPoints="1"/>
              </p:cNvSpPr>
              <p:nvPr/>
            </p:nvSpPr>
            <p:spPr bwMode="auto">
              <a:xfrm>
                <a:off x="-31064200" y="-7081838"/>
                <a:ext cx="21274087" cy="21018501"/>
              </a:xfrm>
              <a:custGeom>
                <a:avLst/>
                <a:gdLst>
                  <a:gd name="T0" fmla="*/ 4241 w 5670"/>
                  <a:gd name="T1" fmla="*/ 1816 h 5602"/>
                  <a:gd name="T2" fmla="*/ 5038 w 5670"/>
                  <a:gd name="T3" fmla="*/ 1306 h 5602"/>
                  <a:gd name="T4" fmla="*/ 3642 w 5670"/>
                  <a:gd name="T5" fmla="*/ 797 h 5602"/>
                  <a:gd name="T6" fmla="*/ 3223 w 5670"/>
                  <a:gd name="T7" fmla="*/ 0 h 5602"/>
                  <a:gd name="T8" fmla="*/ 0 w 5670"/>
                  <a:gd name="T9" fmla="*/ 509 h 5602"/>
                  <a:gd name="T10" fmla="*/ 1396 w 5670"/>
                  <a:gd name="T11" fmla="*/ 1018 h 5602"/>
                  <a:gd name="T12" fmla="*/ 1396 w 5670"/>
                  <a:gd name="T13" fmla="*/ 1594 h 5602"/>
                  <a:gd name="T14" fmla="*/ 598 w 5670"/>
                  <a:gd name="T15" fmla="*/ 2103 h 5602"/>
                  <a:gd name="T16" fmla="*/ 598 w 5670"/>
                  <a:gd name="T17" fmla="*/ 2901 h 5602"/>
                  <a:gd name="T18" fmla="*/ 598 w 5670"/>
                  <a:gd name="T19" fmla="*/ 3698 h 5602"/>
                  <a:gd name="T20" fmla="*/ 598 w 5670"/>
                  <a:gd name="T21" fmla="*/ 4495 h 5602"/>
                  <a:gd name="T22" fmla="*/ 2413 w 5670"/>
                  <a:gd name="T23" fmla="*/ 5004 h 5602"/>
                  <a:gd name="T24" fmla="*/ 5670 w 5670"/>
                  <a:gd name="T25" fmla="*/ 3720 h 5602"/>
                  <a:gd name="T26" fmla="*/ 4529 w 5670"/>
                  <a:gd name="T27" fmla="*/ 1018 h 5602"/>
                  <a:gd name="T28" fmla="*/ 4529 w 5670"/>
                  <a:gd name="T29" fmla="*/ 1594 h 5602"/>
                  <a:gd name="T30" fmla="*/ 1816 w 5670"/>
                  <a:gd name="T31" fmla="*/ 1594 h 5602"/>
                  <a:gd name="T32" fmla="*/ 1816 w 5670"/>
                  <a:gd name="T33" fmla="*/ 1018 h 5602"/>
                  <a:gd name="T34" fmla="*/ 510 w 5670"/>
                  <a:gd name="T35" fmla="*/ 797 h 5602"/>
                  <a:gd name="T36" fmla="*/ 510 w 5670"/>
                  <a:gd name="T37" fmla="*/ 221 h 5602"/>
                  <a:gd name="T38" fmla="*/ 3510 w 5670"/>
                  <a:gd name="T39" fmla="*/ 509 h 5602"/>
                  <a:gd name="T40" fmla="*/ 510 w 5670"/>
                  <a:gd name="T41" fmla="*/ 797 h 5602"/>
                  <a:gd name="T42" fmla="*/ 3820 w 5670"/>
                  <a:gd name="T43" fmla="*/ 1816 h 5602"/>
                  <a:gd name="T44" fmla="*/ 3787 w 5670"/>
                  <a:gd name="T45" fmla="*/ 1838 h 5602"/>
                  <a:gd name="T46" fmla="*/ 1108 w 5670"/>
                  <a:gd name="T47" fmla="*/ 2391 h 5602"/>
                  <a:gd name="T48" fmla="*/ 1108 w 5670"/>
                  <a:gd name="T49" fmla="*/ 1816 h 5602"/>
                  <a:gd name="T50" fmla="*/ 2266 w 5670"/>
                  <a:gd name="T51" fmla="*/ 2613 h 5602"/>
                  <a:gd name="T52" fmla="*/ 1108 w 5670"/>
                  <a:gd name="T53" fmla="*/ 3189 h 5602"/>
                  <a:gd name="T54" fmla="*/ 1108 w 5670"/>
                  <a:gd name="T55" fmla="*/ 2613 h 5602"/>
                  <a:gd name="T56" fmla="*/ 1931 w 5670"/>
                  <a:gd name="T57" fmla="*/ 3410 h 5602"/>
                  <a:gd name="T58" fmla="*/ 1924 w 5670"/>
                  <a:gd name="T59" fmla="*/ 3986 h 5602"/>
                  <a:gd name="T60" fmla="*/ 820 w 5670"/>
                  <a:gd name="T61" fmla="*/ 3698 h 5602"/>
                  <a:gd name="T62" fmla="*/ 1108 w 5670"/>
                  <a:gd name="T63" fmla="*/ 4783 h 5602"/>
                  <a:gd name="T64" fmla="*/ 1108 w 5670"/>
                  <a:gd name="T65" fmla="*/ 4207 h 5602"/>
                  <a:gd name="T66" fmla="*/ 2235 w 5670"/>
                  <a:gd name="T67" fmla="*/ 4783 h 5602"/>
                  <a:gd name="T68" fmla="*/ 3787 w 5670"/>
                  <a:gd name="T69" fmla="*/ 5381 h 5602"/>
                  <a:gd name="T70" fmla="*/ 3787 w 5670"/>
                  <a:gd name="T71" fmla="*/ 2059 h 5602"/>
                  <a:gd name="T72" fmla="*/ 3787 w 5670"/>
                  <a:gd name="T73" fmla="*/ 5381 h 56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670" h="5602">
                    <a:moveTo>
                      <a:pt x="4290" y="1906"/>
                    </a:moveTo>
                    <a:cubicBezTo>
                      <a:pt x="4277" y="1874"/>
                      <a:pt x="4260" y="1844"/>
                      <a:pt x="4241" y="1816"/>
                    </a:cubicBezTo>
                    <a:cubicBezTo>
                      <a:pt x="4529" y="1816"/>
                      <a:pt x="4529" y="1816"/>
                      <a:pt x="4529" y="1816"/>
                    </a:cubicBezTo>
                    <a:cubicBezTo>
                      <a:pt x="4810" y="1816"/>
                      <a:pt x="5038" y="1587"/>
                      <a:pt x="5038" y="1306"/>
                    </a:cubicBezTo>
                    <a:cubicBezTo>
                      <a:pt x="5038" y="1025"/>
                      <a:pt x="4810" y="797"/>
                      <a:pt x="4529" y="797"/>
                    </a:cubicBezTo>
                    <a:cubicBezTo>
                      <a:pt x="3642" y="797"/>
                      <a:pt x="3642" y="797"/>
                      <a:pt x="3642" y="797"/>
                    </a:cubicBezTo>
                    <a:cubicBezTo>
                      <a:pt x="3699" y="715"/>
                      <a:pt x="3732" y="616"/>
                      <a:pt x="3732" y="509"/>
                    </a:cubicBezTo>
                    <a:cubicBezTo>
                      <a:pt x="3732" y="228"/>
                      <a:pt x="3503" y="0"/>
                      <a:pt x="3223" y="0"/>
                    </a:cubicBezTo>
                    <a:cubicBezTo>
                      <a:pt x="510" y="0"/>
                      <a:pt x="510" y="0"/>
                      <a:pt x="510" y="0"/>
                    </a:cubicBezTo>
                    <a:cubicBezTo>
                      <a:pt x="229" y="0"/>
                      <a:pt x="0" y="228"/>
                      <a:pt x="0" y="509"/>
                    </a:cubicBezTo>
                    <a:cubicBezTo>
                      <a:pt x="0" y="790"/>
                      <a:pt x="229" y="1018"/>
                      <a:pt x="510" y="1018"/>
                    </a:cubicBezTo>
                    <a:cubicBezTo>
                      <a:pt x="1396" y="1018"/>
                      <a:pt x="1396" y="1018"/>
                      <a:pt x="1396" y="1018"/>
                    </a:cubicBezTo>
                    <a:cubicBezTo>
                      <a:pt x="1340" y="1100"/>
                      <a:pt x="1307" y="1199"/>
                      <a:pt x="1307" y="1306"/>
                    </a:cubicBezTo>
                    <a:cubicBezTo>
                      <a:pt x="1307" y="1413"/>
                      <a:pt x="1340" y="1512"/>
                      <a:pt x="1396" y="1594"/>
                    </a:cubicBezTo>
                    <a:cubicBezTo>
                      <a:pt x="1108" y="1594"/>
                      <a:pt x="1108" y="1594"/>
                      <a:pt x="1108" y="1594"/>
                    </a:cubicBezTo>
                    <a:cubicBezTo>
                      <a:pt x="827" y="1594"/>
                      <a:pt x="598" y="1823"/>
                      <a:pt x="598" y="2103"/>
                    </a:cubicBezTo>
                    <a:cubicBezTo>
                      <a:pt x="598" y="2265"/>
                      <a:pt x="674" y="2409"/>
                      <a:pt x="791" y="2502"/>
                    </a:cubicBezTo>
                    <a:cubicBezTo>
                      <a:pt x="674" y="2595"/>
                      <a:pt x="598" y="2739"/>
                      <a:pt x="598" y="2901"/>
                    </a:cubicBezTo>
                    <a:cubicBezTo>
                      <a:pt x="598" y="3062"/>
                      <a:pt x="674" y="3206"/>
                      <a:pt x="791" y="3299"/>
                    </a:cubicBezTo>
                    <a:cubicBezTo>
                      <a:pt x="674" y="3393"/>
                      <a:pt x="598" y="3537"/>
                      <a:pt x="598" y="3698"/>
                    </a:cubicBezTo>
                    <a:cubicBezTo>
                      <a:pt x="598" y="3859"/>
                      <a:pt x="674" y="4003"/>
                      <a:pt x="791" y="4097"/>
                    </a:cubicBezTo>
                    <a:cubicBezTo>
                      <a:pt x="674" y="4190"/>
                      <a:pt x="598" y="4334"/>
                      <a:pt x="598" y="4495"/>
                    </a:cubicBezTo>
                    <a:cubicBezTo>
                      <a:pt x="598" y="4776"/>
                      <a:pt x="827" y="5004"/>
                      <a:pt x="1108" y="5004"/>
                    </a:cubicBezTo>
                    <a:cubicBezTo>
                      <a:pt x="2413" y="5004"/>
                      <a:pt x="2413" y="5004"/>
                      <a:pt x="2413" y="5004"/>
                    </a:cubicBezTo>
                    <a:cubicBezTo>
                      <a:pt x="2756" y="5372"/>
                      <a:pt x="3245" y="5602"/>
                      <a:pt x="3787" y="5602"/>
                    </a:cubicBezTo>
                    <a:cubicBezTo>
                      <a:pt x="4825" y="5602"/>
                      <a:pt x="5670" y="4758"/>
                      <a:pt x="5670" y="3720"/>
                    </a:cubicBezTo>
                    <a:cubicBezTo>
                      <a:pt x="5670" y="2856"/>
                      <a:pt x="5085" y="2126"/>
                      <a:pt x="4290" y="1906"/>
                    </a:cubicBezTo>
                    <a:close/>
                    <a:moveTo>
                      <a:pt x="4529" y="1018"/>
                    </a:moveTo>
                    <a:cubicBezTo>
                      <a:pt x="4688" y="1018"/>
                      <a:pt x="4817" y="1147"/>
                      <a:pt x="4817" y="1306"/>
                    </a:cubicBezTo>
                    <a:cubicBezTo>
                      <a:pt x="4817" y="1465"/>
                      <a:pt x="4688" y="1594"/>
                      <a:pt x="4529" y="1594"/>
                    </a:cubicBezTo>
                    <a:cubicBezTo>
                      <a:pt x="3820" y="1594"/>
                      <a:pt x="3820" y="1594"/>
                      <a:pt x="3820" y="1594"/>
                    </a:cubicBezTo>
                    <a:cubicBezTo>
                      <a:pt x="1816" y="1594"/>
                      <a:pt x="1816" y="1594"/>
                      <a:pt x="1816" y="1594"/>
                    </a:cubicBezTo>
                    <a:cubicBezTo>
                      <a:pt x="1658" y="1594"/>
                      <a:pt x="1528" y="1465"/>
                      <a:pt x="1528" y="1306"/>
                    </a:cubicBezTo>
                    <a:cubicBezTo>
                      <a:pt x="1528" y="1147"/>
                      <a:pt x="1658" y="1018"/>
                      <a:pt x="1816" y="1018"/>
                    </a:cubicBezTo>
                    <a:lnTo>
                      <a:pt x="4529" y="1018"/>
                    </a:lnTo>
                    <a:close/>
                    <a:moveTo>
                      <a:pt x="510" y="797"/>
                    </a:moveTo>
                    <a:cubicBezTo>
                      <a:pt x="351" y="797"/>
                      <a:pt x="222" y="668"/>
                      <a:pt x="222" y="509"/>
                    </a:cubicBezTo>
                    <a:cubicBezTo>
                      <a:pt x="222" y="350"/>
                      <a:pt x="351" y="221"/>
                      <a:pt x="510" y="221"/>
                    </a:cubicBezTo>
                    <a:cubicBezTo>
                      <a:pt x="3223" y="221"/>
                      <a:pt x="3223" y="221"/>
                      <a:pt x="3223" y="221"/>
                    </a:cubicBezTo>
                    <a:cubicBezTo>
                      <a:pt x="3381" y="221"/>
                      <a:pt x="3510" y="350"/>
                      <a:pt x="3510" y="509"/>
                    </a:cubicBezTo>
                    <a:cubicBezTo>
                      <a:pt x="3510" y="668"/>
                      <a:pt x="3381" y="797"/>
                      <a:pt x="3223" y="797"/>
                    </a:cubicBezTo>
                    <a:lnTo>
                      <a:pt x="510" y="797"/>
                    </a:lnTo>
                    <a:close/>
                    <a:moveTo>
                      <a:pt x="1108" y="1816"/>
                    </a:moveTo>
                    <a:cubicBezTo>
                      <a:pt x="3820" y="1816"/>
                      <a:pt x="3820" y="1816"/>
                      <a:pt x="3820" y="1816"/>
                    </a:cubicBezTo>
                    <a:cubicBezTo>
                      <a:pt x="3865" y="1816"/>
                      <a:pt x="3908" y="1826"/>
                      <a:pt x="3946" y="1844"/>
                    </a:cubicBezTo>
                    <a:cubicBezTo>
                      <a:pt x="3894" y="1840"/>
                      <a:pt x="3841" y="1838"/>
                      <a:pt x="3787" y="1838"/>
                    </a:cubicBezTo>
                    <a:cubicBezTo>
                      <a:pt x="3267" y="1838"/>
                      <a:pt x="2796" y="2049"/>
                      <a:pt x="2455" y="2391"/>
                    </a:cubicBezTo>
                    <a:cubicBezTo>
                      <a:pt x="1108" y="2391"/>
                      <a:pt x="1108" y="2391"/>
                      <a:pt x="1108" y="2391"/>
                    </a:cubicBezTo>
                    <a:cubicBezTo>
                      <a:pt x="949" y="2391"/>
                      <a:pt x="820" y="2262"/>
                      <a:pt x="820" y="2103"/>
                    </a:cubicBezTo>
                    <a:cubicBezTo>
                      <a:pt x="820" y="1945"/>
                      <a:pt x="949" y="1816"/>
                      <a:pt x="1108" y="1816"/>
                    </a:cubicBezTo>
                    <a:close/>
                    <a:moveTo>
                      <a:pt x="1108" y="2613"/>
                    </a:moveTo>
                    <a:cubicBezTo>
                      <a:pt x="2266" y="2613"/>
                      <a:pt x="2266" y="2613"/>
                      <a:pt x="2266" y="2613"/>
                    </a:cubicBezTo>
                    <a:cubicBezTo>
                      <a:pt x="2140" y="2785"/>
                      <a:pt x="2043" y="2979"/>
                      <a:pt x="1981" y="3189"/>
                    </a:cubicBezTo>
                    <a:cubicBezTo>
                      <a:pt x="1108" y="3189"/>
                      <a:pt x="1108" y="3189"/>
                      <a:pt x="1108" y="3189"/>
                    </a:cubicBezTo>
                    <a:cubicBezTo>
                      <a:pt x="949" y="3189"/>
                      <a:pt x="820" y="3059"/>
                      <a:pt x="820" y="2901"/>
                    </a:cubicBezTo>
                    <a:cubicBezTo>
                      <a:pt x="820" y="2742"/>
                      <a:pt x="949" y="2613"/>
                      <a:pt x="1108" y="2613"/>
                    </a:cubicBezTo>
                    <a:close/>
                    <a:moveTo>
                      <a:pt x="1108" y="3410"/>
                    </a:moveTo>
                    <a:cubicBezTo>
                      <a:pt x="1931" y="3410"/>
                      <a:pt x="1931" y="3410"/>
                      <a:pt x="1931" y="3410"/>
                    </a:cubicBezTo>
                    <a:cubicBezTo>
                      <a:pt x="1914" y="3511"/>
                      <a:pt x="1905" y="3614"/>
                      <a:pt x="1905" y="3720"/>
                    </a:cubicBezTo>
                    <a:cubicBezTo>
                      <a:pt x="1905" y="3810"/>
                      <a:pt x="1911" y="3899"/>
                      <a:pt x="1924" y="3986"/>
                    </a:cubicBezTo>
                    <a:cubicBezTo>
                      <a:pt x="1108" y="3986"/>
                      <a:pt x="1108" y="3986"/>
                      <a:pt x="1108" y="3986"/>
                    </a:cubicBezTo>
                    <a:cubicBezTo>
                      <a:pt x="949" y="3986"/>
                      <a:pt x="820" y="3857"/>
                      <a:pt x="820" y="3698"/>
                    </a:cubicBezTo>
                    <a:cubicBezTo>
                      <a:pt x="820" y="3539"/>
                      <a:pt x="949" y="3410"/>
                      <a:pt x="1108" y="3410"/>
                    </a:cubicBezTo>
                    <a:close/>
                    <a:moveTo>
                      <a:pt x="1108" y="4783"/>
                    </a:moveTo>
                    <a:cubicBezTo>
                      <a:pt x="949" y="4783"/>
                      <a:pt x="820" y="4654"/>
                      <a:pt x="820" y="4495"/>
                    </a:cubicBezTo>
                    <a:cubicBezTo>
                      <a:pt x="820" y="4336"/>
                      <a:pt x="949" y="4207"/>
                      <a:pt x="1108" y="4207"/>
                    </a:cubicBezTo>
                    <a:cubicBezTo>
                      <a:pt x="1969" y="4207"/>
                      <a:pt x="1969" y="4207"/>
                      <a:pt x="1969" y="4207"/>
                    </a:cubicBezTo>
                    <a:cubicBezTo>
                      <a:pt x="2025" y="4416"/>
                      <a:pt x="2116" y="4610"/>
                      <a:pt x="2235" y="4783"/>
                    </a:cubicBezTo>
                    <a:lnTo>
                      <a:pt x="1108" y="4783"/>
                    </a:lnTo>
                    <a:close/>
                    <a:moveTo>
                      <a:pt x="3787" y="5381"/>
                    </a:moveTo>
                    <a:cubicBezTo>
                      <a:pt x="2871" y="5381"/>
                      <a:pt x="2126" y="4636"/>
                      <a:pt x="2126" y="3720"/>
                    </a:cubicBezTo>
                    <a:cubicBezTo>
                      <a:pt x="2126" y="2804"/>
                      <a:pt x="2871" y="2059"/>
                      <a:pt x="3787" y="2059"/>
                    </a:cubicBezTo>
                    <a:cubicBezTo>
                      <a:pt x="4703" y="2059"/>
                      <a:pt x="5448" y="2804"/>
                      <a:pt x="5448" y="3720"/>
                    </a:cubicBezTo>
                    <a:cubicBezTo>
                      <a:pt x="5448" y="4636"/>
                      <a:pt x="4703" y="5381"/>
                      <a:pt x="3787" y="538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1219170" rtl="0" eaLnBrk="1" fontAlgn="auto" latinLnBrk="0" hangingPunct="1">
                  <a:lnSpc>
                    <a:spcPct val="100000"/>
                  </a:lnSpc>
                  <a:spcBef>
                    <a:spcPts val="0"/>
                  </a:spcBef>
                  <a:spcAft>
                    <a:spcPts val="0"/>
                  </a:spcAft>
                  <a:buClrTx/>
                  <a:buSzTx/>
                  <a:buFontTx/>
                  <a:buNone/>
                  <a:tabLst/>
                  <a:defRPr/>
                </a:pPr>
                <a:endParaRPr kumimoji="0" lang="en-US" sz="2000" b="0" i="0" u="none" strike="noStrike" kern="0" cap="none" spc="0" normalizeH="0" baseline="0" noProof="0">
                  <a:ln>
                    <a:noFill/>
                  </a:ln>
                  <a:solidFill>
                    <a:prstClr val="black"/>
                  </a:solidFill>
                  <a:effectLst/>
                  <a:uLnTx/>
                  <a:uFillTx/>
                  <a:latin typeface="Roboto"/>
                  <a:ea typeface="+mn-ea"/>
                  <a:cs typeface="+mn-cs"/>
                </a:endParaRPr>
              </a:p>
            </p:txBody>
          </p:sp>
        </p:grpSp>
        <p:sp>
          <p:nvSpPr>
            <p:cNvPr id="38" name="TextBox 37">
              <a:extLst>
                <a:ext uri="{FF2B5EF4-FFF2-40B4-BE49-F238E27FC236}">
                  <a16:creationId xmlns:a16="http://schemas.microsoft.com/office/drawing/2014/main" id="{F4FAF4A4-8F8C-973A-60ED-DBE9BFF07F04}"/>
                </a:ext>
              </a:extLst>
            </p:cNvPr>
            <p:cNvSpPr txBox="1"/>
            <p:nvPr/>
          </p:nvSpPr>
          <p:spPr>
            <a:xfrm>
              <a:off x="5431077" y="3227137"/>
              <a:ext cx="1512395" cy="83516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ZA" sz="1400" b="1" i="0" u="none" strike="noStrike" kern="1200" cap="none" spc="0" normalizeH="0" baseline="0" noProof="0" dirty="0">
                  <a:ln>
                    <a:noFill/>
                  </a:ln>
                  <a:solidFill>
                    <a:prstClr val="white"/>
                  </a:solidFill>
                  <a:effectLst/>
                  <a:uLnTx/>
                  <a:uFillTx/>
                  <a:latin typeface="Calibri" panose="020F0502020204030204"/>
                  <a:ea typeface="+mn-ea"/>
                  <a:cs typeface="+mn-cs"/>
                </a:rPr>
                <a:t>Smar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ZA" sz="1400" b="1" i="0" u="none" strike="noStrike" kern="1200" cap="none" spc="0" normalizeH="0" baseline="0" noProof="0" dirty="0">
                  <a:ln>
                    <a:noFill/>
                  </a:ln>
                  <a:solidFill>
                    <a:prstClr val="white"/>
                  </a:solidFill>
                  <a:effectLst/>
                  <a:uLnTx/>
                  <a:uFillTx/>
                  <a:latin typeface="Calibri" panose="020F0502020204030204"/>
                  <a:ea typeface="+mn-ea"/>
                  <a:cs typeface="+mn-cs"/>
                </a:rPr>
                <a:t>Farming</a:t>
              </a:r>
            </a:p>
          </p:txBody>
        </p:sp>
      </p:grpSp>
      <p:grpSp>
        <p:nvGrpSpPr>
          <p:cNvPr id="1044" name="Group 1043">
            <a:extLst>
              <a:ext uri="{FF2B5EF4-FFF2-40B4-BE49-F238E27FC236}">
                <a16:creationId xmlns:a16="http://schemas.microsoft.com/office/drawing/2014/main" id="{1BD97B89-DDBC-0A36-0F80-0A46D655236F}"/>
              </a:ext>
            </a:extLst>
          </p:cNvPr>
          <p:cNvGrpSpPr/>
          <p:nvPr/>
        </p:nvGrpSpPr>
        <p:grpSpPr>
          <a:xfrm>
            <a:off x="1838681" y="1809461"/>
            <a:ext cx="2316510" cy="4754807"/>
            <a:chOff x="498972" y="1628800"/>
            <a:chExt cx="1912788" cy="4536504"/>
          </a:xfrm>
        </p:grpSpPr>
        <p:sp>
          <p:nvSpPr>
            <p:cNvPr id="1045" name="Rectangle 1044">
              <a:extLst>
                <a:ext uri="{FF2B5EF4-FFF2-40B4-BE49-F238E27FC236}">
                  <a16:creationId xmlns:a16="http://schemas.microsoft.com/office/drawing/2014/main" id="{DB4C0DE3-C0F2-B7D4-4255-DE4D72F114CF}"/>
                </a:ext>
              </a:extLst>
            </p:cNvPr>
            <p:cNvSpPr/>
            <p:nvPr/>
          </p:nvSpPr>
          <p:spPr>
            <a:xfrm>
              <a:off x="590449" y="1628800"/>
              <a:ext cx="1749829" cy="4536504"/>
            </a:xfrm>
            <a:prstGeom prst="rect">
              <a:avLst/>
            </a:prstGeom>
            <a:solidFill>
              <a:sysClr val="window" lastClr="FFFFFF"/>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46" name="Rectangle 4">
              <a:extLst>
                <a:ext uri="{FF2B5EF4-FFF2-40B4-BE49-F238E27FC236}">
                  <a16:creationId xmlns:a16="http://schemas.microsoft.com/office/drawing/2014/main" id="{2418A5BB-6137-198C-8C2D-FC820B376AE2}"/>
                </a:ext>
              </a:extLst>
            </p:cNvPr>
            <p:cNvSpPr/>
            <p:nvPr/>
          </p:nvSpPr>
          <p:spPr>
            <a:xfrm>
              <a:off x="591501" y="1637626"/>
              <a:ext cx="1749829" cy="3879606"/>
            </a:xfrm>
            <a:custGeom>
              <a:avLst/>
              <a:gdLst>
                <a:gd name="connsiteX0" fmla="*/ 0 w 1749829"/>
                <a:gd name="connsiteY0" fmla="*/ 0 h 2952328"/>
                <a:gd name="connsiteX1" fmla="*/ 1749829 w 1749829"/>
                <a:gd name="connsiteY1" fmla="*/ 0 h 2952328"/>
                <a:gd name="connsiteX2" fmla="*/ 1749829 w 1749829"/>
                <a:gd name="connsiteY2" fmla="*/ 2952328 h 2952328"/>
                <a:gd name="connsiteX3" fmla="*/ 0 w 1749829"/>
                <a:gd name="connsiteY3" fmla="*/ 2952328 h 2952328"/>
                <a:gd name="connsiteX4" fmla="*/ 0 w 1749829"/>
                <a:gd name="connsiteY4" fmla="*/ 0 h 2952328"/>
                <a:gd name="connsiteX0" fmla="*/ 0 w 1749829"/>
                <a:gd name="connsiteY0" fmla="*/ 0 h 2952328"/>
                <a:gd name="connsiteX1" fmla="*/ 1749829 w 1749829"/>
                <a:gd name="connsiteY1" fmla="*/ 0 h 2952328"/>
                <a:gd name="connsiteX2" fmla="*/ 1740304 w 1749829"/>
                <a:gd name="connsiteY2" fmla="*/ 2590378 h 2952328"/>
                <a:gd name="connsiteX3" fmla="*/ 0 w 1749829"/>
                <a:gd name="connsiteY3" fmla="*/ 2952328 h 2952328"/>
                <a:gd name="connsiteX4" fmla="*/ 0 w 1749829"/>
                <a:gd name="connsiteY4" fmla="*/ 0 h 2952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9829" h="2952328">
                  <a:moveTo>
                    <a:pt x="0" y="0"/>
                  </a:moveTo>
                  <a:lnTo>
                    <a:pt x="1749829" y="0"/>
                  </a:lnTo>
                  <a:lnTo>
                    <a:pt x="1740304" y="2590378"/>
                  </a:lnTo>
                  <a:lnTo>
                    <a:pt x="0" y="2952328"/>
                  </a:lnTo>
                  <a:lnTo>
                    <a:pt x="0" y="0"/>
                  </a:lnTo>
                  <a:close/>
                </a:path>
              </a:pathLst>
            </a:custGeom>
            <a:solidFill>
              <a:srgbClr val="0680C3"/>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47" name="Rectangle 3">
              <a:extLst>
                <a:ext uri="{FF2B5EF4-FFF2-40B4-BE49-F238E27FC236}">
                  <a16:creationId xmlns:a16="http://schemas.microsoft.com/office/drawing/2014/main" id="{53ECDFE0-C6AD-CBBD-3F72-390911454473}"/>
                </a:ext>
              </a:extLst>
            </p:cNvPr>
            <p:cNvSpPr/>
            <p:nvPr/>
          </p:nvSpPr>
          <p:spPr>
            <a:xfrm>
              <a:off x="498972" y="1628800"/>
              <a:ext cx="1912788" cy="347431"/>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80241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80241 w 1777513"/>
                <a:gd name="connsiteY4" fmla="*/ 0 h 432048"/>
                <a:gd name="connsiteX0" fmla="*/ 160483 w 1857755"/>
                <a:gd name="connsiteY0" fmla="*/ 0 h 432048"/>
                <a:gd name="connsiteX1" fmla="*/ 1808434 w 1857755"/>
                <a:gd name="connsiteY1" fmla="*/ 0 h 432048"/>
                <a:gd name="connsiteX2" fmla="*/ 1808434 w 1857755"/>
                <a:gd name="connsiteY2" fmla="*/ 432048 h 432048"/>
                <a:gd name="connsiteX3" fmla="*/ 0 w 1857755"/>
                <a:gd name="connsiteY3" fmla="*/ 432048 h 432048"/>
                <a:gd name="connsiteX4" fmla="*/ 160483 w 1857755"/>
                <a:gd name="connsiteY4" fmla="*/ 0 h 432048"/>
                <a:gd name="connsiteX0" fmla="*/ 110331 w 1807603"/>
                <a:gd name="connsiteY0" fmla="*/ 0 h 476694"/>
                <a:gd name="connsiteX1" fmla="*/ 1758282 w 1807603"/>
                <a:gd name="connsiteY1" fmla="*/ 0 h 476694"/>
                <a:gd name="connsiteX2" fmla="*/ 1758282 w 1807603"/>
                <a:gd name="connsiteY2" fmla="*/ 432048 h 476694"/>
                <a:gd name="connsiteX3" fmla="*/ 0 w 1807603"/>
                <a:gd name="connsiteY3" fmla="*/ 476694 h 476694"/>
                <a:gd name="connsiteX4" fmla="*/ 110331 w 1807603"/>
                <a:gd name="connsiteY4" fmla="*/ 0 h 476694"/>
                <a:gd name="connsiteX0" fmla="*/ 60180 w 1757452"/>
                <a:gd name="connsiteY0" fmla="*/ 0 h 476694"/>
                <a:gd name="connsiteX1" fmla="*/ 1708131 w 1757452"/>
                <a:gd name="connsiteY1" fmla="*/ 0 h 476694"/>
                <a:gd name="connsiteX2" fmla="*/ 1708131 w 1757452"/>
                <a:gd name="connsiteY2" fmla="*/ 432048 h 476694"/>
                <a:gd name="connsiteX3" fmla="*/ 0 w 1757452"/>
                <a:gd name="connsiteY3" fmla="*/ 476694 h 476694"/>
                <a:gd name="connsiteX4" fmla="*/ 60180 w 1757452"/>
                <a:gd name="connsiteY4" fmla="*/ 0 h 47669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70210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70210 w 1757452"/>
                <a:gd name="connsiteY4" fmla="*/ 0 h 485624"/>
                <a:gd name="connsiteX0" fmla="*/ 100301 w 1787543"/>
                <a:gd name="connsiteY0" fmla="*/ 0 h 467765"/>
                <a:gd name="connsiteX1" fmla="*/ 1738222 w 1787543"/>
                <a:gd name="connsiteY1" fmla="*/ 8930 h 467765"/>
                <a:gd name="connsiteX2" fmla="*/ 1738222 w 1787543"/>
                <a:gd name="connsiteY2" fmla="*/ 440978 h 467765"/>
                <a:gd name="connsiteX3" fmla="*/ 0 w 1787543"/>
                <a:gd name="connsiteY3" fmla="*/ 467765 h 467765"/>
                <a:gd name="connsiteX4" fmla="*/ 100301 w 1787543"/>
                <a:gd name="connsiteY4" fmla="*/ 0 h 467765"/>
                <a:gd name="connsiteX0" fmla="*/ 85256 w 1787543"/>
                <a:gd name="connsiteY0" fmla="*/ 0 h 460963"/>
                <a:gd name="connsiteX1" fmla="*/ 1738222 w 1787543"/>
                <a:gd name="connsiteY1" fmla="*/ 2128 h 460963"/>
                <a:gd name="connsiteX2" fmla="*/ 1738222 w 1787543"/>
                <a:gd name="connsiteY2" fmla="*/ 434176 h 460963"/>
                <a:gd name="connsiteX3" fmla="*/ 0 w 1787543"/>
                <a:gd name="connsiteY3" fmla="*/ 460963 h 460963"/>
                <a:gd name="connsiteX4" fmla="*/ 85256 w 1787543"/>
                <a:gd name="connsiteY4" fmla="*/ 0 h 460963"/>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468" h="434176">
                  <a:moveTo>
                    <a:pt x="60181" y="0"/>
                  </a:moveTo>
                  <a:lnTo>
                    <a:pt x="1713147" y="2128"/>
                  </a:lnTo>
                  <a:cubicBezTo>
                    <a:pt x="1767575" y="146144"/>
                    <a:pt x="1789347" y="279275"/>
                    <a:pt x="1713147" y="434176"/>
                  </a:cubicBezTo>
                  <a:lnTo>
                    <a:pt x="0" y="426953"/>
                  </a:lnTo>
                  <a:cubicBezTo>
                    <a:pt x="35224" y="272051"/>
                    <a:pt x="24337" y="152945"/>
                    <a:pt x="60181" y="0"/>
                  </a:cubicBezTo>
                  <a:close/>
                </a:path>
              </a:pathLst>
            </a:custGeom>
            <a:solidFill>
              <a:srgbClr val="000000">
                <a:lumMod val="50000"/>
                <a:lumOff val="50000"/>
              </a:srgbClr>
            </a:solidFill>
            <a:ln w="12700" cap="flat" cmpd="sng" algn="ctr">
              <a:noFill/>
              <a:prstDash val="solid"/>
              <a:miter lim="800000"/>
            </a:ln>
            <a:effectLst>
              <a:softEdge rad="63500"/>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48" name="Rectangle 3">
              <a:extLst>
                <a:ext uri="{FF2B5EF4-FFF2-40B4-BE49-F238E27FC236}">
                  <a16:creationId xmlns:a16="http://schemas.microsoft.com/office/drawing/2014/main" id="{A519B952-6AED-5965-CFD9-F96084EDD1F4}"/>
                </a:ext>
              </a:extLst>
            </p:cNvPr>
            <p:cNvSpPr/>
            <p:nvPr/>
          </p:nvSpPr>
          <p:spPr>
            <a:xfrm>
              <a:off x="586059" y="1632183"/>
              <a:ext cx="1796711" cy="270857"/>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12478"/>
                <a:gd name="connsiteY0" fmla="*/ 0 h 432048"/>
                <a:gd name="connsiteX1" fmla="*/ 1744520 w 1812478"/>
                <a:gd name="connsiteY1" fmla="*/ 16328 h 432048"/>
                <a:gd name="connsiteX2" fmla="*/ 1728192 w 1812478"/>
                <a:gd name="connsiteY2" fmla="*/ 432048 h 432048"/>
                <a:gd name="connsiteX3" fmla="*/ 0 w 1812478"/>
                <a:gd name="connsiteY3" fmla="*/ 432048 h 432048"/>
                <a:gd name="connsiteX4" fmla="*/ 0 w 1812478"/>
                <a:gd name="connsiteY4" fmla="*/ 0 h 432048"/>
                <a:gd name="connsiteX0" fmla="*/ 0 w 1812478"/>
                <a:gd name="connsiteY0" fmla="*/ 0 h 415720"/>
                <a:gd name="connsiteX1" fmla="*/ 1744520 w 1812478"/>
                <a:gd name="connsiteY1" fmla="*/ 0 h 415720"/>
                <a:gd name="connsiteX2" fmla="*/ 1728192 w 1812478"/>
                <a:gd name="connsiteY2" fmla="*/ 415720 h 415720"/>
                <a:gd name="connsiteX3" fmla="*/ 0 w 1812478"/>
                <a:gd name="connsiteY3" fmla="*/ 415720 h 415720"/>
                <a:gd name="connsiteX4" fmla="*/ 0 w 1812478"/>
                <a:gd name="connsiteY4" fmla="*/ 0 h 415720"/>
                <a:gd name="connsiteX0" fmla="*/ 0 w 1815975"/>
                <a:gd name="connsiteY0" fmla="*/ 0 h 415720"/>
                <a:gd name="connsiteX1" fmla="*/ 1749963 w 1815975"/>
                <a:gd name="connsiteY1" fmla="*/ 10886 h 415720"/>
                <a:gd name="connsiteX2" fmla="*/ 1728192 w 1815975"/>
                <a:gd name="connsiteY2" fmla="*/ 415720 h 415720"/>
                <a:gd name="connsiteX3" fmla="*/ 0 w 1815975"/>
                <a:gd name="connsiteY3" fmla="*/ 415720 h 415720"/>
                <a:gd name="connsiteX4" fmla="*/ 0 w 1815975"/>
                <a:gd name="connsiteY4" fmla="*/ 0 h 415720"/>
                <a:gd name="connsiteX0" fmla="*/ 0 w 1799451"/>
                <a:gd name="connsiteY0" fmla="*/ 5443 h 421163"/>
                <a:gd name="connsiteX1" fmla="*/ 1722749 w 1799451"/>
                <a:gd name="connsiteY1" fmla="*/ 0 h 421163"/>
                <a:gd name="connsiteX2" fmla="*/ 1728192 w 1799451"/>
                <a:gd name="connsiteY2" fmla="*/ 421163 h 421163"/>
                <a:gd name="connsiteX3" fmla="*/ 0 w 1799451"/>
                <a:gd name="connsiteY3" fmla="*/ 421163 h 421163"/>
                <a:gd name="connsiteX4" fmla="*/ 0 w 1799451"/>
                <a:gd name="connsiteY4" fmla="*/ 5443 h 421163"/>
                <a:gd name="connsiteX0" fmla="*/ 0 w 1815975"/>
                <a:gd name="connsiteY0" fmla="*/ 0 h 415720"/>
                <a:gd name="connsiteX1" fmla="*/ 1749963 w 1815975"/>
                <a:gd name="connsiteY1" fmla="*/ 0 h 415720"/>
                <a:gd name="connsiteX2" fmla="*/ 1728192 w 1815975"/>
                <a:gd name="connsiteY2" fmla="*/ 415720 h 415720"/>
                <a:gd name="connsiteX3" fmla="*/ 0 w 1815975"/>
                <a:gd name="connsiteY3" fmla="*/ 415720 h 415720"/>
                <a:gd name="connsiteX4" fmla="*/ 0 w 1815975"/>
                <a:gd name="connsiteY4" fmla="*/ 0 h 415720"/>
                <a:gd name="connsiteX0" fmla="*/ 0 w 1826979"/>
                <a:gd name="connsiteY0" fmla="*/ 0 h 415720"/>
                <a:gd name="connsiteX1" fmla="*/ 1766292 w 1826979"/>
                <a:gd name="connsiteY1" fmla="*/ 0 h 415720"/>
                <a:gd name="connsiteX2" fmla="*/ 1728192 w 1826979"/>
                <a:gd name="connsiteY2" fmla="*/ 415720 h 415720"/>
                <a:gd name="connsiteX3" fmla="*/ 0 w 1826979"/>
                <a:gd name="connsiteY3" fmla="*/ 415720 h 415720"/>
                <a:gd name="connsiteX4" fmla="*/ 0 w 1826979"/>
                <a:gd name="connsiteY4" fmla="*/ 0 h 415720"/>
                <a:gd name="connsiteX0" fmla="*/ 0 w 1809074"/>
                <a:gd name="connsiteY0" fmla="*/ 0 h 415720"/>
                <a:gd name="connsiteX1" fmla="*/ 1739078 w 1809074"/>
                <a:gd name="connsiteY1" fmla="*/ 0 h 415720"/>
                <a:gd name="connsiteX2" fmla="*/ 1728192 w 1809074"/>
                <a:gd name="connsiteY2" fmla="*/ 415720 h 415720"/>
                <a:gd name="connsiteX3" fmla="*/ 0 w 1809074"/>
                <a:gd name="connsiteY3" fmla="*/ 415720 h 415720"/>
                <a:gd name="connsiteX4" fmla="*/ 0 w 1809074"/>
                <a:gd name="connsiteY4" fmla="*/ 0 h 415720"/>
                <a:gd name="connsiteX0" fmla="*/ 0 w 1815780"/>
                <a:gd name="connsiteY0" fmla="*/ 0 h 424424"/>
                <a:gd name="connsiteX1" fmla="*/ 1739078 w 1815780"/>
                <a:gd name="connsiteY1" fmla="*/ 0 h 424424"/>
                <a:gd name="connsiteX2" fmla="*/ 1744521 w 1815780"/>
                <a:gd name="connsiteY2" fmla="*/ 424424 h 424424"/>
                <a:gd name="connsiteX3" fmla="*/ 0 w 1815780"/>
                <a:gd name="connsiteY3" fmla="*/ 415720 h 424424"/>
                <a:gd name="connsiteX4" fmla="*/ 0 w 1815780"/>
                <a:gd name="connsiteY4" fmla="*/ 0 h 424424"/>
                <a:gd name="connsiteX0" fmla="*/ 0 w 1797077"/>
                <a:gd name="connsiteY0" fmla="*/ 0 h 424424"/>
                <a:gd name="connsiteX1" fmla="*/ 1739078 w 1797077"/>
                <a:gd name="connsiteY1" fmla="*/ 0 h 424424"/>
                <a:gd name="connsiteX2" fmla="*/ 1744521 w 1797077"/>
                <a:gd name="connsiteY2" fmla="*/ 424424 h 424424"/>
                <a:gd name="connsiteX3" fmla="*/ 0 w 1797077"/>
                <a:gd name="connsiteY3" fmla="*/ 415720 h 424424"/>
                <a:gd name="connsiteX4" fmla="*/ 0 w 1797077"/>
                <a:gd name="connsiteY4" fmla="*/ 0 h 424424"/>
                <a:gd name="connsiteX0" fmla="*/ 0 w 1793329"/>
                <a:gd name="connsiteY0" fmla="*/ 0 h 424424"/>
                <a:gd name="connsiteX1" fmla="*/ 1739078 w 1793329"/>
                <a:gd name="connsiteY1" fmla="*/ 0 h 424424"/>
                <a:gd name="connsiteX2" fmla="*/ 1744521 w 1793329"/>
                <a:gd name="connsiteY2" fmla="*/ 424424 h 424424"/>
                <a:gd name="connsiteX3" fmla="*/ 0 w 1793329"/>
                <a:gd name="connsiteY3" fmla="*/ 415720 h 424424"/>
                <a:gd name="connsiteX4" fmla="*/ 0 w 1793329"/>
                <a:gd name="connsiteY4" fmla="*/ 0 h 424424"/>
                <a:gd name="connsiteX0" fmla="*/ 0 w 1784686"/>
                <a:gd name="connsiteY0" fmla="*/ 0 h 424424"/>
                <a:gd name="connsiteX1" fmla="*/ 1739078 w 1784686"/>
                <a:gd name="connsiteY1" fmla="*/ 0 h 424424"/>
                <a:gd name="connsiteX2" fmla="*/ 1744521 w 1784686"/>
                <a:gd name="connsiteY2" fmla="*/ 424424 h 424424"/>
                <a:gd name="connsiteX3" fmla="*/ 0 w 1784686"/>
                <a:gd name="connsiteY3" fmla="*/ 415720 h 424424"/>
                <a:gd name="connsiteX4" fmla="*/ 0 w 1784686"/>
                <a:gd name="connsiteY4" fmla="*/ 0 h 424424"/>
                <a:gd name="connsiteX0" fmla="*/ 0 w 1774940"/>
                <a:gd name="connsiteY0" fmla="*/ 0 h 424424"/>
                <a:gd name="connsiteX1" fmla="*/ 1739078 w 1774940"/>
                <a:gd name="connsiteY1" fmla="*/ 0 h 424424"/>
                <a:gd name="connsiteX2" fmla="*/ 1722750 w 1774940"/>
                <a:gd name="connsiteY2" fmla="*/ 424424 h 424424"/>
                <a:gd name="connsiteX3" fmla="*/ 0 w 1774940"/>
                <a:gd name="connsiteY3" fmla="*/ 415720 h 424424"/>
                <a:gd name="connsiteX4" fmla="*/ 0 w 1774940"/>
                <a:gd name="connsiteY4" fmla="*/ 0 h 424424"/>
                <a:gd name="connsiteX0" fmla="*/ 0 w 1802154"/>
                <a:gd name="connsiteY0" fmla="*/ 0 h 433126"/>
                <a:gd name="connsiteX1" fmla="*/ 1766292 w 1802154"/>
                <a:gd name="connsiteY1" fmla="*/ 8702 h 433126"/>
                <a:gd name="connsiteX2" fmla="*/ 1749964 w 1802154"/>
                <a:gd name="connsiteY2" fmla="*/ 433126 h 433126"/>
                <a:gd name="connsiteX3" fmla="*/ 27214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6711" h="433126">
                  <a:moveTo>
                    <a:pt x="10885" y="0"/>
                  </a:moveTo>
                  <a:lnTo>
                    <a:pt x="1760849" y="8702"/>
                  </a:lnTo>
                  <a:cubicBezTo>
                    <a:pt x="1820721" y="241911"/>
                    <a:pt x="1798949" y="278225"/>
                    <a:pt x="1744521" y="433126"/>
                  </a:cubicBezTo>
                  <a:lnTo>
                    <a:pt x="0" y="424422"/>
                  </a:lnTo>
                  <a:cubicBezTo>
                    <a:pt x="38100" y="269519"/>
                    <a:pt x="76199" y="246280"/>
                    <a:pt x="10885" y="0"/>
                  </a:cubicBezTo>
                  <a:close/>
                </a:path>
              </a:pathLst>
            </a:custGeom>
            <a:gradFill>
              <a:gsLst>
                <a:gs pos="0">
                  <a:srgbClr val="0680C3">
                    <a:lumMod val="60000"/>
                  </a:srgbClr>
                </a:gs>
                <a:gs pos="56000">
                  <a:srgbClr val="0680C3">
                    <a:lumMod val="40000"/>
                    <a:lumOff val="60000"/>
                  </a:srgbClr>
                </a:gs>
                <a:gs pos="41000">
                  <a:srgbClr val="0680C3">
                    <a:lumMod val="60000"/>
                    <a:lumOff val="40000"/>
                  </a:srgbClr>
                </a:gs>
                <a:gs pos="100000">
                  <a:srgbClr val="0680C3"/>
                </a:gs>
              </a:gsLst>
              <a:lin ang="16200000" scaled="1"/>
            </a:gra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grpSp>
      <p:sp>
        <p:nvSpPr>
          <p:cNvPr id="1049" name="TextBox 1048">
            <a:extLst>
              <a:ext uri="{FF2B5EF4-FFF2-40B4-BE49-F238E27FC236}">
                <a16:creationId xmlns:a16="http://schemas.microsoft.com/office/drawing/2014/main" id="{073DC3F4-4D2E-5B9D-527D-C22875BF5AFD}"/>
              </a:ext>
            </a:extLst>
          </p:cNvPr>
          <p:cNvSpPr txBox="1"/>
          <p:nvPr/>
        </p:nvSpPr>
        <p:spPr>
          <a:xfrm>
            <a:off x="1948823" y="2082274"/>
            <a:ext cx="2090764"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Earth observation technology for land reform progress and impact (UNIZULU-DUBNA)</a:t>
            </a:r>
          </a:p>
        </p:txBody>
      </p:sp>
      <p:sp>
        <p:nvSpPr>
          <p:cNvPr id="1050" name="TextBox 1049">
            <a:extLst>
              <a:ext uri="{FF2B5EF4-FFF2-40B4-BE49-F238E27FC236}">
                <a16:creationId xmlns:a16="http://schemas.microsoft.com/office/drawing/2014/main" id="{8F0117FD-3AE3-4F27-9FF3-D7A6A1BE25B4}"/>
              </a:ext>
            </a:extLst>
          </p:cNvPr>
          <p:cNvSpPr txBox="1"/>
          <p:nvPr/>
        </p:nvSpPr>
        <p:spPr>
          <a:xfrm>
            <a:off x="1942903" y="2735833"/>
            <a:ext cx="2012753" cy="2554545"/>
          </a:xfrm>
          <a:prstGeom prst="rect">
            <a:avLst/>
          </a:prstGeom>
          <a:noFill/>
        </p:spPr>
        <p:txBody>
          <a:bodyPr wrap="square" rtlCol="0">
            <a:spAutoFit/>
          </a:bodyPr>
          <a:lstStyle/>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1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explore the land reform perceptions and progress [surveys/ FDGs will be geo-code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7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1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detect temporary changes in land use/ cover over time owing to land reform [Satellite imaging using GIS software (e.g., ArcGIS  etc.), drone footag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7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1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determine the implications of land use changes as a result of land reform on food systems [Satellite imaging pre and post]</a:t>
            </a:r>
          </a:p>
        </p:txBody>
      </p:sp>
      <p:grpSp>
        <p:nvGrpSpPr>
          <p:cNvPr id="1051" name="Group 1050">
            <a:extLst>
              <a:ext uri="{FF2B5EF4-FFF2-40B4-BE49-F238E27FC236}">
                <a16:creationId xmlns:a16="http://schemas.microsoft.com/office/drawing/2014/main" id="{C1371432-D81C-4946-521C-71EE947B288C}"/>
              </a:ext>
            </a:extLst>
          </p:cNvPr>
          <p:cNvGrpSpPr/>
          <p:nvPr/>
        </p:nvGrpSpPr>
        <p:grpSpPr>
          <a:xfrm>
            <a:off x="4079321" y="1825212"/>
            <a:ext cx="2316510" cy="4737749"/>
            <a:chOff x="498972" y="1628800"/>
            <a:chExt cx="1912788" cy="4536504"/>
          </a:xfrm>
        </p:grpSpPr>
        <p:sp>
          <p:nvSpPr>
            <p:cNvPr id="1052" name="Rectangle 1051">
              <a:extLst>
                <a:ext uri="{FF2B5EF4-FFF2-40B4-BE49-F238E27FC236}">
                  <a16:creationId xmlns:a16="http://schemas.microsoft.com/office/drawing/2014/main" id="{0C196642-280F-415E-B859-E5D707E7664C}"/>
                </a:ext>
              </a:extLst>
            </p:cNvPr>
            <p:cNvSpPr/>
            <p:nvPr/>
          </p:nvSpPr>
          <p:spPr>
            <a:xfrm>
              <a:off x="590449" y="1628800"/>
              <a:ext cx="1749829" cy="4536504"/>
            </a:xfrm>
            <a:prstGeom prst="rect">
              <a:avLst/>
            </a:prstGeom>
            <a:solidFill>
              <a:sysClr val="window" lastClr="FFFFFF"/>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53" name="Rectangle 4">
              <a:extLst>
                <a:ext uri="{FF2B5EF4-FFF2-40B4-BE49-F238E27FC236}">
                  <a16:creationId xmlns:a16="http://schemas.microsoft.com/office/drawing/2014/main" id="{A8B32BB4-DD07-4DDE-652C-863F94269225}"/>
                </a:ext>
              </a:extLst>
            </p:cNvPr>
            <p:cNvSpPr/>
            <p:nvPr/>
          </p:nvSpPr>
          <p:spPr>
            <a:xfrm>
              <a:off x="591501" y="1637626"/>
              <a:ext cx="1749829" cy="3879606"/>
            </a:xfrm>
            <a:custGeom>
              <a:avLst/>
              <a:gdLst>
                <a:gd name="connsiteX0" fmla="*/ 0 w 1749829"/>
                <a:gd name="connsiteY0" fmla="*/ 0 h 2952328"/>
                <a:gd name="connsiteX1" fmla="*/ 1749829 w 1749829"/>
                <a:gd name="connsiteY1" fmla="*/ 0 h 2952328"/>
                <a:gd name="connsiteX2" fmla="*/ 1749829 w 1749829"/>
                <a:gd name="connsiteY2" fmla="*/ 2952328 h 2952328"/>
                <a:gd name="connsiteX3" fmla="*/ 0 w 1749829"/>
                <a:gd name="connsiteY3" fmla="*/ 2952328 h 2952328"/>
                <a:gd name="connsiteX4" fmla="*/ 0 w 1749829"/>
                <a:gd name="connsiteY4" fmla="*/ 0 h 2952328"/>
                <a:gd name="connsiteX0" fmla="*/ 0 w 1749829"/>
                <a:gd name="connsiteY0" fmla="*/ 0 h 2952328"/>
                <a:gd name="connsiteX1" fmla="*/ 1749829 w 1749829"/>
                <a:gd name="connsiteY1" fmla="*/ 0 h 2952328"/>
                <a:gd name="connsiteX2" fmla="*/ 1740304 w 1749829"/>
                <a:gd name="connsiteY2" fmla="*/ 2590378 h 2952328"/>
                <a:gd name="connsiteX3" fmla="*/ 0 w 1749829"/>
                <a:gd name="connsiteY3" fmla="*/ 2952328 h 2952328"/>
                <a:gd name="connsiteX4" fmla="*/ 0 w 1749829"/>
                <a:gd name="connsiteY4" fmla="*/ 0 h 2952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9829" h="2952328">
                  <a:moveTo>
                    <a:pt x="0" y="0"/>
                  </a:moveTo>
                  <a:lnTo>
                    <a:pt x="1749829" y="0"/>
                  </a:lnTo>
                  <a:lnTo>
                    <a:pt x="1740304" y="2590378"/>
                  </a:lnTo>
                  <a:lnTo>
                    <a:pt x="0" y="2952328"/>
                  </a:lnTo>
                  <a:lnTo>
                    <a:pt x="0" y="0"/>
                  </a:lnTo>
                  <a:close/>
                </a:path>
              </a:pathLst>
            </a:custGeom>
            <a:solidFill>
              <a:srgbClr val="07A398"/>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54" name="Rectangle 3">
              <a:extLst>
                <a:ext uri="{FF2B5EF4-FFF2-40B4-BE49-F238E27FC236}">
                  <a16:creationId xmlns:a16="http://schemas.microsoft.com/office/drawing/2014/main" id="{DC58F498-CFDC-6932-ACF6-8F3F67ED03EF}"/>
                </a:ext>
              </a:extLst>
            </p:cNvPr>
            <p:cNvSpPr/>
            <p:nvPr/>
          </p:nvSpPr>
          <p:spPr>
            <a:xfrm>
              <a:off x="498972" y="1628800"/>
              <a:ext cx="1912788" cy="347431"/>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80241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80241 w 1777513"/>
                <a:gd name="connsiteY4" fmla="*/ 0 h 432048"/>
                <a:gd name="connsiteX0" fmla="*/ 160483 w 1857755"/>
                <a:gd name="connsiteY0" fmla="*/ 0 h 432048"/>
                <a:gd name="connsiteX1" fmla="*/ 1808434 w 1857755"/>
                <a:gd name="connsiteY1" fmla="*/ 0 h 432048"/>
                <a:gd name="connsiteX2" fmla="*/ 1808434 w 1857755"/>
                <a:gd name="connsiteY2" fmla="*/ 432048 h 432048"/>
                <a:gd name="connsiteX3" fmla="*/ 0 w 1857755"/>
                <a:gd name="connsiteY3" fmla="*/ 432048 h 432048"/>
                <a:gd name="connsiteX4" fmla="*/ 160483 w 1857755"/>
                <a:gd name="connsiteY4" fmla="*/ 0 h 432048"/>
                <a:gd name="connsiteX0" fmla="*/ 110331 w 1807603"/>
                <a:gd name="connsiteY0" fmla="*/ 0 h 476694"/>
                <a:gd name="connsiteX1" fmla="*/ 1758282 w 1807603"/>
                <a:gd name="connsiteY1" fmla="*/ 0 h 476694"/>
                <a:gd name="connsiteX2" fmla="*/ 1758282 w 1807603"/>
                <a:gd name="connsiteY2" fmla="*/ 432048 h 476694"/>
                <a:gd name="connsiteX3" fmla="*/ 0 w 1807603"/>
                <a:gd name="connsiteY3" fmla="*/ 476694 h 476694"/>
                <a:gd name="connsiteX4" fmla="*/ 110331 w 1807603"/>
                <a:gd name="connsiteY4" fmla="*/ 0 h 476694"/>
                <a:gd name="connsiteX0" fmla="*/ 60180 w 1757452"/>
                <a:gd name="connsiteY0" fmla="*/ 0 h 476694"/>
                <a:gd name="connsiteX1" fmla="*/ 1708131 w 1757452"/>
                <a:gd name="connsiteY1" fmla="*/ 0 h 476694"/>
                <a:gd name="connsiteX2" fmla="*/ 1708131 w 1757452"/>
                <a:gd name="connsiteY2" fmla="*/ 432048 h 476694"/>
                <a:gd name="connsiteX3" fmla="*/ 0 w 1757452"/>
                <a:gd name="connsiteY3" fmla="*/ 476694 h 476694"/>
                <a:gd name="connsiteX4" fmla="*/ 60180 w 1757452"/>
                <a:gd name="connsiteY4" fmla="*/ 0 h 47669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70210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70210 w 1757452"/>
                <a:gd name="connsiteY4" fmla="*/ 0 h 485624"/>
                <a:gd name="connsiteX0" fmla="*/ 100301 w 1787543"/>
                <a:gd name="connsiteY0" fmla="*/ 0 h 467765"/>
                <a:gd name="connsiteX1" fmla="*/ 1738222 w 1787543"/>
                <a:gd name="connsiteY1" fmla="*/ 8930 h 467765"/>
                <a:gd name="connsiteX2" fmla="*/ 1738222 w 1787543"/>
                <a:gd name="connsiteY2" fmla="*/ 440978 h 467765"/>
                <a:gd name="connsiteX3" fmla="*/ 0 w 1787543"/>
                <a:gd name="connsiteY3" fmla="*/ 467765 h 467765"/>
                <a:gd name="connsiteX4" fmla="*/ 100301 w 1787543"/>
                <a:gd name="connsiteY4" fmla="*/ 0 h 467765"/>
                <a:gd name="connsiteX0" fmla="*/ 85256 w 1787543"/>
                <a:gd name="connsiteY0" fmla="*/ 0 h 460963"/>
                <a:gd name="connsiteX1" fmla="*/ 1738222 w 1787543"/>
                <a:gd name="connsiteY1" fmla="*/ 2128 h 460963"/>
                <a:gd name="connsiteX2" fmla="*/ 1738222 w 1787543"/>
                <a:gd name="connsiteY2" fmla="*/ 434176 h 460963"/>
                <a:gd name="connsiteX3" fmla="*/ 0 w 1787543"/>
                <a:gd name="connsiteY3" fmla="*/ 460963 h 460963"/>
                <a:gd name="connsiteX4" fmla="*/ 85256 w 1787543"/>
                <a:gd name="connsiteY4" fmla="*/ 0 h 460963"/>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468" h="434176">
                  <a:moveTo>
                    <a:pt x="60181" y="0"/>
                  </a:moveTo>
                  <a:lnTo>
                    <a:pt x="1713147" y="2128"/>
                  </a:lnTo>
                  <a:cubicBezTo>
                    <a:pt x="1767575" y="146144"/>
                    <a:pt x="1789347" y="279275"/>
                    <a:pt x="1713147" y="434176"/>
                  </a:cubicBezTo>
                  <a:lnTo>
                    <a:pt x="0" y="426953"/>
                  </a:lnTo>
                  <a:cubicBezTo>
                    <a:pt x="35224" y="272051"/>
                    <a:pt x="24337" y="152945"/>
                    <a:pt x="60181" y="0"/>
                  </a:cubicBezTo>
                  <a:close/>
                </a:path>
              </a:pathLst>
            </a:custGeom>
            <a:solidFill>
              <a:srgbClr val="000000">
                <a:lumMod val="50000"/>
                <a:lumOff val="50000"/>
              </a:srgbClr>
            </a:solidFill>
            <a:ln w="12700" cap="flat" cmpd="sng" algn="ctr">
              <a:noFill/>
              <a:prstDash val="solid"/>
              <a:miter lim="800000"/>
            </a:ln>
            <a:effectLst>
              <a:softEdge rad="63500"/>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55" name="Rectangle 3">
              <a:extLst>
                <a:ext uri="{FF2B5EF4-FFF2-40B4-BE49-F238E27FC236}">
                  <a16:creationId xmlns:a16="http://schemas.microsoft.com/office/drawing/2014/main" id="{37678628-8181-2AE2-0059-ED7424A6A7F2}"/>
                </a:ext>
              </a:extLst>
            </p:cNvPr>
            <p:cNvSpPr/>
            <p:nvPr/>
          </p:nvSpPr>
          <p:spPr>
            <a:xfrm>
              <a:off x="586059" y="1632183"/>
              <a:ext cx="1796711" cy="270857"/>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12478"/>
                <a:gd name="connsiteY0" fmla="*/ 0 h 432048"/>
                <a:gd name="connsiteX1" fmla="*/ 1744520 w 1812478"/>
                <a:gd name="connsiteY1" fmla="*/ 16328 h 432048"/>
                <a:gd name="connsiteX2" fmla="*/ 1728192 w 1812478"/>
                <a:gd name="connsiteY2" fmla="*/ 432048 h 432048"/>
                <a:gd name="connsiteX3" fmla="*/ 0 w 1812478"/>
                <a:gd name="connsiteY3" fmla="*/ 432048 h 432048"/>
                <a:gd name="connsiteX4" fmla="*/ 0 w 1812478"/>
                <a:gd name="connsiteY4" fmla="*/ 0 h 432048"/>
                <a:gd name="connsiteX0" fmla="*/ 0 w 1812478"/>
                <a:gd name="connsiteY0" fmla="*/ 0 h 415720"/>
                <a:gd name="connsiteX1" fmla="*/ 1744520 w 1812478"/>
                <a:gd name="connsiteY1" fmla="*/ 0 h 415720"/>
                <a:gd name="connsiteX2" fmla="*/ 1728192 w 1812478"/>
                <a:gd name="connsiteY2" fmla="*/ 415720 h 415720"/>
                <a:gd name="connsiteX3" fmla="*/ 0 w 1812478"/>
                <a:gd name="connsiteY3" fmla="*/ 415720 h 415720"/>
                <a:gd name="connsiteX4" fmla="*/ 0 w 1812478"/>
                <a:gd name="connsiteY4" fmla="*/ 0 h 415720"/>
                <a:gd name="connsiteX0" fmla="*/ 0 w 1815975"/>
                <a:gd name="connsiteY0" fmla="*/ 0 h 415720"/>
                <a:gd name="connsiteX1" fmla="*/ 1749963 w 1815975"/>
                <a:gd name="connsiteY1" fmla="*/ 10886 h 415720"/>
                <a:gd name="connsiteX2" fmla="*/ 1728192 w 1815975"/>
                <a:gd name="connsiteY2" fmla="*/ 415720 h 415720"/>
                <a:gd name="connsiteX3" fmla="*/ 0 w 1815975"/>
                <a:gd name="connsiteY3" fmla="*/ 415720 h 415720"/>
                <a:gd name="connsiteX4" fmla="*/ 0 w 1815975"/>
                <a:gd name="connsiteY4" fmla="*/ 0 h 415720"/>
                <a:gd name="connsiteX0" fmla="*/ 0 w 1799451"/>
                <a:gd name="connsiteY0" fmla="*/ 5443 h 421163"/>
                <a:gd name="connsiteX1" fmla="*/ 1722749 w 1799451"/>
                <a:gd name="connsiteY1" fmla="*/ 0 h 421163"/>
                <a:gd name="connsiteX2" fmla="*/ 1728192 w 1799451"/>
                <a:gd name="connsiteY2" fmla="*/ 421163 h 421163"/>
                <a:gd name="connsiteX3" fmla="*/ 0 w 1799451"/>
                <a:gd name="connsiteY3" fmla="*/ 421163 h 421163"/>
                <a:gd name="connsiteX4" fmla="*/ 0 w 1799451"/>
                <a:gd name="connsiteY4" fmla="*/ 5443 h 421163"/>
                <a:gd name="connsiteX0" fmla="*/ 0 w 1815975"/>
                <a:gd name="connsiteY0" fmla="*/ 0 h 415720"/>
                <a:gd name="connsiteX1" fmla="*/ 1749963 w 1815975"/>
                <a:gd name="connsiteY1" fmla="*/ 0 h 415720"/>
                <a:gd name="connsiteX2" fmla="*/ 1728192 w 1815975"/>
                <a:gd name="connsiteY2" fmla="*/ 415720 h 415720"/>
                <a:gd name="connsiteX3" fmla="*/ 0 w 1815975"/>
                <a:gd name="connsiteY3" fmla="*/ 415720 h 415720"/>
                <a:gd name="connsiteX4" fmla="*/ 0 w 1815975"/>
                <a:gd name="connsiteY4" fmla="*/ 0 h 415720"/>
                <a:gd name="connsiteX0" fmla="*/ 0 w 1826979"/>
                <a:gd name="connsiteY0" fmla="*/ 0 h 415720"/>
                <a:gd name="connsiteX1" fmla="*/ 1766292 w 1826979"/>
                <a:gd name="connsiteY1" fmla="*/ 0 h 415720"/>
                <a:gd name="connsiteX2" fmla="*/ 1728192 w 1826979"/>
                <a:gd name="connsiteY2" fmla="*/ 415720 h 415720"/>
                <a:gd name="connsiteX3" fmla="*/ 0 w 1826979"/>
                <a:gd name="connsiteY3" fmla="*/ 415720 h 415720"/>
                <a:gd name="connsiteX4" fmla="*/ 0 w 1826979"/>
                <a:gd name="connsiteY4" fmla="*/ 0 h 415720"/>
                <a:gd name="connsiteX0" fmla="*/ 0 w 1809074"/>
                <a:gd name="connsiteY0" fmla="*/ 0 h 415720"/>
                <a:gd name="connsiteX1" fmla="*/ 1739078 w 1809074"/>
                <a:gd name="connsiteY1" fmla="*/ 0 h 415720"/>
                <a:gd name="connsiteX2" fmla="*/ 1728192 w 1809074"/>
                <a:gd name="connsiteY2" fmla="*/ 415720 h 415720"/>
                <a:gd name="connsiteX3" fmla="*/ 0 w 1809074"/>
                <a:gd name="connsiteY3" fmla="*/ 415720 h 415720"/>
                <a:gd name="connsiteX4" fmla="*/ 0 w 1809074"/>
                <a:gd name="connsiteY4" fmla="*/ 0 h 415720"/>
                <a:gd name="connsiteX0" fmla="*/ 0 w 1815780"/>
                <a:gd name="connsiteY0" fmla="*/ 0 h 424424"/>
                <a:gd name="connsiteX1" fmla="*/ 1739078 w 1815780"/>
                <a:gd name="connsiteY1" fmla="*/ 0 h 424424"/>
                <a:gd name="connsiteX2" fmla="*/ 1744521 w 1815780"/>
                <a:gd name="connsiteY2" fmla="*/ 424424 h 424424"/>
                <a:gd name="connsiteX3" fmla="*/ 0 w 1815780"/>
                <a:gd name="connsiteY3" fmla="*/ 415720 h 424424"/>
                <a:gd name="connsiteX4" fmla="*/ 0 w 1815780"/>
                <a:gd name="connsiteY4" fmla="*/ 0 h 424424"/>
                <a:gd name="connsiteX0" fmla="*/ 0 w 1797077"/>
                <a:gd name="connsiteY0" fmla="*/ 0 h 424424"/>
                <a:gd name="connsiteX1" fmla="*/ 1739078 w 1797077"/>
                <a:gd name="connsiteY1" fmla="*/ 0 h 424424"/>
                <a:gd name="connsiteX2" fmla="*/ 1744521 w 1797077"/>
                <a:gd name="connsiteY2" fmla="*/ 424424 h 424424"/>
                <a:gd name="connsiteX3" fmla="*/ 0 w 1797077"/>
                <a:gd name="connsiteY3" fmla="*/ 415720 h 424424"/>
                <a:gd name="connsiteX4" fmla="*/ 0 w 1797077"/>
                <a:gd name="connsiteY4" fmla="*/ 0 h 424424"/>
                <a:gd name="connsiteX0" fmla="*/ 0 w 1793329"/>
                <a:gd name="connsiteY0" fmla="*/ 0 h 424424"/>
                <a:gd name="connsiteX1" fmla="*/ 1739078 w 1793329"/>
                <a:gd name="connsiteY1" fmla="*/ 0 h 424424"/>
                <a:gd name="connsiteX2" fmla="*/ 1744521 w 1793329"/>
                <a:gd name="connsiteY2" fmla="*/ 424424 h 424424"/>
                <a:gd name="connsiteX3" fmla="*/ 0 w 1793329"/>
                <a:gd name="connsiteY3" fmla="*/ 415720 h 424424"/>
                <a:gd name="connsiteX4" fmla="*/ 0 w 1793329"/>
                <a:gd name="connsiteY4" fmla="*/ 0 h 424424"/>
                <a:gd name="connsiteX0" fmla="*/ 0 w 1784686"/>
                <a:gd name="connsiteY0" fmla="*/ 0 h 424424"/>
                <a:gd name="connsiteX1" fmla="*/ 1739078 w 1784686"/>
                <a:gd name="connsiteY1" fmla="*/ 0 h 424424"/>
                <a:gd name="connsiteX2" fmla="*/ 1744521 w 1784686"/>
                <a:gd name="connsiteY2" fmla="*/ 424424 h 424424"/>
                <a:gd name="connsiteX3" fmla="*/ 0 w 1784686"/>
                <a:gd name="connsiteY3" fmla="*/ 415720 h 424424"/>
                <a:gd name="connsiteX4" fmla="*/ 0 w 1784686"/>
                <a:gd name="connsiteY4" fmla="*/ 0 h 424424"/>
                <a:gd name="connsiteX0" fmla="*/ 0 w 1774940"/>
                <a:gd name="connsiteY0" fmla="*/ 0 h 424424"/>
                <a:gd name="connsiteX1" fmla="*/ 1739078 w 1774940"/>
                <a:gd name="connsiteY1" fmla="*/ 0 h 424424"/>
                <a:gd name="connsiteX2" fmla="*/ 1722750 w 1774940"/>
                <a:gd name="connsiteY2" fmla="*/ 424424 h 424424"/>
                <a:gd name="connsiteX3" fmla="*/ 0 w 1774940"/>
                <a:gd name="connsiteY3" fmla="*/ 415720 h 424424"/>
                <a:gd name="connsiteX4" fmla="*/ 0 w 1774940"/>
                <a:gd name="connsiteY4" fmla="*/ 0 h 424424"/>
                <a:gd name="connsiteX0" fmla="*/ 0 w 1802154"/>
                <a:gd name="connsiteY0" fmla="*/ 0 h 433126"/>
                <a:gd name="connsiteX1" fmla="*/ 1766292 w 1802154"/>
                <a:gd name="connsiteY1" fmla="*/ 8702 h 433126"/>
                <a:gd name="connsiteX2" fmla="*/ 1749964 w 1802154"/>
                <a:gd name="connsiteY2" fmla="*/ 433126 h 433126"/>
                <a:gd name="connsiteX3" fmla="*/ 27214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6711" h="433126">
                  <a:moveTo>
                    <a:pt x="10885" y="0"/>
                  </a:moveTo>
                  <a:lnTo>
                    <a:pt x="1760849" y="8702"/>
                  </a:lnTo>
                  <a:cubicBezTo>
                    <a:pt x="1820721" y="241911"/>
                    <a:pt x="1798949" y="278225"/>
                    <a:pt x="1744521" y="433126"/>
                  </a:cubicBezTo>
                  <a:lnTo>
                    <a:pt x="0" y="424422"/>
                  </a:lnTo>
                  <a:cubicBezTo>
                    <a:pt x="38100" y="269519"/>
                    <a:pt x="76199" y="246280"/>
                    <a:pt x="10885" y="0"/>
                  </a:cubicBezTo>
                  <a:close/>
                </a:path>
              </a:pathLst>
            </a:custGeom>
            <a:gradFill>
              <a:gsLst>
                <a:gs pos="0">
                  <a:srgbClr val="07A398">
                    <a:lumMod val="58000"/>
                  </a:srgbClr>
                </a:gs>
                <a:gs pos="56000">
                  <a:srgbClr val="07A398">
                    <a:lumMod val="66000"/>
                    <a:lumOff val="34000"/>
                  </a:srgbClr>
                </a:gs>
                <a:gs pos="41000">
                  <a:srgbClr val="07A398">
                    <a:lumMod val="60000"/>
                    <a:lumOff val="40000"/>
                  </a:srgbClr>
                </a:gs>
                <a:gs pos="100000">
                  <a:srgbClr val="07A398"/>
                </a:gs>
              </a:gsLst>
              <a:lin ang="16200000" scaled="1"/>
            </a:gra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dirty="0">
                <a:ln>
                  <a:noFill/>
                </a:ln>
                <a:solidFill>
                  <a:prstClr val="white"/>
                </a:solidFill>
                <a:effectLst/>
                <a:uLnTx/>
                <a:uFillTx/>
                <a:latin typeface="Arial"/>
                <a:ea typeface="맑은 고딕" panose="020B0503020000020004" pitchFamily="34" charset="-127"/>
                <a:cs typeface="+mn-cs"/>
              </a:endParaRPr>
            </a:p>
          </p:txBody>
        </p:sp>
      </p:grpSp>
      <p:grpSp>
        <p:nvGrpSpPr>
          <p:cNvPr id="1056" name="Group 1055">
            <a:extLst>
              <a:ext uri="{FF2B5EF4-FFF2-40B4-BE49-F238E27FC236}">
                <a16:creationId xmlns:a16="http://schemas.microsoft.com/office/drawing/2014/main" id="{963CE97A-6C8A-36CF-E880-9669C4EBB3C3}"/>
              </a:ext>
            </a:extLst>
          </p:cNvPr>
          <p:cNvGrpSpPr/>
          <p:nvPr/>
        </p:nvGrpSpPr>
        <p:grpSpPr>
          <a:xfrm>
            <a:off x="6348164" y="1808154"/>
            <a:ext cx="2316510" cy="4754807"/>
            <a:chOff x="498972" y="1628800"/>
            <a:chExt cx="1912788" cy="4536504"/>
          </a:xfrm>
        </p:grpSpPr>
        <p:sp>
          <p:nvSpPr>
            <p:cNvPr id="1057" name="Rectangle 1056">
              <a:extLst>
                <a:ext uri="{FF2B5EF4-FFF2-40B4-BE49-F238E27FC236}">
                  <a16:creationId xmlns:a16="http://schemas.microsoft.com/office/drawing/2014/main" id="{073359AD-BC33-1D50-13B4-0D949CA434ED}"/>
                </a:ext>
              </a:extLst>
            </p:cNvPr>
            <p:cNvSpPr/>
            <p:nvPr/>
          </p:nvSpPr>
          <p:spPr>
            <a:xfrm>
              <a:off x="590449" y="1628800"/>
              <a:ext cx="1749829" cy="4536504"/>
            </a:xfrm>
            <a:prstGeom prst="rect">
              <a:avLst/>
            </a:prstGeom>
            <a:solidFill>
              <a:sysClr val="window" lastClr="FFFFFF"/>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58" name="Rectangle 4">
              <a:extLst>
                <a:ext uri="{FF2B5EF4-FFF2-40B4-BE49-F238E27FC236}">
                  <a16:creationId xmlns:a16="http://schemas.microsoft.com/office/drawing/2014/main" id="{BA106C81-EA80-A3DB-0933-4403718F4637}"/>
                </a:ext>
              </a:extLst>
            </p:cNvPr>
            <p:cNvSpPr/>
            <p:nvPr/>
          </p:nvSpPr>
          <p:spPr>
            <a:xfrm>
              <a:off x="591501" y="1637626"/>
              <a:ext cx="1749829" cy="3879606"/>
            </a:xfrm>
            <a:custGeom>
              <a:avLst/>
              <a:gdLst>
                <a:gd name="connsiteX0" fmla="*/ 0 w 1749829"/>
                <a:gd name="connsiteY0" fmla="*/ 0 h 2952328"/>
                <a:gd name="connsiteX1" fmla="*/ 1749829 w 1749829"/>
                <a:gd name="connsiteY1" fmla="*/ 0 h 2952328"/>
                <a:gd name="connsiteX2" fmla="*/ 1749829 w 1749829"/>
                <a:gd name="connsiteY2" fmla="*/ 2952328 h 2952328"/>
                <a:gd name="connsiteX3" fmla="*/ 0 w 1749829"/>
                <a:gd name="connsiteY3" fmla="*/ 2952328 h 2952328"/>
                <a:gd name="connsiteX4" fmla="*/ 0 w 1749829"/>
                <a:gd name="connsiteY4" fmla="*/ 0 h 2952328"/>
                <a:gd name="connsiteX0" fmla="*/ 0 w 1749829"/>
                <a:gd name="connsiteY0" fmla="*/ 0 h 2952328"/>
                <a:gd name="connsiteX1" fmla="*/ 1749829 w 1749829"/>
                <a:gd name="connsiteY1" fmla="*/ 0 h 2952328"/>
                <a:gd name="connsiteX2" fmla="*/ 1740304 w 1749829"/>
                <a:gd name="connsiteY2" fmla="*/ 2590378 h 2952328"/>
                <a:gd name="connsiteX3" fmla="*/ 0 w 1749829"/>
                <a:gd name="connsiteY3" fmla="*/ 2952328 h 2952328"/>
                <a:gd name="connsiteX4" fmla="*/ 0 w 1749829"/>
                <a:gd name="connsiteY4" fmla="*/ 0 h 29523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9829" h="2952328">
                  <a:moveTo>
                    <a:pt x="0" y="0"/>
                  </a:moveTo>
                  <a:lnTo>
                    <a:pt x="1749829" y="0"/>
                  </a:lnTo>
                  <a:lnTo>
                    <a:pt x="1740304" y="2590378"/>
                  </a:lnTo>
                  <a:lnTo>
                    <a:pt x="0" y="2952328"/>
                  </a:lnTo>
                  <a:lnTo>
                    <a:pt x="0" y="0"/>
                  </a:lnTo>
                  <a:close/>
                </a:path>
              </a:pathLst>
            </a:custGeom>
            <a:solidFill>
              <a:srgbClr val="FBA200"/>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59" name="Rectangle 3">
              <a:extLst>
                <a:ext uri="{FF2B5EF4-FFF2-40B4-BE49-F238E27FC236}">
                  <a16:creationId xmlns:a16="http://schemas.microsoft.com/office/drawing/2014/main" id="{A7F05817-01B4-100B-1D0F-635E6B37204F}"/>
                </a:ext>
              </a:extLst>
            </p:cNvPr>
            <p:cNvSpPr/>
            <p:nvPr/>
          </p:nvSpPr>
          <p:spPr>
            <a:xfrm>
              <a:off x="498972" y="1628800"/>
              <a:ext cx="1912788" cy="347431"/>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80241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80241 w 1777513"/>
                <a:gd name="connsiteY4" fmla="*/ 0 h 432048"/>
                <a:gd name="connsiteX0" fmla="*/ 160483 w 1857755"/>
                <a:gd name="connsiteY0" fmla="*/ 0 h 432048"/>
                <a:gd name="connsiteX1" fmla="*/ 1808434 w 1857755"/>
                <a:gd name="connsiteY1" fmla="*/ 0 h 432048"/>
                <a:gd name="connsiteX2" fmla="*/ 1808434 w 1857755"/>
                <a:gd name="connsiteY2" fmla="*/ 432048 h 432048"/>
                <a:gd name="connsiteX3" fmla="*/ 0 w 1857755"/>
                <a:gd name="connsiteY3" fmla="*/ 432048 h 432048"/>
                <a:gd name="connsiteX4" fmla="*/ 160483 w 1857755"/>
                <a:gd name="connsiteY4" fmla="*/ 0 h 432048"/>
                <a:gd name="connsiteX0" fmla="*/ 110331 w 1807603"/>
                <a:gd name="connsiteY0" fmla="*/ 0 h 476694"/>
                <a:gd name="connsiteX1" fmla="*/ 1758282 w 1807603"/>
                <a:gd name="connsiteY1" fmla="*/ 0 h 476694"/>
                <a:gd name="connsiteX2" fmla="*/ 1758282 w 1807603"/>
                <a:gd name="connsiteY2" fmla="*/ 432048 h 476694"/>
                <a:gd name="connsiteX3" fmla="*/ 0 w 1807603"/>
                <a:gd name="connsiteY3" fmla="*/ 476694 h 476694"/>
                <a:gd name="connsiteX4" fmla="*/ 110331 w 1807603"/>
                <a:gd name="connsiteY4" fmla="*/ 0 h 476694"/>
                <a:gd name="connsiteX0" fmla="*/ 60180 w 1757452"/>
                <a:gd name="connsiteY0" fmla="*/ 0 h 476694"/>
                <a:gd name="connsiteX1" fmla="*/ 1708131 w 1757452"/>
                <a:gd name="connsiteY1" fmla="*/ 0 h 476694"/>
                <a:gd name="connsiteX2" fmla="*/ 1708131 w 1757452"/>
                <a:gd name="connsiteY2" fmla="*/ 432048 h 476694"/>
                <a:gd name="connsiteX3" fmla="*/ 0 w 1757452"/>
                <a:gd name="connsiteY3" fmla="*/ 476694 h 476694"/>
                <a:gd name="connsiteX4" fmla="*/ 60180 w 1757452"/>
                <a:gd name="connsiteY4" fmla="*/ 0 h 47669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20059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20059 w 1757452"/>
                <a:gd name="connsiteY4" fmla="*/ 0 h 485624"/>
                <a:gd name="connsiteX0" fmla="*/ 70210 w 1757452"/>
                <a:gd name="connsiteY0" fmla="*/ 0 h 485624"/>
                <a:gd name="connsiteX1" fmla="*/ 1708131 w 1757452"/>
                <a:gd name="connsiteY1" fmla="*/ 8930 h 485624"/>
                <a:gd name="connsiteX2" fmla="*/ 1708131 w 1757452"/>
                <a:gd name="connsiteY2" fmla="*/ 440978 h 485624"/>
                <a:gd name="connsiteX3" fmla="*/ 0 w 1757452"/>
                <a:gd name="connsiteY3" fmla="*/ 485624 h 485624"/>
                <a:gd name="connsiteX4" fmla="*/ 70210 w 1757452"/>
                <a:gd name="connsiteY4" fmla="*/ 0 h 485624"/>
                <a:gd name="connsiteX0" fmla="*/ 100301 w 1787543"/>
                <a:gd name="connsiteY0" fmla="*/ 0 h 467765"/>
                <a:gd name="connsiteX1" fmla="*/ 1738222 w 1787543"/>
                <a:gd name="connsiteY1" fmla="*/ 8930 h 467765"/>
                <a:gd name="connsiteX2" fmla="*/ 1738222 w 1787543"/>
                <a:gd name="connsiteY2" fmla="*/ 440978 h 467765"/>
                <a:gd name="connsiteX3" fmla="*/ 0 w 1787543"/>
                <a:gd name="connsiteY3" fmla="*/ 467765 h 467765"/>
                <a:gd name="connsiteX4" fmla="*/ 100301 w 1787543"/>
                <a:gd name="connsiteY4" fmla="*/ 0 h 467765"/>
                <a:gd name="connsiteX0" fmla="*/ 85256 w 1787543"/>
                <a:gd name="connsiteY0" fmla="*/ 0 h 460963"/>
                <a:gd name="connsiteX1" fmla="*/ 1738222 w 1787543"/>
                <a:gd name="connsiteY1" fmla="*/ 2128 h 460963"/>
                <a:gd name="connsiteX2" fmla="*/ 1738222 w 1787543"/>
                <a:gd name="connsiteY2" fmla="*/ 434176 h 460963"/>
                <a:gd name="connsiteX3" fmla="*/ 0 w 1787543"/>
                <a:gd name="connsiteY3" fmla="*/ 460963 h 460963"/>
                <a:gd name="connsiteX4" fmla="*/ 85256 w 1787543"/>
                <a:gd name="connsiteY4" fmla="*/ 0 h 460963"/>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 name="connsiteX0" fmla="*/ 60181 w 1762468"/>
                <a:gd name="connsiteY0" fmla="*/ 0 h 434176"/>
                <a:gd name="connsiteX1" fmla="*/ 1713147 w 1762468"/>
                <a:gd name="connsiteY1" fmla="*/ 2128 h 434176"/>
                <a:gd name="connsiteX2" fmla="*/ 1713147 w 1762468"/>
                <a:gd name="connsiteY2" fmla="*/ 434176 h 434176"/>
                <a:gd name="connsiteX3" fmla="*/ 0 w 1762468"/>
                <a:gd name="connsiteY3" fmla="*/ 426953 h 434176"/>
                <a:gd name="connsiteX4" fmla="*/ 60181 w 1762468"/>
                <a:gd name="connsiteY4" fmla="*/ 0 h 4341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2468" h="434176">
                  <a:moveTo>
                    <a:pt x="60181" y="0"/>
                  </a:moveTo>
                  <a:lnTo>
                    <a:pt x="1713147" y="2128"/>
                  </a:lnTo>
                  <a:cubicBezTo>
                    <a:pt x="1767575" y="146144"/>
                    <a:pt x="1789347" y="279275"/>
                    <a:pt x="1713147" y="434176"/>
                  </a:cubicBezTo>
                  <a:lnTo>
                    <a:pt x="0" y="426953"/>
                  </a:lnTo>
                  <a:cubicBezTo>
                    <a:pt x="35224" y="272051"/>
                    <a:pt x="24337" y="152945"/>
                    <a:pt x="60181" y="0"/>
                  </a:cubicBezTo>
                  <a:close/>
                </a:path>
              </a:pathLst>
            </a:custGeom>
            <a:solidFill>
              <a:srgbClr val="000000">
                <a:lumMod val="50000"/>
                <a:lumOff val="50000"/>
              </a:srgbClr>
            </a:solidFill>
            <a:ln w="12700" cap="flat" cmpd="sng" algn="ctr">
              <a:noFill/>
              <a:prstDash val="solid"/>
              <a:miter lim="800000"/>
            </a:ln>
            <a:effectLst>
              <a:softEdge rad="63500"/>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sp>
          <p:nvSpPr>
            <p:cNvPr id="1060" name="Rectangle 3">
              <a:extLst>
                <a:ext uri="{FF2B5EF4-FFF2-40B4-BE49-F238E27FC236}">
                  <a16:creationId xmlns:a16="http://schemas.microsoft.com/office/drawing/2014/main" id="{AD669A11-EDEE-74CF-3767-8F6E433AC464}"/>
                </a:ext>
              </a:extLst>
            </p:cNvPr>
            <p:cNvSpPr/>
            <p:nvPr/>
          </p:nvSpPr>
          <p:spPr>
            <a:xfrm>
              <a:off x="586059" y="1632183"/>
              <a:ext cx="1796711" cy="270857"/>
            </a:xfrm>
            <a:custGeom>
              <a:avLst/>
              <a:gdLst>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28192"/>
                <a:gd name="connsiteY0" fmla="*/ 0 h 432048"/>
                <a:gd name="connsiteX1" fmla="*/ 1728192 w 1728192"/>
                <a:gd name="connsiteY1" fmla="*/ 0 h 432048"/>
                <a:gd name="connsiteX2" fmla="*/ 1728192 w 1728192"/>
                <a:gd name="connsiteY2" fmla="*/ 432048 h 432048"/>
                <a:gd name="connsiteX3" fmla="*/ 0 w 1728192"/>
                <a:gd name="connsiteY3" fmla="*/ 432048 h 432048"/>
                <a:gd name="connsiteX4" fmla="*/ 0 w 1728192"/>
                <a:gd name="connsiteY4" fmla="*/ 0 h 432048"/>
                <a:gd name="connsiteX0" fmla="*/ 0 w 1752382"/>
                <a:gd name="connsiteY0" fmla="*/ 0 h 432048"/>
                <a:gd name="connsiteX1" fmla="*/ 1728192 w 1752382"/>
                <a:gd name="connsiteY1" fmla="*/ 0 h 432048"/>
                <a:gd name="connsiteX2" fmla="*/ 1728192 w 1752382"/>
                <a:gd name="connsiteY2" fmla="*/ 432048 h 432048"/>
                <a:gd name="connsiteX3" fmla="*/ 0 w 1752382"/>
                <a:gd name="connsiteY3" fmla="*/ 432048 h 432048"/>
                <a:gd name="connsiteX4" fmla="*/ 0 w 1752382"/>
                <a:gd name="connsiteY4" fmla="*/ 0 h 432048"/>
                <a:gd name="connsiteX0" fmla="*/ 0 w 1777513"/>
                <a:gd name="connsiteY0" fmla="*/ 0 h 432048"/>
                <a:gd name="connsiteX1" fmla="*/ 1728192 w 1777513"/>
                <a:gd name="connsiteY1" fmla="*/ 0 h 432048"/>
                <a:gd name="connsiteX2" fmla="*/ 1728192 w 1777513"/>
                <a:gd name="connsiteY2" fmla="*/ 432048 h 432048"/>
                <a:gd name="connsiteX3" fmla="*/ 0 w 1777513"/>
                <a:gd name="connsiteY3" fmla="*/ 432048 h 432048"/>
                <a:gd name="connsiteX4" fmla="*/ 0 w 1777513"/>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02556"/>
                <a:gd name="connsiteY0" fmla="*/ 0 h 432048"/>
                <a:gd name="connsiteX1" fmla="*/ 1728192 w 1802556"/>
                <a:gd name="connsiteY1" fmla="*/ 0 h 432048"/>
                <a:gd name="connsiteX2" fmla="*/ 1728192 w 1802556"/>
                <a:gd name="connsiteY2" fmla="*/ 432048 h 432048"/>
                <a:gd name="connsiteX3" fmla="*/ 0 w 1802556"/>
                <a:gd name="connsiteY3" fmla="*/ 432048 h 432048"/>
                <a:gd name="connsiteX4" fmla="*/ 0 w 1802556"/>
                <a:gd name="connsiteY4" fmla="*/ 0 h 432048"/>
                <a:gd name="connsiteX0" fmla="*/ 0 w 1812478"/>
                <a:gd name="connsiteY0" fmla="*/ 0 h 432048"/>
                <a:gd name="connsiteX1" fmla="*/ 1744520 w 1812478"/>
                <a:gd name="connsiteY1" fmla="*/ 16328 h 432048"/>
                <a:gd name="connsiteX2" fmla="*/ 1728192 w 1812478"/>
                <a:gd name="connsiteY2" fmla="*/ 432048 h 432048"/>
                <a:gd name="connsiteX3" fmla="*/ 0 w 1812478"/>
                <a:gd name="connsiteY3" fmla="*/ 432048 h 432048"/>
                <a:gd name="connsiteX4" fmla="*/ 0 w 1812478"/>
                <a:gd name="connsiteY4" fmla="*/ 0 h 432048"/>
                <a:gd name="connsiteX0" fmla="*/ 0 w 1812478"/>
                <a:gd name="connsiteY0" fmla="*/ 0 h 415720"/>
                <a:gd name="connsiteX1" fmla="*/ 1744520 w 1812478"/>
                <a:gd name="connsiteY1" fmla="*/ 0 h 415720"/>
                <a:gd name="connsiteX2" fmla="*/ 1728192 w 1812478"/>
                <a:gd name="connsiteY2" fmla="*/ 415720 h 415720"/>
                <a:gd name="connsiteX3" fmla="*/ 0 w 1812478"/>
                <a:gd name="connsiteY3" fmla="*/ 415720 h 415720"/>
                <a:gd name="connsiteX4" fmla="*/ 0 w 1812478"/>
                <a:gd name="connsiteY4" fmla="*/ 0 h 415720"/>
                <a:gd name="connsiteX0" fmla="*/ 0 w 1815975"/>
                <a:gd name="connsiteY0" fmla="*/ 0 h 415720"/>
                <a:gd name="connsiteX1" fmla="*/ 1749963 w 1815975"/>
                <a:gd name="connsiteY1" fmla="*/ 10886 h 415720"/>
                <a:gd name="connsiteX2" fmla="*/ 1728192 w 1815975"/>
                <a:gd name="connsiteY2" fmla="*/ 415720 h 415720"/>
                <a:gd name="connsiteX3" fmla="*/ 0 w 1815975"/>
                <a:gd name="connsiteY3" fmla="*/ 415720 h 415720"/>
                <a:gd name="connsiteX4" fmla="*/ 0 w 1815975"/>
                <a:gd name="connsiteY4" fmla="*/ 0 h 415720"/>
                <a:gd name="connsiteX0" fmla="*/ 0 w 1799451"/>
                <a:gd name="connsiteY0" fmla="*/ 5443 h 421163"/>
                <a:gd name="connsiteX1" fmla="*/ 1722749 w 1799451"/>
                <a:gd name="connsiteY1" fmla="*/ 0 h 421163"/>
                <a:gd name="connsiteX2" fmla="*/ 1728192 w 1799451"/>
                <a:gd name="connsiteY2" fmla="*/ 421163 h 421163"/>
                <a:gd name="connsiteX3" fmla="*/ 0 w 1799451"/>
                <a:gd name="connsiteY3" fmla="*/ 421163 h 421163"/>
                <a:gd name="connsiteX4" fmla="*/ 0 w 1799451"/>
                <a:gd name="connsiteY4" fmla="*/ 5443 h 421163"/>
                <a:gd name="connsiteX0" fmla="*/ 0 w 1815975"/>
                <a:gd name="connsiteY0" fmla="*/ 0 h 415720"/>
                <a:gd name="connsiteX1" fmla="*/ 1749963 w 1815975"/>
                <a:gd name="connsiteY1" fmla="*/ 0 h 415720"/>
                <a:gd name="connsiteX2" fmla="*/ 1728192 w 1815975"/>
                <a:gd name="connsiteY2" fmla="*/ 415720 h 415720"/>
                <a:gd name="connsiteX3" fmla="*/ 0 w 1815975"/>
                <a:gd name="connsiteY3" fmla="*/ 415720 h 415720"/>
                <a:gd name="connsiteX4" fmla="*/ 0 w 1815975"/>
                <a:gd name="connsiteY4" fmla="*/ 0 h 415720"/>
                <a:gd name="connsiteX0" fmla="*/ 0 w 1826979"/>
                <a:gd name="connsiteY0" fmla="*/ 0 h 415720"/>
                <a:gd name="connsiteX1" fmla="*/ 1766292 w 1826979"/>
                <a:gd name="connsiteY1" fmla="*/ 0 h 415720"/>
                <a:gd name="connsiteX2" fmla="*/ 1728192 w 1826979"/>
                <a:gd name="connsiteY2" fmla="*/ 415720 h 415720"/>
                <a:gd name="connsiteX3" fmla="*/ 0 w 1826979"/>
                <a:gd name="connsiteY3" fmla="*/ 415720 h 415720"/>
                <a:gd name="connsiteX4" fmla="*/ 0 w 1826979"/>
                <a:gd name="connsiteY4" fmla="*/ 0 h 415720"/>
                <a:gd name="connsiteX0" fmla="*/ 0 w 1809074"/>
                <a:gd name="connsiteY0" fmla="*/ 0 h 415720"/>
                <a:gd name="connsiteX1" fmla="*/ 1739078 w 1809074"/>
                <a:gd name="connsiteY1" fmla="*/ 0 h 415720"/>
                <a:gd name="connsiteX2" fmla="*/ 1728192 w 1809074"/>
                <a:gd name="connsiteY2" fmla="*/ 415720 h 415720"/>
                <a:gd name="connsiteX3" fmla="*/ 0 w 1809074"/>
                <a:gd name="connsiteY3" fmla="*/ 415720 h 415720"/>
                <a:gd name="connsiteX4" fmla="*/ 0 w 1809074"/>
                <a:gd name="connsiteY4" fmla="*/ 0 h 415720"/>
                <a:gd name="connsiteX0" fmla="*/ 0 w 1815780"/>
                <a:gd name="connsiteY0" fmla="*/ 0 h 424424"/>
                <a:gd name="connsiteX1" fmla="*/ 1739078 w 1815780"/>
                <a:gd name="connsiteY1" fmla="*/ 0 h 424424"/>
                <a:gd name="connsiteX2" fmla="*/ 1744521 w 1815780"/>
                <a:gd name="connsiteY2" fmla="*/ 424424 h 424424"/>
                <a:gd name="connsiteX3" fmla="*/ 0 w 1815780"/>
                <a:gd name="connsiteY3" fmla="*/ 415720 h 424424"/>
                <a:gd name="connsiteX4" fmla="*/ 0 w 1815780"/>
                <a:gd name="connsiteY4" fmla="*/ 0 h 424424"/>
                <a:gd name="connsiteX0" fmla="*/ 0 w 1797077"/>
                <a:gd name="connsiteY0" fmla="*/ 0 h 424424"/>
                <a:gd name="connsiteX1" fmla="*/ 1739078 w 1797077"/>
                <a:gd name="connsiteY1" fmla="*/ 0 h 424424"/>
                <a:gd name="connsiteX2" fmla="*/ 1744521 w 1797077"/>
                <a:gd name="connsiteY2" fmla="*/ 424424 h 424424"/>
                <a:gd name="connsiteX3" fmla="*/ 0 w 1797077"/>
                <a:gd name="connsiteY3" fmla="*/ 415720 h 424424"/>
                <a:gd name="connsiteX4" fmla="*/ 0 w 1797077"/>
                <a:gd name="connsiteY4" fmla="*/ 0 h 424424"/>
                <a:gd name="connsiteX0" fmla="*/ 0 w 1793329"/>
                <a:gd name="connsiteY0" fmla="*/ 0 h 424424"/>
                <a:gd name="connsiteX1" fmla="*/ 1739078 w 1793329"/>
                <a:gd name="connsiteY1" fmla="*/ 0 h 424424"/>
                <a:gd name="connsiteX2" fmla="*/ 1744521 w 1793329"/>
                <a:gd name="connsiteY2" fmla="*/ 424424 h 424424"/>
                <a:gd name="connsiteX3" fmla="*/ 0 w 1793329"/>
                <a:gd name="connsiteY3" fmla="*/ 415720 h 424424"/>
                <a:gd name="connsiteX4" fmla="*/ 0 w 1793329"/>
                <a:gd name="connsiteY4" fmla="*/ 0 h 424424"/>
                <a:gd name="connsiteX0" fmla="*/ 0 w 1784686"/>
                <a:gd name="connsiteY0" fmla="*/ 0 h 424424"/>
                <a:gd name="connsiteX1" fmla="*/ 1739078 w 1784686"/>
                <a:gd name="connsiteY1" fmla="*/ 0 h 424424"/>
                <a:gd name="connsiteX2" fmla="*/ 1744521 w 1784686"/>
                <a:gd name="connsiteY2" fmla="*/ 424424 h 424424"/>
                <a:gd name="connsiteX3" fmla="*/ 0 w 1784686"/>
                <a:gd name="connsiteY3" fmla="*/ 415720 h 424424"/>
                <a:gd name="connsiteX4" fmla="*/ 0 w 1784686"/>
                <a:gd name="connsiteY4" fmla="*/ 0 h 424424"/>
                <a:gd name="connsiteX0" fmla="*/ 0 w 1774940"/>
                <a:gd name="connsiteY0" fmla="*/ 0 h 424424"/>
                <a:gd name="connsiteX1" fmla="*/ 1739078 w 1774940"/>
                <a:gd name="connsiteY1" fmla="*/ 0 h 424424"/>
                <a:gd name="connsiteX2" fmla="*/ 1722750 w 1774940"/>
                <a:gd name="connsiteY2" fmla="*/ 424424 h 424424"/>
                <a:gd name="connsiteX3" fmla="*/ 0 w 1774940"/>
                <a:gd name="connsiteY3" fmla="*/ 415720 h 424424"/>
                <a:gd name="connsiteX4" fmla="*/ 0 w 1774940"/>
                <a:gd name="connsiteY4" fmla="*/ 0 h 424424"/>
                <a:gd name="connsiteX0" fmla="*/ 0 w 1802154"/>
                <a:gd name="connsiteY0" fmla="*/ 0 h 433126"/>
                <a:gd name="connsiteX1" fmla="*/ 1766292 w 1802154"/>
                <a:gd name="connsiteY1" fmla="*/ 8702 h 433126"/>
                <a:gd name="connsiteX2" fmla="*/ 1749964 w 1802154"/>
                <a:gd name="connsiteY2" fmla="*/ 433126 h 433126"/>
                <a:gd name="connsiteX3" fmla="*/ 27214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0 w 1802154"/>
                <a:gd name="connsiteY0" fmla="*/ 0 h 433126"/>
                <a:gd name="connsiteX1" fmla="*/ 1766292 w 1802154"/>
                <a:gd name="connsiteY1" fmla="*/ 8702 h 433126"/>
                <a:gd name="connsiteX2" fmla="*/ 1749964 w 1802154"/>
                <a:gd name="connsiteY2" fmla="*/ 433126 h 433126"/>
                <a:gd name="connsiteX3" fmla="*/ 5443 w 1802154"/>
                <a:gd name="connsiteY3" fmla="*/ 424422 h 433126"/>
                <a:gd name="connsiteX4" fmla="*/ 0 w 1802154"/>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 name="connsiteX0" fmla="*/ 10885 w 1796711"/>
                <a:gd name="connsiteY0" fmla="*/ 0 h 433126"/>
                <a:gd name="connsiteX1" fmla="*/ 1760849 w 1796711"/>
                <a:gd name="connsiteY1" fmla="*/ 8702 h 433126"/>
                <a:gd name="connsiteX2" fmla="*/ 1744521 w 1796711"/>
                <a:gd name="connsiteY2" fmla="*/ 433126 h 433126"/>
                <a:gd name="connsiteX3" fmla="*/ 0 w 1796711"/>
                <a:gd name="connsiteY3" fmla="*/ 424422 h 433126"/>
                <a:gd name="connsiteX4" fmla="*/ 10885 w 1796711"/>
                <a:gd name="connsiteY4" fmla="*/ 0 h 4331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6711" h="433126">
                  <a:moveTo>
                    <a:pt x="10885" y="0"/>
                  </a:moveTo>
                  <a:lnTo>
                    <a:pt x="1760849" y="8702"/>
                  </a:lnTo>
                  <a:cubicBezTo>
                    <a:pt x="1820721" y="241911"/>
                    <a:pt x="1798949" y="278225"/>
                    <a:pt x="1744521" y="433126"/>
                  </a:cubicBezTo>
                  <a:lnTo>
                    <a:pt x="0" y="424422"/>
                  </a:lnTo>
                  <a:cubicBezTo>
                    <a:pt x="38100" y="269519"/>
                    <a:pt x="76199" y="246280"/>
                    <a:pt x="10885" y="0"/>
                  </a:cubicBezTo>
                  <a:close/>
                </a:path>
              </a:pathLst>
            </a:custGeom>
            <a:gradFill>
              <a:gsLst>
                <a:gs pos="1000">
                  <a:srgbClr val="FBA200">
                    <a:lumMod val="58000"/>
                  </a:srgbClr>
                </a:gs>
                <a:gs pos="56000">
                  <a:srgbClr val="FBA200">
                    <a:lumMod val="76000"/>
                    <a:lumOff val="24000"/>
                  </a:srgbClr>
                </a:gs>
                <a:gs pos="41000">
                  <a:srgbClr val="FBA200">
                    <a:lumMod val="74000"/>
                    <a:lumOff val="26000"/>
                  </a:srgbClr>
                </a:gs>
                <a:gs pos="100000">
                  <a:srgbClr val="FBA200"/>
                </a:gs>
              </a:gsLst>
              <a:lin ang="16200000" scaled="1"/>
            </a:gra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ko-KR" altLang="en-US" sz="2700" b="0" i="0" u="none" strike="noStrike" kern="0" cap="none" spc="0" normalizeH="0" baseline="0" noProof="0">
                <a:ln>
                  <a:noFill/>
                </a:ln>
                <a:solidFill>
                  <a:prstClr val="white"/>
                </a:solidFill>
                <a:effectLst/>
                <a:uLnTx/>
                <a:uFillTx/>
                <a:latin typeface="Arial"/>
                <a:ea typeface="맑은 고딕" panose="020B0503020000020004" pitchFamily="34" charset="-127"/>
                <a:cs typeface="+mn-cs"/>
              </a:endParaRPr>
            </a:p>
          </p:txBody>
        </p:sp>
      </p:grpSp>
      <p:sp>
        <p:nvSpPr>
          <p:cNvPr id="1061" name="TextBox 1060">
            <a:extLst>
              <a:ext uri="{FF2B5EF4-FFF2-40B4-BE49-F238E27FC236}">
                <a16:creationId xmlns:a16="http://schemas.microsoft.com/office/drawing/2014/main" id="{66E75F56-CDF2-4711-1D45-94D4622E2E1B}"/>
              </a:ext>
            </a:extLst>
          </p:cNvPr>
          <p:cNvSpPr txBox="1"/>
          <p:nvPr/>
        </p:nvSpPr>
        <p:spPr>
          <a:xfrm>
            <a:off x="4232989" y="2054350"/>
            <a:ext cx="2090764" cy="830997"/>
          </a:xfrm>
          <a:prstGeom prst="rect">
            <a:avLst/>
          </a:prstGeom>
          <a:noFill/>
        </p:spPr>
        <p:txBody>
          <a:bodyPr wrap="square">
            <a:spAutoFit/>
          </a:bodyPr>
          <a:lstStyle/>
          <a:p>
            <a:pPr lvl="0">
              <a:defRPr/>
            </a:pPr>
            <a:r>
              <a:rPr kumimoji="0" lang="en-GB"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Using AI and geo-intelligent systems for resilient climate smart food systems </a:t>
            </a:r>
            <a:r>
              <a:rPr lang="en-GB" sz="1200" b="1" dirty="0">
                <a:solidFill>
                  <a:prstClr val="white"/>
                </a:solidFill>
                <a:latin typeface="Calibri" panose="020F0502020204030204" pitchFamily="34" charset="0"/>
                <a:cs typeface="Calibri" panose="020F0502020204030204" pitchFamily="34" charset="0"/>
              </a:rPr>
              <a:t>((UNIZULU-DUBNA)</a:t>
            </a:r>
            <a:endParaRPr kumimoji="0" lang="en-GB"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1062" name="TextBox 1061">
            <a:extLst>
              <a:ext uri="{FF2B5EF4-FFF2-40B4-BE49-F238E27FC236}">
                <a16:creationId xmlns:a16="http://schemas.microsoft.com/office/drawing/2014/main" id="{4356426B-606F-2877-5B57-693682D378D4}"/>
              </a:ext>
            </a:extLst>
          </p:cNvPr>
          <p:cNvSpPr txBox="1"/>
          <p:nvPr/>
        </p:nvSpPr>
        <p:spPr>
          <a:xfrm>
            <a:off x="4147846" y="2821452"/>
            <a:ext cx="2149688" cy="2862322"/>
          </a:xfrm>
          <a:prstGeom prst="rect">
            <a:avLst/>
          </a:prstGeom>
          <a:noFill/>
        </p:spPr>
        <p:txBody>
          <a:bodyPr wrap="square" rtlCol="0">
            <a:spAutoFit/>
          </a:bodyPr>
          <a:lstStyle/>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9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assess climate change vulnerability and adaptive capacity using geospatial modeling [vulnerability indices].</a:t>
            </a: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9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predict pasture quality and estimate the carrying capacity for sustainable livestock production [using earth observation and machine learning models; remote sensing-based indices/ hyper spectral images].</a:t>
            </a: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9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monitor livestock foraging patterns &amp; impacts on greenhouse gas emissions [using earth observation/ machine learning models].</a:t>
            </a: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9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use AI to monitor the impact of nanoparticles application in animal nutrition, health and environmental pollution.</a:t>
            </a:r>
          </a:p>
          <a:p>
            <a:pPr marL="180975" marR="0" lvl="0" indent="-180975" algn="l" defTabSz="914400" rtl="0" eaLnBrk="1" fontAlgn="auto" latinLnBrk="0" hangingPunct="1">
              <a:lnSpc>
                <a:spcPct val="100000"/>
              </a:lnSpc>
              <a:spcBef>
                <a:spcPts val="0"/>
              </a:spcBef>
              <a:spcAft>
                <a:spcPts val="0"/>
              </a:spcAft>
              <a:buClrTx/>
              <a:buSzTx/>
              <a:buFont typeface="Wingdings" panose="05000000000000000000" pitchFamily="2" charset="2"/>
              <a:buChar char="q"/>
              <a:tabLst/>
              <a:defRPr/>
            </a:pPr>
            <a:r>
              <a:rPr kumimoji="0" lang="en-GB" sz="9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To map and predict food insecurity hotspots in urban and rural areas [geo-coded data and ML models].</a:t>
            </a:r>
          </a:p>
        </p:txBody>
      </p:sp>
      <p:sp>
        <p:nvSpPr>
          <p:cNvPr id="1063" name="TextBox 1062">
            <a:extLst>
              <a:ext uri="{FF2B5EF4-FFF2-40B4-BE49-F238E27FC236}">
                <a16:creationId xmlns:a16="http://schemas.microsoft.com/office/drawing/2014/main" id="{C1D80059-FE79-4DAF-EC72-0E0DB9D81050}"/>
              </a:ext>
            </a:extLst>
          </p:cNvPr>
          <p:cNvSpPr txBox="1"/>
          <p:nvPr/>
        </p:nvSpPr>
        <p:spPr>
          <a:xfrm>
            <a:off x="6488741" y="2067977"/>
            <a:ext cx="2090764" cy="101566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Detection of toxic metals on animals and plants plus their impacts on safety for humans using  Neutron Activation Analysis at JINR</a:t>
            </a:r>
          </a:p>
        </p:txBody>
      </p:sp>
      <p:sp>
        <p:nvSpPr>
          <p:cNvPr id="6" name="TextBox 5">
            <a:extLst>
              <a:ext uri="{FF2B5EF4-FFF2-40B4-BE49-F238E27FC236}">
                <a16:creationId xmlns:a16="http://schemas.microsoft.com/office/drawing/2014/main" id="{2D2E394F-F14B-67FB-086C-814988871967}"/>
              </a:ext>
            </a:extLst>
          </p:cNvPr>
          <p:cNvSpPr txBox="1"/>
          <p:nvPr/>
        </p:nvSpPr>
        <p:spPr>
          <a:xfrm>
            <a:off x="8620785" y="6120931"/>
            <a:ext cx="322646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srgbClr val="FBA200"/>
                </a:solidFill>
                <a:effectLst/>
                <a:uLnTx/>
                <a:uFillTx/>
                <a:latin typeface="Calibri" panose="020F0502020204030204"/>
                <a:ea typeface="+mn-ea"/>
                <a:cs typeface="+mn-cs"/>
              </a:rPr>
              <a:t>Email address:</a:t>
            </a:r>
            <a:r>
              <a:rPr kumimoji="0" lang="en-GB" sz="12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hlinkClick r:id="rId4"/>
              </a:rPr>
              <a:t>SibandaM@unizulu.ac.za</a:t>
            </a:r>
            <a:r>
              <a:rPr kumimoji="0" lang="en-GB" sz="12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srgbClr val="FBA200"/>
                </a:solidFill>
                <a:effectLst/>
                <a:uLnTx/>
                <a:uFillTx/>
                <a:latin typeface="Calibri" panose="020F0502020204030204"/>
                <a:ea typeface="+mn-ea"/>
                <a:cs typeface="+mn-cs"/>
              </a:rPr>
              <a:t>Tel: </a:t>
            </a:r>
            <a:r>
              <a:rPr kumimoji="0" lang="en-GB" sz="1200" b="0" i="0" u="none" strike="noStrike" kern="1200" cap="none" spc="0" normalizeH="0" baseline="0" noProof="0" dirty="0">
                <a:ln>
                  <a:noFill/>
                </a:ln>
                <a:solidFill>
                  <a:srgbClr val="FBA200"/>
                </a:solidFill>
                <a:effectLst/>
                <a:uLnTx/>
                <a:uFillTx/>
                <a:latin typeface="Calibri" panose="020F0502020204030204"/>
                <a:ea typeface="+mn-ea"/>
                <a:cs typeface="+mn-cs"/>
              </a:rPr>
              <a:t>035 902 6068</a:t>
            </a:r>
          </a:p>
        </p:txBody>
      </p:sp>
      <p:sp>
        <p:nvSpPr>
          <p:cNvPr id="9" name="Rectangle: Rounded Corners 8">
            <a:extLst>
              <a:ext uri="{FF2B5EF4-FFF2-40B4-BE49-F238E27FC236}">
                <a16:creationId xmlns:a16="http://schemas.microsoft.com/office/drawing/2014/main" id="{DF80A05A-BAE6-F610-5F21-733B8BB1C6E0}"/>
              </a:ext>
            </a:extLst>
          </p:cNvPr>
          <p:cNvSpPr/>
          <p:nvPr/>
        </p:nvSpPr>
        <p:spPr>
          <a:xfrm>
            <a:off x="2684085" y="6018647"/>
            <a:ext cx="649918" cy="411983"/>
          </a:xfrm>
          <a:prstGeom prst="roundRect">
            <a:avLst/>
          </a:prstGeom>
          <a:solidFill>
            <a:srgbClr val="0680C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ounded Rectangle 5">
            <a:extLst>
              <a:ext uri="{FF2B5EF4-FFF2-40B4-BE49-F238E27FC236}">
                <a16:creationId xmlns:a16="http://schemas.microsoft.com/office/drawing/2014/main" id="{8C8CA72C-B7E6-043A-3D46-21E2F9C83152}"/>
              </a:ext>
            </a:extLst>
          </p:cNvPr>
          <p:cNvSpPr/>
          <p:nvPr/>
        </p:nvSpPr>
        <p:spPr>
          <a:xfrm flipH="1">
            <a:off x="2821324" y="6063081"/>
            <a:ext cx="391682" cy="323114"/>
          </a:xfrm>
          <a:custGeom>
            <a:avLst/>
            <a:gdLst>
              <a:gd name="connsiteX0" fmla="*/ 1384251 w 3217557"/>
              <a:gd name="connsiteY0" fmla="*/ 661544 h 2702049"/>
              <a:gd name="connsiteX1" fmla="*/ 1574067 w 3217557"/>
              <a:gd name="connsiteY1" fmla="*/ 851360 h 2702049"/>
              <a:gd name="connsiteX2" fmla="*/ 1384251 w 3217557"/>
              <a:gd name="connsiteY2" fmla="*/ 1041176 h 2702049"/>
              <a:gd name="connsiteX3" fmla="*/ 1194435 w 3217557"/>
              <a:gd name="connsiteY3" fmla="*/ 851360 h 2702049"/>
              <a:gd name="connsiteX4" fmla="*/ 1384251 w 3217557"/>
              <a:gd name="connsiteY4" fmla="*/ 661544 h 2702049"/>
              <a:gd name="connsiteX5" fmla="*/ 1993421 w 3217557"/>
              <a:gd name="connsiteY5" fmla="*/ 661544 h 2702049"/>
              <a:gd name="connsiteX6" fmla="*/ 2183237 w 3217557"/>
              <a:gd name="connsiteY6" fmla="*/ 851360 h 2702049"/>
              <a:gd name="connsiteX7" fmla="*/ 1993421 w 3217557"/>
              <a:gd name="connsiteY7" fmla="*/ 1041176 h 2702049"/>
              <a:gd name="connsiteX8" fmla="*/ 1803605 w 3217557"/>
              <a:gd name="connsiteY8" fmla="*/ 851360 h 2702049"/>
              <a:gd name="connsiteX9" fmla="*/ 1993421 w 3217557"/>
              <a:gd name="connsiteY9" fmla="*/ 661544 h 2702049"/>
              <a:gd name="connsiteX10" fmla="*/ 2602591 w 3217557"/>
              <a:gd name="connsiteY10" fmla="*/ 661544 h 2702049"/>
              <a:gd name="connsiteX11" fmla="*/ 2792407 w 3217557"/>
              <a:gd name="connsiteY11" fmla="*/ 851360 h 2702049"/>
              <a:gd name="connsiteX12" fmla="*/ 2602591 w 3217557"/>
              <a:gd name="connsiteY12" fmla="*/ 1041176 h 2702049"/>
              <a:gd name="connsiteX13" fmla="*/ 2412775 w 3217557"/>
              <a:gd name="connsiteY13" fmla="*/ 851360 h 2702049"/>
              <a:gd name="connsiteX14" fmla="*/ 2602591 w 3217557"/>
              <a:gd name="connsiteY14" fmla="*/ 661544 h 2702049"/>
              <a:gd name="connsiteX15" fmla="*/ 677114 w 3217557"/>
              <a:gd name="connsiteY15" fmla="*/ 569491 h 2702049"/>
              <a:gd name="connsiteX16" fmla="*/ 330916 w 3217557"/>
              <a:gd name="connsiteY16" fmla="*/ 569491 h 2702049"/>
              <a:gd name="connsiteX17" fmla="*/ 0 w 3217557"/>
              <a:gd name="connsiteY17" fmla="*/ 900407 h 2702049"/>
              <a:gd name="connsiteX18" fmla="*/ 0 w 3217557"/>
              <a:gd name="connsiteY18" fmla="*/ 1952009 h 2702049"/>
              <a:gd name="connsiteX19" fmla="*/ 330916 w 3217557"/>
              <a:gd name="connsiteY19" fmla="*/ 2282925 h 2702049"/>
              <a:gd name="connsiteX20" fmla="*/ 711670 w 3217557"/>
              <a:gd name="connsiteY20" fmla="*/ 2282925 h 2702049"/>
              <a:gd name="connsiteX21" fmla="*/ 15770 w 3217557"/>
              <a:gd name="connsiteY21" fmla="*/ 2702049 h 2702049"/>
              <a:gd name="connsiteX22" fmla="*/ 1294529 w 3217557"/>
              <a:gd name="connsiteY22" fmla="*/ 2282925 h 2702049"/>
              <a:gd name="connsiteX23" fmla="*/ 2117356 w 3217557"/>
              <a:gd name="connsiteY23" fmla="*/ 2282925 h 2702049"/>
              <a:gd name="connsiteX24" fmla="*/ 2418395 w 3217557"/>
              <a:gd name="connsiteY24" fmla="*/ 2087951 h 2702049"/>
              <a:gd name="connsiteX25" fmla="*/ 1830857 w 3217557"/>
              <a:gd name="connsiteY25" fmla="*/ 1799347 h 2702049"/>
              <a:gd name="connsiteX26" fmla="*/ 1008030 w 3217557"/>
              <a:gd name="connsiteY26" fmla="*/ 1799347 h 2702049"/>
              <a:gd name="connsiteX27" fmla="*/ 677114 w 3217557"/>
              <a:gd name="connsiteY27" fmla="*/ 1468431 h 2702049"/>
              <a:gd name="connsiteX28" fmla="*/ 677114 w 3217557"/>
              <a:gd name="connsiteY28" fmla="*/ 569491 h 2702049"/>
              <a:gd name="connsiteX29" fmla="*/ 2886641 w 3217557"/>
              <a:gd name="connsiteY29" fmla="*/ 0 h 2702049"/>
              <a:gd name="connsiteX30" fmla="*/ 1100201 w 3217557"/>
              <a:gd name="connsiteY30" fmla="*/ 0 h 2702049"/>
              <a:gd name="connsiteX31" fmla="*/ 769285 w 3217557"/>
              <a:gd name="connsiteY31" fmla="*/ 330916 h 2702049"/>
              <a:gd name="connsiteX32" fmla="*/ 769285 w 3217557"/>
              <a:gd name="connsiteY32" fmla="*/ 1382518 h 2702049"/>
              <a:gd name="connsiteX33" fmla="*/ 1100201 w 3217557"/>
              <a:gd name="connsiteY33" fmla="*/ 1713434 h 2702049"/>
              <a:gd name="connsiteX34" fmla="*/ 1923028 w 3217557"/>
              <a:gd name="connsiteY34" fmla="*/ 1713434 h 2702049"/>
              <a:gd name="connsiteX35" fmla="*/ 3078958 w 3217557"/>
              <a:gd name="connsiteY35" fmla="*/ 2077967 h 2702049"/>
              <a:gd name="connsiteX36" fmla="*/ 2505887 w 3217557"/>
              <a:gd name="connsiteY36" fmla="*/ 1713434 h 2702049"/>
              <a:gd name="connsiteX37" fmla="*/ 2886641 w 3217557"/>
              <a:gd name="connsiteY37" fmla="*/ 1713434 h 2702049"/>
              <a:gd name="connsiteX38" fmla="*/ 3217557 w 3217557"/>
              <a:gd name="connsiteY38" fmla="*/ 1382518 h 2702049"/>
              <a:gd name="connsiteX39" fmla="*/ 3217557 w 3217557"/>
              <a:gd name="connsiteY39" fmla="*/ 330916 h 2702049"/>
              <a:gd name="connsiteX40" fmla="*/ 2886641 w 3217557"/>
              <a:gd name="connsiteY40" fmla="*/ 0 h 2702049"/>
              <a:gd name="connsiteX0" fmla="*/ 1384251 w 3217557"/>
              <a:gd name="connsiteY0" fmla="*/ 661544 h 2702049"/>
              <a:gd name="connsiteX1" fmla="*/ 1574067 w 3217557"/>
              <a:gd name="connsiteY1" fmla="*/ 851360 h 2702049"/>
              <a:gd name="connsiteX2" fmla="*/ 1384251 w 3217557"/>
              <a:gd name="connsiteY2" fmla="*/ 1041176 h 2702049"/>
              <a:gd name="connsiteX3" fmla="*/ 1194435 w 3217557"/>
              <a:gd name="connsiteY3" fmla="*/ 851360 h 2702049"/>
              <a:gd name="connsiteX4" fmla="*/ 1384251 w 3217557"/>
              <a:gd name="connsiteY4" fmla="*/ 661544 h 2702049"/>
              <a:gd name="connsiteX5" fmla="*/ 1993421 w 3217557"/>
              <a:gd name="connsiteY5" fmla="*/ 661544 h 2702049"/>
              <a:gd name="connsiteX6" fmla="*/ 2183237 w 3217557"/>
              <a:gd name="connsiteY6" fmla="*/ 851360 h 2702049"/>
              <a:gd name="connsiteX7" fmla="*/ 1993421 w 3217557"/>
              <a:gd name="connsiteY7" fmla="*/ 1041176 h 2702049"/>
              <a:gd name="connsiteX8" fmla="*/ 1803605 w 3217557"/>
              <a:gd name="connsiteY8" fmla="*/ 851360 h 2702049"/>
              <a:gd name="connsiteX9" fmla="*/ 1993421 w 3217557"/>
              <a:gd name="connsiteY9" fmla="*/ 661544 h 2702049"/>
              <a:gd name="connsiteX10" fmla="*/ 2602591 w 3217557"/>
              <a:gd name="connsiteY10" fmla="*/ 661544 h 2702049"/>
              <a:gd name="connsiteX11" fmla="*/ 2792407 w 3217557"/>
              <a:gd name="connsiteY11" fmla="*/ 851360 h 2702049"/>
              <a:gd name="connsiteX12" fmla="*/ 2602591 w 3217557"/>
              <a:gd name="connsiteY12" fmla="*/ 1041176 h 2702049"/>
              <a:gd name="connsiteX13" fmla="*/ 2412775 w 3217557"/>
              <a:gd name="connsiteY13" fmla="*/ 851360 h 2702049"/>
              <a:gd name="connsiteX14" fmla="*/ 2602591 w 3217557"/>
              <a:gd name="connsiteY14" fmla="*/ 661544 h 2702049"/>
              <a:gd name="connsiteX15" fmla="*/ 677114 w 3217557"/>
              <a:gd name="connsiteY15" fmla="*/ 569491 h 2702049"/>
              <a:gd name="connsiteX16" fmla="*/ 330916 w 3217557"/>
              <a:gd name="connsiteY16" fmla="*/ 569491 h 2702049"/>
              <a:gd name="connsiteX17" fmla="*/ 0 w 3217557"/>
              <a:gd name="connsiteY17" fmla="*/ 900407 h 2702049"/>
              <a:gd name="connsiteX18" fmla="*/ 0 w 3217557"/>
              <a:gd name="connsiteY18" fmla="*/ 1952009 h 2702049"/>
              <a:gd name="connsiteX19" fmla="*/ 330916 w 3217557"/>
              <a:gd name="connsiteY19" fmla="*/ 2282925 h 2702049"/>
              <a:gd name="connsiteX20" fmla="*/ 711670 w 3217557"/>
              <a:gd name="connsiteY20" fmla="*/ 2282925 h 2702049"/>
              <a:gd name="connsiteX21" fmla="*/ 15770 w 3217557"/>
              <a:gd name="connsiteY21" fmla="*/ 2702049 h 2702049"/>
              <a:gd name="connsiteX22" fmla="*/ 1294529 w 3217557"/>
              <a:gd name="connsiteY22" fmla="*/ 2282925 h 2702049"/>
              <a:gd name="connsiteX23" fmla="*/ 2117356 w 3217557"/>
              <a:gd name="connsiteY23" fmla="*/ 2282925 h 2702049"/>
              <a:gd name="connsiteX24" fmla="*/ 2418395 w 3217557"/>
              <a:gd name="connsiteY24" fmla="*/ 2087951 h 2702049"/>
              <a:gd name="connsiteX25" fmla="*/ 1830857 w 3217557"/>
              <a:gd name="connsiteY25" fmla="*/ 1799347 h 2702049"/>
              <a:gd name="connsiteX26" fmla="*/ 1008030 w 3217557"/>
              <a:gd name="connsiteY26" fmla="*/ 1799347 h 2702049"/>
              <a:gd name="connsiteX27" fmla="*/ 677114 w 3217557"/>
              <a:gd name="connsiteY27" fmla="*/ 1468431 h 2702049"/>
              <a:gd name="connsiteX28" fmla="*/ 677114 w 3217557"/>
              <a:gd name="connsiteY28" fmla="*/ 569491 h 2702049"/>
              <a:gd name="connsiteX29" fmla="*/ 2886641 w 3217557"/>
              <a:gd name="connsiteY29" fmla="*/ 0 h 2702049"/>
              <a:gd name="connsiteX30" fmla="*/ 1100201 w 3217557"/>
              <a:gd name="connsiteY30" fmla="*/ 0 h 2702049"/>
              <a:gd name="connsiteX31" fmla="*/ 769285 w 3217557"/>
              <a:gd name="connsiteY31" fmla="*/ 330916 h 2702049"/>
              <a:gd name="connsiteX32" fmla="*/ 769285 w 3217557"/>
              <a:gd name="connsiteY32" fmla="*/ 1382518 h 2702049"/>
              <a:gd name="connsiteX33" fmla="*/ 1100201 w 3217557"/>
              <a:gd name="connsiteY33" fmla="*/ 1713434 h 2702049"/>
              <a:gd name="connsiteX34" fmla="*/ 1923028 w 3217557"/>
              <a:gd name="connsiteY34" fmla="*/ 1713434 h 2702049"/>
              <a:gd name="connsiteX35" fmla="*/ 3078958 w 3217557"/>
              <a:gd name="connsiteY35" fmla="*/ 2077967 h 2702049"/>
              <a:gd name="connsiteX36" fmla="*/ 2505887 w 3217557"/>
              <a:gd name="connsiteY36" fmla="*/ 1713434 h 2702049"/>
              <a:gd name="connsiteX37" fmla="*/ 2886641 w 3217557"/>
              <a:gd name="connsiteY37" fmla="*/ 1713434 h 2702049"/>
              <a:gd name="connsiteX38" fmla="*/ 3217557 w 3217557"/>
              <a:gd name="connsiteY38" fmla="*/ 1382518 h 2702049"/>
              <a:gd name="connsiteX39" fmla="*/ 3217557 w 3217557"/>
              <a:gd name="connsiteY39" fmla="*/ 330916 h 2702049"/>
              <a:gd name="connsiteX40" fmla="*/ 2886641 w 3217557"/>
              <a:gd name="connsiteY40" fmla="*/ 0 h 2702049"/>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33810"/>
              <a:gd name="connsiteX1" fmla="*/ 1574067 w 3217557"/>
              <a:gd name="connsiteY1" fmla="*/ 851360 h 2633810"/>
              <a:gd name="connsiteX2" fmla="*/ 1384251 w 3217557"/>
              <a:gd name="connsiteY2" fmla="*/ 1041176 h 2633810"/>
              <a:gd name="connsiteX3" fmla="*/ 1194435 w 3217557"/>
              <a:gd name="connsiteY3" fmla="*/ 851360 h 2633810"/>
              <a:gd name="connsiteX4" fmla="*/ 1384251 w 3217557"/>
              <a:gd name="connsiteY4" fmla="*/ 661544 h 2633810"/>
              <a:gd name="connsiteX5" fmla="*/ 1993421 w 3217557"/>
              <a:gd name="connsiteY5" fmla="*/ 661544 h 2633810"/>
              <a:gd name="connsiteX6" fmla="*/ 2183237 w 3217557"/>
              <a:gd name="connsiteY6" fmla="*/ 851360 h 2633810"/>
              <a:gd name="connsiteX7" fmla="*/ 1993421 w 3217557"/>
              <a:gd name="connsiteY7" fmla="*/ 1041176 h 2633810"/>
              <a:gd name="connsiteX8" fmla="*/ 1803605 w 3217557"/>
              <a:gd name="connsiteY8" fmla="*/ 851360 h 2633810"/>
              <a:gd name="connsiteX9" fmla="*/ 1993421 w 3217557"/>
              <a:gd name="connsiteY9" fmla="*/ 661544 h 2633810"/>
              <a:gd name="connsiteX10" fmla="*/ 2602591 w 3217557"/>
              <a:gd name="connsiteY10" fmla="*/ 661544 h 2633810"/>
              <a:gd name="connsiteX11" fmla="*/ 2792407 w 3217557"/>
              <a:gd name="connsiteY11" fmla="*/ 851360 h 2633810"/>
              <a:gd name="connsiteX12" fmla="*/ 2602591 w 3217557"/>
              <a:gd name="connsiteY12" fmla="*/ 1041176 h 2633810"/>
              <a:gd name="connsiteX13" fmla="*/ 2412775 w 3217557"/>
              <a:gd name="connsiteY13" fmla="*/ 851360 h 2633810"/>
              <a:gd name="connsiteX14" fmla="*/ 2602591 w 3217557"/>
              <a:gd name="connsiteY14" fmla="*/ 661544 h 2633810"/>
              <a:gd name="connsiteX15" fmla="*/ 677114 w 3217557"/>
              <a:gd name="connsiteY15" fmla="*/ 569491 h 2633810"/>
              <a:gd name="connsiteX16" fmla="*/ 330916 w 3217557"/>
              <a:gd name="connsiteY16" fmla="*/ 569491 h 2633810"/>
              <a:gd name="connsiteX17" fmla="*/ 0 w 3217557"/>
              <a:gd name="connsiteY17" fmla="*/ 900407 h 2633810"/>
              <a:gd name="connsiteX18" fmla="*/ 0 w 3217557"/>
              <a:gd name="connsiteY18" fmla="*/ 1952009 h 2633810"/>
              <a:gd name="connsiteX19" fmla="*/ 330916 w 3217557"/>
              <a:gd name="connsiteY19" fmla="*/ 2282925 h 2633810"/>
              <a:gd name="connsiteX20" fmla="*/ 711670 w 3217557"/>
              <a:gd name="connsiteY20" fmla="*/ 2282925 h 2633810"/>
              <a:gd name="connsiteX21" fmla="*/ 165895 w 3217557"/>
              <a:gd name="connsiteY21" fmla="*/ 2633810 h 2633810"/>
              <a:gd name="connsiteX22" fmla="*/ 1294529 w 3217557"/>
              <a:gd name="connsiteY22" fmla="*/ 2282925 h 2633810"/>
              <a:gd name="connsiteX23" fmla="*/ 2117356 w 3217557"/>
              <a:gd name="connsiteY23" fmla="*/ 2282925 h 2633810"/>
              <a:gd name="connsiteX24" fmla="*/ 2418395 w 3217557"/>
              <a:gd name="connsiteY24" fmla="*/ 2087951 h 2633810"/>
              <a:gd name="connsiteX25" fmla="*/ 1830857 w 3217557"/>
              <a:gd name="connsiteY25" fmla="*/ 1799347 h 2633810"/>
              <a:gd name="connsiteX26" fmla="*/ 1008030 w 3217557"/>
              <a:gd name="connsiteY26" fmla="*/ 1799347 h 2633810"/>
              <a:gd name="connsiteX27" fmla="*/ 677114 w 3217557"/>
              <a:gd name="connsiteY27" fmla="*/ 1468431 h 2633810"/>
              <a:gd name="connsiteX28" fmla="*/ 677114 w 3217557"/>
              <a:gd name="connsiteY28" fmla="*/ 569491 h 2633810"/>
              <a:gd name="connsiteX29" fmla="*/ 2886641 w 3217557"/>
              <a:gd name="connsiteY29" fmla="*/ 0 h 2633810"/>
              <a:gd name="connsiteX30" fmla="*/ 1100201 w 3217557"/>
              <a:gd name="connsiteY30" fmla="*/ 0 h 2633810"/>
              <a:gd name="connsiteX31" fmla="*/ 769285 w 3217557"/>
              <a:gd name="connsiteY31" fmla="*/ 330916 h 2633810"/>
              <a:gd name="connsiteX32" fmla="*/ 769285 w 3217557"/>
              <a:gd name="connsiteY32" fmla="*/ 1382518 h 2633810"/>
              <a:gd name="connsiteX33" fmla="*/ 1100201 w 3217557"/>
              <a:gd name="connsiteY33" fmla="*/ 1713434 h 2633810"/>
              <a:gd name="connsiteX34" fmla="*/ 1923028 w 3217557"/>
              <a:gd name="connsiteY34" fmla="*/ 1713434 h 2633810"/>
              <a:gd name="connsiteX35" fmla="*/ 3078958 w 3217557"/>
              <a:gd name="connsiteY35" fmla="*/ 2077967 h 2633810"/>
              <a:gd name="connsiteX36" fmla="*/ 2505887 w 3217557"/>
              <a:gd name="connsiteY36" fmla="*/ 1713434 h 2633810"/>
              <a:gd name="connsiteX37" fmla="*/ 2886641 w 3217557"/>
              <a:gd name="connsiteY37" fmla="*/ 1713434 h 2633810"/>
              <a:gd name="connsiteX38" fmla="*/ 3217557 w 3217557"/>
              <a:gd name="connsiteY38" fmla="*/ 1382518 h 2633810"/>
              <a:gd name="connsiteX39" fmla="*/ 3217557 w 3217557"/>
              <a:gd name="connsiteY39" fmla="*/ 330916 h 2633810"/>
              <a:gd name="connsiteX40" fmla="*/ 2886641 w 3217557"/>
              <a:gd name="connsiteY40" fmla="*/ 0 h 2633810"/>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 name="connsiteX0" fmla="*/ 1384251 w 3217557"/>
              <a:gd name="connsiteY0" fmla="*/ 661544 h 2654282"/>
              <a:gd name="connsiteX1" fmla="*/ 1574067 w 3217557"/>
              <a:gd name="connsiteY1" fmla="*/ 851360 h 2654282"/>
              <a:gd name="connsiteX2" fmla="*/ 1384251 w 3217557"/>
              <a:gd name="connsiteY2" fmla="*/ 1041176 h 2654282"/>
              <a:gd name="connsiteX3" fmla="*/ 1194435 w 3217557"/>
              <a:gd name="connsiteY3" fmla="*/ 851360 h 2654282"/>
              <a:gd name="connsiteX4" fmla="*/ 1384251 w 3217557"/>
              <a:gd name="connsiteY4" fmla="*/ 661544 h 2654282"/>
              <a:gd name="connsiteX5" fmla="*/ 1993421 w 3217557"/>
              <a:gd name="connsiteY5" fmla="*/ 661544 h 2654282"/>
              <a:gd name="connsiteX6" fmla="*/ 2183237 w 3217557"/>
              <a:gd name="connsiteY6" fmla="*/ 851360 h 2654282"/>
              <a:gd name="connsiteX7" fmla="*/ 1993421 w 3217557"/>
              <a:gd name="connsiteY7" fmla="*/ 1041176 h 2654282"/>
              <a:gd name="connsiteX8" fmla="*/ 1803605 w 3217557"/>
              <a:gd name="connsiteY8" fmla="*/ 851360 h 2654282"/>
              <a:gd name="connsiteX9" fmla="*/ 1993421 w 3217557"/>
              <a:gd name="connsiteY9" fmla="*/ 661544 h 2654282"/>
              <a:gd name="connsiteX10" fmla="*/ 2602591 w 3217557"/>
              <a:gd name="connsiteY10" fmla="*/ 661544 h 2654282"/>
              <a:gd name="connsiteX11" fmla="*/ 2792407 w 3217557"/>
              <a:gd name="connsiteY11" fmla="*/ 851360 h 2654282"/>
              <a:gd name="connsiteX12" fmla="*/ 2602591 w 3217557"/>
              <a:gd name="connsiteY12" fmla="*/ 1041176 h 2654282"/>
              <a:gd name="connsiteX13" fmla="*/ 2412775 w 3217557"/>
              <a:gd name="connsiteY13" fmla="*/ 851360 h 2654282"/>
              <a:gd name="connsiteX14" fmla="*/ 2602591 w 3217557"/>
              <a:gd name="connsiteY14" fmla="*/ 661544 h 2654282"/>
              <a:gd name="connsiteX15" fmla="*/ 677114 w 3217557"/>
              <a:gd name="connsiteY15" fmla="*/ 569491 h 2654282"/>
              <a:gd name="connsiteX16" fmla="*/ 330916 w 3217557"/>
              <a:gd name="connsiteY16" fmla="*/ 569491 h 2654282"/>
              <a:gd name="connsiteX17" fmla="*/ 0 w 3217557"/>
              <a:gd name="connsiteY17" fmla="*/ 900407 h 2654282"/>
              <a:gd name="connsiteX18" fmla="*/ 0 w 3217557"/>
              <a:gd name="connsiteY18" fmla="*/ 1952009 h 2654282"/>
              <a:gd name="connsiteX19" fmla="*/ 330916 w 3217557"/>
              <a:gd name="connsiteY19" fmla="*/ 2282925 h 2654282"/>
              <a:gd name="connsiteX20" fmla="*/ 711670 w 3217557"/>
              <a:gd name="connsiteY20" fmla="*/ 2282925 h 2654282"/>
              <a:gd name="connsiteX21" fmla="*/ 275077 w 3217557"/>
              <a:gd name="connsiteY21" fmla="*/ 2654282 h 2654282"/>
              <a:gd name="connsiteX22" fmla="*/ 1294529 w 3217557"/>
              <a:gd name="connsiteY22" fmla="*/ 2282925 h 2654282"/>
              <a:gd name="connsiteX23" fmla="*/ 2117356 w 3217557"/>
              <a:gd name="connsiteY23" fmla="*/ 2282925 h 2654282"/>
              <a:gd name="connsiteX24" fmla="*/ 2418395 w 3217557"/>
              <a:gd name="connsiteY24" fmla="*/ 2087951 h 2654282"/>
              <a:gd name="connsiteX25" fmla="*/ 1830857 w 3217557"/>
              <a:gd name="connsiteY25" fmla="*/ 1799347 h 2654282"/>
              <a:gd name="connsiteX26" fmla="*/ 1008030 w 3217557"/>
              <a:gd name="connsiteY26" fmla="*/ 1799347 h 2654282"/>
              <a:gd name="connsiteX27" fmla="*/ 677114 w 3217557"/>
              <a:gd name="connsiteY27" fmla="*/ 1468431 h 2654282"/>
              <a:gd name="connsiteX28" fmla="*/ 677114 w 3217557"/>
              <a:gd name="connsiteY28" fmla="*/ 569491 h 2654282"/>
              <a:gd name="connsiteX29" fmla="*/ 2886641 w 3217557"/>
              <a:gd name="connsiteY29" fmla="*/ 0 h 2654282"/>
              <a:gd name="connsiteX30" fmla="*/ 1100201 w 3217557"/>
              <a:gd name="connsiteY30" fmla="*/ 0 h 2654282"/>
              <a:gd name="connsiteX31" fmla="*/ 769285 w 3217557"/>
              <a:gd name="connsiteY31" fmla="*/ 330916 h 2654282"/>
              <a:gd name="connsiteX32" fmla="*/ 769285 w 3217557"/>
              <a:gd name="connsiteY32" fmla="*/ 1382518 h 2654282"/>
              <a:gd name="connsiteX33" fmla="*/ 1100201 w 3217557"/>
              <a:gd name="connsiteY33" fmla="*/ 1713434 h 2654282"/>
              <a:gd name="connsiteX34" fmla="*/ 1923028 w 3217557"/>
              <a:gd name="connsiteY34" fmla="*/ 1713434 h 2654282"/>
              <a:gd name="connsiteX35" fmla="*/ 3078958 w 3217557"/>
              <a:gd name="connsiteY35" fmla="*/ 2077967 h 2654282"/>
              <a:gd name="connsiteX36" fmla="*/ 2505887 w 3217557"/>
              <a:gd name="connsiteY36" fmla="*/ 1713434 h 2654282"/>
              <a:gd name="connsiteX37" fmla="*/ 2886641 w 3217557"/>
              <a:gd name="connsiteY37" fmla="*/ 1713434 h 2654282"/>
              <a:gd name="connsiteX38" fmla="*/ 3217557 w 3217557"/>
              <a:gd name="connsiteY38" fmla="*/ 1382518 h 2654282"/>
              <a:gd name="connsiteX39" fmla="*/ 3217557 w 3217557"/>
              <a:gd name="connsiteY39" fmla="*/ 330916 h 2654282"/>
              <a:gd name="connsiteX40" fmla="*/ 2886641 w 3217557"/>
              <a:gd name="connsiteY40" fmla="*/ 0 h 2654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3217557" h="2654282">
                <a:moveTo>
                  <a:pt x="1384251" y="661544"/>
                </a:moveTo>
                <a:cubicBezTo>
                  <a:pt x="1489083" y="661544"/>
                  <a:pt x="1574067" y="746528"/>
                  <a:pt x="1574067" y="851360"/>
                </a:cubicBezTo>
                <a:cubicBezTo>
                  <a:pt x="1574067" y="956192"/>
                  <a:pt x="1489083" y="1041176"/>
                  <a:pt x="1384251" y="1041176"/>
                </a:cubicBezTo>
                <a:cubicBezTo>
                  <a:pt x="1279419" y="1041176"/>
                  <a:pt x="1194435" y="956192"/>
                  <a:pt x="1194435" y="851360"/>
                </a:cubicBezTo>
                <a:cubicBezTo>
                  <a:pt x="1194435" y="746528"/>
                  <a:pt x="1279419" y="661544"/>
                  <a:pt x="1384251" y="661544"/>
                </a:cubicBezTo>
                <a:close/>
                <a:moveTo>
                  <a:pt x="1993421" y="661544"/>
                </a:moveTo>
                <a:cubicBezTo>
                  <a:pt x="2098253" y="661544"/>
                  <a:pt x="2183237" y="746528"/>
                  <a:pt x="2183237" y="851360"/>
                </a:cubicBezTo>
                <a:cubicBezTo>
                  <a:pt x="2183237" y="956192"/>
                  <a:pt x="2098253" y="1041176"/>
                  <a:pt x="1993421" y="1041176"/>
                </a:cubicBezTo>
                <a:cubicBezTo>
                  <a:pt x="1888589" y="1041176"/>
                  <a:pt x="1803605" y="956192"/>
                  <a:pt x="1803605" y="851360"/>
                </a:cubicBezTo>
                <a:cubicBezTo>
                  <a:pt x="1803605" y="746528"/>
                  <a:pt x="1888589" y="661544"/>
                  <a:pt x="1993421" y="661544"/>
                </a:cubicBezTo>
                <a:close/>
                <a:moveTo>
                  <a:pt x="2602591" y="661544"/>
                </a:moveTo>
                <a:cubicBezTo>
                  <a:pt x="2707423" y="661544"/>
                  <a:pt x="2792407" y="746528"/>
                  <a:pt x="2792407" y="851360"/>
                </a:cubicBezTo>
                <a:cubicBezTo>
                  <a:pt x="2792407" y="956192"/>
                  <a:pt x="2707423" y="1041176"/>
                  <a:pt x="2602591" y="1041176"/>
                </a:cubicBezTo>
                <a:cubicBezTo>
                  <a:pt x="2497759" y="1041176"/>
                  <a:pt x="2412775" y="956192"/>
                  <a:pt x="2412775" y="851360"/>
                </a:cubicBezTo>
                <a:cubicBezTo>
                  <a:pt x="2412775" y="746528"/>
                  <a:pt x="2497759" y="661544"/>
                  <a:pt x="2602591" y="661544"/>
                </a:cubicBezTo>
                <a:close/>
                <a:moveTo>
                  <a:pt x="677114" y="569491"/>
                </a:moveTo>
                <a:lnTo>
                  <a:pt x="330916" y="569491"/>
                </a:lnTo>
                <a:cubicBezTo>
                  <a:pt x="148156" y="569491"/>
                  <a:pt x="0" y="717647"/>
                  <a:pt x="0" y="900407"/>
                </a:cubicBezTo>
                <a:lnTo>
                  <a:pt x="0" y="1952009"/>
                </a:lnTo>
                <a:cubicBezTo>
                  <a:pt x="0" y="2134769"/>
                  <a:pt x="148156" y="2282925"/>
                  <a:pt x="330916" y="2282925"/>
                </a:cubicBezTo>
                <a:lnTo>
                  <a:pt x="711670" y="2282925"/>
                </a:lnTo>
                <a:cubicBezTo>
                  <a:pt x="639726" y="2394386"/>
                  <a:pt x="647101" y="2475544"/>
                  <a:pt x="275077" y="2654282"/>
                </a:cubicBezTo>
                <a:cubicBezTo>
                  <a:pt x="900998" y="2583693"/>
                  <a:pt x="998412" y="2552618"/>
                  <a:pt x="1294529" y="2282925"/>
                </a:cubicBezTo>
                <a:lnTo>
                  <a:pt x="2117356" y="2282925"/>
                </a:lnTo>
                <a:cubicBezTo>
                  <a:pt x="2251554" y="2282925"/>
                  <a:pt x="2367095" y="2203043"/>
                  <a:pt x="2418395" y="2087951"/>
                </a:cubicBezTo>
                <a:cubicBezTo>
                  <a:pt x="2205538" y="2022975"/>
                  <a:pt x="2032941" y="1932583"/>
                  <a:pt x="1830857" y="1799347"/>
                </a:cubicBezTo>
                <a:lnTo>
                  <a:pt x="1008030" y="1799347"/>
                </a:lnTo>
                <a:cubicBezTo>
                  <a:pt x="825270" y="1799347"/>
                  <a:pt x="677114" y="1651191"/>
                  <a:pt x="677114" y="1468431"/>
                </a:cubicBezTo>
                <a:lnTo>
                  <a:pt x="677114" y="569491"/>
                </a:lnTo>
                <a:close/>
                <a:moveTo>
                  <a:pt x="2886641" y="0"/>
                </a:moveTo>
                <a:lnTo>
                  <a:pt x="1100201" y="0"/>
                </a:lnTo>
                <a:cubicBezTo>
                  <a:pt x="917441" y="0"/>
                  <a:pt x="769285" y="148156"/>
                  <a:pt x="769285" y="330916"/>
                </a:cubicBezTo>
                <a:lnTo>
                  <a:pt x="769285" y="1382518"/>
                </a:lnTo>
                <a:cubicBezTo>
                  <a:pt x="769285" y="1565278"/>
                  <a:pt x="917441" y="1713434"/>
                  <a:pt x="1100201" y="1713434"/>
                </a:cubicBezTo>
                <a:lnTo>
                  <a:pt x="1923028" y="1713434"/>
                </a:lnTo>
                <a:cubicBezTo>
                  <a:pt x="2301032" y="1962656"/>
                  <a:pt x="2453037" y="2007378"/>
                  <a:pt x="3078958" y="2077967"/>
                </a:cubicBezTo>
                <a:cubicBezTo>
                  <a:pt x="2713759" y="1878758"/>
                  <a:pt x="2673367" y="1899957"/>
                  <a:pt x="2505887" y="1713434"/>
                </a:cubicBezTo>
                <a:lnTo>
                  <a:pt x="2886641" y="1713434"/>
                </a:lnTo>
                <a:cubicBezTo>
                  <a:pt x="3069401" y="1713434"/>
                  <a:pt x="3217557" y="1565278"/>
                  <a:pt x="3217557" y="1382518"/>
                </a:cubicBezTo>
                <a:lnTo>
                  <a:pt x="3217557" y="330916"/>
                </a:lnTo>
                <a:cubicBezTo>
                  <a:pt x="3217557" y="148156"/>
                  <a:pt x="3069401" y="0"/>
                  <a:pt x="2886641" y="0"/>
                </a:cubicBezTo>
                <a:close/>
              </a:path>
            </a:pathLst>
          </a:custGeom>
          <a:solidFill>
            <a:sysClr val="window" lastClr="FFFFFF"/>
          </a:solidFill>
          <a:ln w="12700" cap="flat" cmpd="sng" algn="ctr">
            <a:noFill/>
            <a:prstDash val="solid"/>
            <a:miter lim="800000"/>
          </a:ln>
          <a:effectLst/>
        </p:spPr>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marL="0" marR="0" lvl="0" indent="0" algn="ctr" defTabSz="914400" rtl="0" eaLnBrk="1" fontAlgn="auto" latinLnBrk="1"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dirty="0">
              <a:ln>
                <a:noFill/>
              </a:ln>
              <a:solidFill>
                <a:prstClr val="white"/>
              </a:solidFill>
              <a:effectLst/>
              <a:uLnTx/>
              <a:uFillTx/>
              <a:latin typeface="Arial"/>
              <a:ea typeface="맑은 고딕" panose="020B0503020000020004" pitchFamily="34" charset="-127"/>
              <a:cs typeface="+mn-cs"/>
            </a:endParaRPr>
          </a:p>
        </p:txBody>
      </p:sp>
      <p:sp>
        <p:nvSpPr>
          <p:cNvPr id="11" name="Rectangle: Rounded Corners 10">
            <a:extLst>
              <a:ext uri="{FF2B5EF4-FFF2-40B4-BE49-F238E27FC236}">
                <a16:creationId xmlns:a16="http://schemas.microsoft.com/office/drawing/2014/main" id="{7D59BFA3-051B-C000-EEE8-26FF3180B4D8}"/>
              </a:ext>
            </a:extLst>
          </p:cNvPr>
          <p:cNvSpPr/>
          <p:nvPr/>
        </p:nvSpPr>
        <p:spPr>
          <a:xfrm>
            <a:off x="4924725" y="6006445"/>
            <a:ext cx="649918" cy="411983"/>
          </a:xfrm>
          <a:prstGeom prst="roundRect">
            <a:avLst/>
          </a:prstGeom>
          <a:solidFill>
            <a:srgbClr val="07A39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Rounded Corners 11">
            <a:extLst>
              <a:ext uri="{FF2B5EF4-FFF2-40B4-BE49-F238E27FC236}">
                <a16:creationId xmlns:a16="http://schemas.microsoft.com/office/drawing/2014/main" id="{71F56673-4800-1CDA-9A85-37235E288506}"/>
              </a:ext>
            </a:extLst>
          </p:cNvPr>
          <p:cNvSpPr/>
          <p:nvPr/>
        </p:nvSpPr>
        <p:spPr>
          <a:xfrm>
            <a:off x="7216639" y="6006444"/>
            <a:ext cx="649918" cy="411983"/>
          </a:xfrm>
          <a:prstGeom prst="roundRect">
            <a:avLst/>
          </a:prstGeom>
          <a:solidFill>
            <a:srgbClr val="FBA2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ounded Rectangle 27">
            <a:extLst>
              <a:ext uri="{FF2B5EF4-FFF2-40B4-BE49-F238E27FC236}">
                <a16:creationId xmlns:a16="http://schemas.microsoft.com/office/drawing/2014/main" id="{149EF575-991A-605A-9274-B74622D46AE8}"/>
              </a:ext>
            </a:extLst>
          </p:cNvPr>
          <p:cNvSpPr/>
          <p:nvPr/>
        </p:nvSpPr>
        <p:spPr>
          <a:xfrm>
            <a:off x="5087154" y="6063081"/>
            <a:ext cx="346396" cy="266079"/>
          </a:xfrm>
          <a:custGeom>
            <a:avLst/>
            <a:gdLst/>
            <a:ahLst/>
            <a:cxnLst/>
            <a:rect l="l" t="t" r="r" b="b"/>
            <a:pathLst>
              <a:path w="3186824" h="2447912">
                <a:moveTo>
                  <a:pt x="1917737" y="1021643"/>
                </a:moveTo>
                <a:cubicBezTo>
                  <a:pt x="2188548" y="1021643"/>
                  <a:pt x="2408083" y="1241178"/>
                  <a:pt x="2408083" y="1511989"/>
                </a:cubicBezTo>
                <a:cubicBezTo>
                  <a:pt x="2408083" y="1782800"/>
                  <a:pt x="2188548" y="2002335"/>
                  <a:pt x="1917737" y="2002335"/>
                </a:cubicBezTo>
                <a:cubicBezTo>
                  <a:pt x="1646926" y="2002335"/>
                  <a:pt x="1427391" y="1782800"/>
                  <a:pt x="1427391" y="1511989"/>
                </a:cubicBezTo>
                <a:cubicBezTo>
                  <a:pt x="1427391" y="1241178"/>
                  <a:pt x="1646926" y="1021643"/>
                  <a:pt x="1917737" y="1021643"/>
                </a:cubicBezTo>
                <a:close/>
                <a:moveTo>
                  <a:pt x="1917737" y="827913"/>
                </a:moveTo>
                <a:cubicBezTo>
                  <a:pt x="1539932" y="827913"/>
                  <a:pt x="1233661" y="1134184"/>
                  <a:pt x="1233661" y="1511989"/>
                </a:cubicBezTo>
                <a:cubicBezTo>
                  <a:pt x="1233661" y="1889794"/>
                  <a:pt x="1539932" y="2196065"/>
                  <a:pt x="1917737" y="2196065"/>
                </a:cubicBezTo>
                <a:cubicBezTo>
                  <a:pt x="2295542" y="2196065"/>
                  <a:pt x="2601813" y="1889794"/>
                  <a:pt x="2601813" y="1511989"/>
                </a:cubicBezTo>
                <a:cubicBezTo>
                  <a:pt x="2601813" y="1134184"/>
                  <a:pt x="2295542" y="827913"/>
                  <a:pt x="1917737" y="827913"/>
                </a:cubicBezTo>
                <a:close/>
                <a:moveTo>
                  <a:pt x="1112286" y="675885"/>
                </a:moveTo>
                <a:lnTo>
                  <a:pt x="1112286" y="830188"/>
                </a:lnTo>
                <a:lnTo>
                  <a:pt x="1328310" y="830188"/>
                </a:lnTo>
                <a:lnTo>
                  <a:pt x="1328310" y="675885"/>
                </a:lnTo>
                <a:close/>
                <a:moveTo>
                  <a:pt x="2586084" y="626422"/>
                </a:moveTo>
                <a:lnTo>
                  <a:pt x="2586084" y="830188"/>
                </a:lnTo>
                <a:lnTo>
                  <a:pt x="3001340" y="830188"/>
                </a:lnTo>
                <a:lnTo>
                  <a:pt x="3001340" y="626422"/>
                </a:lnTo>
                <a:close/>
                <a:moveTo>
                  <a:pt x="1593701" y="108218"/>
                </a:moveTo>
                <a:lnTo>
                  <a:pt x="1593701" y="432905"/>
                </a:lnTo>
                <a:lnTo>
                  <a:pt x="2241773" y="432905"/>
                </a:lnTo>
                <a:lnTo>
                  <a:pt x="2241773" y="108218"/>
                </a:lnTo>
                <a:close/>
                <a:moveTo>
                  <a:pt x="1452512" y="0"/>
                </a:moveTo>
                <a:lnTo>
                  <a:pt x="2382963" y="0"/>
                </a:lnTo>
                <a:cubicBezTo>
                  <a:pt x="2433311" y="0"/>
                  <a:pt x="2474127" y="40816"/>
                  <a:pt x="2474127" y="91164"/>
                </a:cubicBezTo>
                <a:lnTo>
                  <a:pt x="2474127" y="432905"/>
                </a:lnTo>
                <a:lnTo>
                  <a:pt x="2933014" y="432905"/>
                </a:lnTo>
                <a:cubicBezTo>
                  <a:pt x="3073189" y="432905"/>
                  <a:pt x="3186824" y="546540"/>
                  <a:pt x="3186824" y="686715"/>
                </a:cubicBezTo>
                <a:lnTo>
                  <a:pt x="3186824" y="2194102"/>
                </a:lnTo>
                <a:cubicBezTo>
                  <a:pt x="3186824" y="2334277"/>
                  <a:pt x="3073189" y="2447912"/>
                  <a:pt x="2933014" y="2447912"/>
                </a:cubicBezTo>
                <a:lnTo>
                  <a:pt x="253810" y="2447912"/>
                </a:lnTo>
                <a:cubicBezTo>
                  <a:pt x="113635" y="2447912"/>
                  <a:pt x="0" y="2334277"/>
                  <a:pt x="0" y="2194102"/>
                </a:cubicBezTo>
                <a:lnTo>
                  <a:pt x="0" y="686715"/>
                </a:lnTo>
                <a:cubicBezTo>
                  <a:pt x="0" y="546540"/>
                  <a:pt x="113635" y="432905"/>
                  <a:pt x="253810" y="432905"/>
                </a:cubicBezTo>
                <a:lnTo>
                  <a:pt x="307082" y="432905"/>
                </a:lnTo>
                <a:lnTo>
                  <a:pt x="307082" y="313169"/>
                </a:lnTo>
                <a:cubicBezTo>
                  <a:pt x="307082" y="287995"/>
                  <a:pt x="327490" y="267587"/>
                  <a:pt x="352664" y="267587"/>
                </a:cubicBezTo>
                <a:lnTo>
                  <a:pt x="817888" y="267587"/>
                </a:lnTo>
                <a:cubicBezTo>
                  <a:pt x="843062" y="267587"/>
                  <a:pt x="863470" y="287995"/>
                  <a:pt x="863470" y="313169"/>
                </a:cubicBezTo>
                <a:lnTo>
                  <a:pt x="863470" y="432905"/>
                </a:lnTo>
                <a:lnTo>
                  <a:pt x="1361348" y="432905"/>
                </a:lnTo>
                <a:lnTo>
                  <a:pt x="1361348" y="91164"/>
                </a:lnTo>
                <a:cubicBezTo>
                  <a:pt x="1361348" y="40816"/>
                  <a:pt x="1402164" y="0"/>
                  <a:pt x="1452512" y="0"/>
                </a:cubicBezTo>
                <a:close/>
              </a:path>
            </a:pathLst>
          </a:custGeom>
          <a:solidFill>
            <a:sysClr val="window" lastClr="FFFFFF"/>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marL="0" marR="0" lvl="0" indent="0" algn="ctr" defTabSz="914400" rtl="0" eaLnBrk="1" fontAlgn="auto" latinLnBrk="1"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dirty="0">
              <a:ln>
                <a:noFill/>
              </a:ln>
              <a:solidFill>
                <a:prstClr val="white"/>
              </a:solidFill>
              <a:effectLst/>
              <a:uLnTx/>
              <a:uFillTx/>
              <a:latin typeface="Arial"/>
              <a:ea typeface="맑은 고딕" panose="020B0503020000020004" pitchFamily="34" charset="-127"/>
              <a:cs typeface="+mn-cs"/>
            </a:endParaRPr>
          </a:p>
        </p:txBody>
      </p:sp>
      <p:sp>
        <p:nvSpPr>
          <p:cNvPr id="14" name="Round Same Side Corner Rectangle 11">
            <a:extLst>
              <a:ext uri="{FF2B5EF4-FFF2-40B4-BE49-F238E27FC236}">
                <a16:creationId xmlns:a16="http://schemas.microsoft.com/office/drawing/2014/main" id="{A8F5D8D4-03D1-47D1-2560-350B6A5AB7D5}"/>
              </a:ext>
            </a:extLst>
          </p:cNvPr>
          <p:cNvSpPr>
            <a:spLocks noChangeAspect="1"/>
          </p:cNvSpPr>
          <p:nvPr/>
        </p:nvSpPr>
        <p:spPr>
          <a:xfrm rot="9900000">
            <a:off x="7395804" y="6064163"/>
            <a:ext cx="396000" cy="336326"/>
          </a:xfrm>
          <a:custGeom>
            <a:avLst/>
            <a:gdLst/>
            <a:ahLst/>
            <a:cxnLst/>
            <a:rect l="l" t="t" r="r" b="b"/>
            <a:pathLst>
              <a:path w="2911009" h="2472345">
                <a:moveTo>
                  <a:pt x="2219598" y="1335309"/>
                </a:moveTo>
                <a:lnTo>
                  <a:pt x="2219598" y="1222573"/>
                </a:lnTo>
                <a:cubicBezTo>
                  <a:pt x="2219598" y="1176944"/>
                  <a:pt x="2241926" y="1136530"/>
                  <a:pt x="2277694" y="1113650"/>
                </a:cubicBezTo>
                <a:lnTo>
                  <a:pt x="2277694" y="137786"/>
                </a:lnTo>
                <a:cubicBezTo>
                  <a:pt x="2277694" y="61689"/>
                  <a:pt x="2339383" y="0"/>
                  <a:pt x="2415480" y="0"/>
                </a:cubicBezTo>
                <a:lnTo>
                  <a:pt x="2545196" y="0"/>
                </a:lnTo>
                <a:cubicBezTo>
                  <a:pt x="2621293" y="0"/>
                  <a:pt x="2682982" y="61689"/>
                  <a:pt x="2682982" y="137786"/>
                </a:cubicBezTo>
                <a:lnTo>
                  <a:pt x="2682982" y="1099067"/>
                </a:lnTo>
                <a:cubicBezTo>
                  <a:pt x="2730197" y="1120049"/>
                  <a:pt x="2762708" y="1167515"/>
                  <a:pt x="2762708" y="1222573"/>
                </a:cubicBezTo>
                <a:lnTo>
                  <a:pt x="2762708" y="1480834"/>
                </a:lnTo>
                <a:close/>
                <a:moveTo>
                  <a:pt x="241900" y="1676361"/>
                </a:moveTo>
                <a:cubicBezTo>
                  <a:pt x="69371" y="1631107"/>
                  <a:pt x="-34146" y="1454930"/>
                  <a:pt x="10296" y="1282189"/>
                </a:cubicBezTo>
                <a:cubicBezTo>
                  <a:pt x="54739" y="1109449"/>
                  <a:pt x="230428" y="1005105"/>
                  <a:pt x="403375" y="1048736"/>
                </a:cubicBezTo>
                <a:cubicBezTo>
                  <a:pt x="349550" y="1257945"/>
                  <a:pt x="295726" y="1467153"/>
                  <a:pt x="241900" y="1676361"/>
                </a:cubicBezTo>
                <a:close/>
                <a:moveTo>
                  <a:pt x="2578947" y="2467929"/>
                </a:moveTo>
                <a:lnTo>
                  <a:pt x="1957545" y="2301425"/>
                </a:lnTo>
                <a:lnTo>
                  <a:pt x="2194209" y="1418183"/>
                </a:lnTo>
                <a:lnTo>
                  <a:pt x="2815611" y="1584687"/>
                </a:lnTo>
                <a:cubicBezTo>
                  <a:pt x="2884250" y="1603079"/>
                  <a:pt x="2924985" y="1673632"/>
                  <a:pt x="2906593" y="1742272"/>
                </a:cubicBezTo>
                <a:lnTo>
                  <a:pt x="2736532" y="2376947"/>
                </a:lnTo>
                <a:cubicBezTo>
                  <a:pt x="2718140" y="2445587"/>
                  <a:pt x="2647586" y="2486321"/>
                  <a:pt x="2578947" y="2467929"/>
                </a:cubicBezTo>
                <a:close/>
                <a:moveTo>
                  <a:pt x="610249" y="2287120"/>
                </a:moveTo>
                <a:lnTo>
                  <a:pt x="1020264" y="756923"/>
                </a:lnTo>
                <a:lnTo>
                  <a:pt x="2107356" y="1398691"/>
                </a:lnTo>
                <a:lnTo>
                  <a:pt x="1872582" y="2274879"/>
                </a:lnTo>
                <a:close/>
                <a:moveTo>
                  <a:pt x="426016" y="2349577"/>
                </a:moveTo>
                <a:lnTo>
                  <a:pt x="243978" y="2300800"/>
                </a:lnTo>
                <a:cubicBezTo>
                  <a:pt x="205115" y="2290387"/>
                  <a:pt x="182051" y="2250439"/>
                  <a:pt x="192464" y="2211576"/>
                </a:cubicBezTo>
                <a:lnTo>
                  <a:pt x="620679" y="613455"/>
                </a:lnTo>
                <a:cubicBezTo>
                  <a:pt x="631093" y="574592"/>
                  <a:pt x="671040" y="551528"/>
                  <a:pt x="709903" y="561941"/>
                </a:cubicBezTo>
                <a:lnTo>
                  <a:pt x="891942" y="610718"/>
                </a:lnTo>
                <a:cubicBezTo>
                  <a:pt x="930805" y="621132"/>
                  <a:pt x="953869" y="661079"/>
                  <a:pt x="943455" y="699942"/>
                </a:cubicBezTo>
                <a:lnTo>
                  <a:pt x="515240" y="2298064"/>
                </a:lnTo>
                <a:cubicBezTo>
                  <a:pt x="504827" y="2336927"/>
                  <a:pt x="464879" y="2359990"/>
                  <a:pt x="426016" y="2349577"/>
                </a:cubicBezTo>
                <a:close/>
              </a:path>
            </a:pathLst>
          </a:custGeom>
          <a:solidFill>
            <a:sysClr val="window" lastClr="FFFFFF"/>
          </a:solidFill>
          <a:ln w="12700" cap="flat" cmpd="sng" algn="ctr">
            <a:no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marL="0" marR="0" lvl="0" indent="0" algn="ctr" defTabSz="914400" rtl="0" eaLnBrk="1" fontAlgn="auto" latinLnBrk="1" hangingPunct="1">
              <a:lnSpc>
                <a:spcPct val="100000"/>
              </a:lnSpc>
              <a:spcBef>
                <a:spcPts val="0"/>
              </a:spcBef>
              <a:spcAft>
                <a:spcPts val="0"/>
              </a:spcAft>
              <a:buClrTx/>
              <a:buSzTx/>
              <a:buFontTx/>
              <a:buNone/>
              <a:tabLst/>
              <a:defRPr/>
            </a:pPr>
            <a:endParaRPr kumimoji="0" lang="ko-KR" altLang="en-US" sz="1800" b="0" i="0" u="none" strike="noStrike" kern="1200" cap="none" spc="0" normalizeH="0" baseline="0" noProof="0" dirty="0">
              <a:ln>
                <a:noFill/>
              </a:ln>
              <a:solidFill>
                <a:prstClr val="white"/>
              </a:solidFill>
              <a:effectLst/>
              <a:uLnTx/>
              <a:uFillTx/>
              <a:latin typeface="Arial"/>
              <a:ea typeface="맑은 고딕" panose="020B0503020000020004" pitchFamily="34" charset="-127"/>
              <a:cs typeface="+mn-cs"/>
            </a:endParaRPr>
          </a:p>
        </p:txBody>
      </p:sp>
      <p:pic>
        <p:nvPicPr>
          <p:cNvPr id="1026" name="Picture 2" descr="International University of Nature, Society and Man &quot;Dubna&quot; Employees ...">
            <a:extLst>
              <a:ext uri="{FF2B5EF4-FFF2-40B4-BE49-F238E27FC236}">
                <a16:creationId xmlns:a16="http://schemas.microsoft.com/office/drawing/2014/main" id="{B92B50BE-ACB3-A4D9-FC30-D7DFD1F235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69650" y="169749"/>
            <a:ext cx="1194446" cy="119444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23" name="Picture 4" descr="Photo – Joint Institute for Nuclear Research">
            <a:extLst>
              <a:ext uri="{FF2B5EF4-FFF2-40B4-BE49-F238E27FC236}">
                <a16:creationId xmlns:a16="http://schemas.microsoft.com/office/drawing/2014/main" id="{4659ED9A-A1F7-D6B5-0AAA-7495B76470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61289" y="6058804"/>
            <a:ext cx="789691" cy="523793"/>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DAD04B89-FB0F-2ADC-B1DE-9176A5EE12DF}"/>
              </a:ext>
            </a:extLst>
          </p:cNvPr>
          <p:cNvSpPr/>
          <p:nvPr/>
        </p:nvSpPr>
        <p:spPr>
          <a:xfrm>
            <a:off x="-21998" y="6671681"/>
            <a:ext cx="12255866" cy="230378"/>
          </a:xfrm>
          <a:prstGeom prst="rect">
            <a:avLst/>
          </a:prstGeom>
          <a:solidFill>
            <a:srgbClr val="0159FE"/>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5" name="Picture 6" descr="AI in the Renewable Energy Market [50+ Statistics]">
            <a:extLst>
              <a:ext uri="{FF2B5EF4-FFF2-40B4-BE49-F238E27FC236}">
                <a16:creationId xmlns:a16="http://schemas.microsoft.com/office/drawing/2014/main" id="{165217C2-C493-CFF4-5B28-2E6CB04CAC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5191" y="563501"/>
            <a:ext cx="2066094" cy="95234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6" name="Picture 8" descr="ESA - ESA releases new strategy for Earth observation">
            <a:extLst>
              <a:ext uri="{FF2B5EF4-FFF2-40B4-BE49-F238E27FC236}">
                <a16:creationId xmlns:a16="http://schemas.microsoft.com/office/drawing/2014/main" id="{97C73392-A3E2-5FD1-8FC3-9DFB8797D7C1}"/>
              </a:ext>
            </a:extLst>
          </p:cNvPr>
          <p:cNvPicPr preferRelativeResize="0">
            <a:picLocks noChangeArrowheads="1"/>
          </p:cNvPicPr>
          <p:nvPr/>
        </p:nvPicPr>
        <p:blipFill rotWithShape="1">
          <a:blip r:embed="rId8">
            <a:extLst>
              <a:ext uri="{28A0092B-C50C-407E-A947-70E740481C1C}">
                <a14:useLocalDpi xmlns:a14="http://schemas.microsoft.com/office/drawing/2010/main" val="0"/>
              </a:ext>
            </a:extLst>
          </a:blip>
          <a:srcRect l="613" t="3529" r="-613" b="9358"/>
          <a:stretch>
            <a:fillRect/>
          </a:stretch>
        </p:blipFill>
        <p:spPr bwMode="auto">
          <a:xfrm>
            <a:off x="1963384" y="563501"/>
            <a:ext cx="2061643" cy="92418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37" name="Picture 36">
            <a:extLst>
              <a:ext uri="{FF2B5EF4-FFF2-40B4-BE49-F238E27FC236}">
                <a16:creationId xmlns:a16="http://schemas.microsoft.com/office/drawing/2014/main" id="{74A2DA9E-101E-FDB5-2638-2256748304CB}"/>
              </a:ext>
            </a:extLst>
          </p:cNvPr>
          <p:cNvPicPr preferRelativeResize="0">
            <a:picLocks/>
          </p:cNvPicPr>
          <p:nvPr/>
        </p:nvPicPr>
        <p:blipFill>
          <a:blip r:embed="rId9"/>
          <a:srcRect l="24695" b="26911"/>
          <a:stretch>
            <a:fillRect/>
          </a:stretch>
        </p:blipFill>
        <p:spPr>
          <a:xfrm>
            <a:off x="6416268" y="568872"/>
            <a:ext cx="2184620" cy="91881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2" name="Picture 4" descr="Photo – Joint Institute for Nuclear Research">
            <a:extLst>
              <a:ext uri="{FF2B5EF4-FFF2-40B4-BE49-F238E27FC236}">
                <a16:creationId xmlns:a16="http://schemas.microsoft.com/office/drawing/2014/main" id="{D6DDC1CF-6027-5648-6815-30087F56A6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8551" y="3615955"/>
            <a:ext cx="1790618" cy="11876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46133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DB83AD2-C992-7CE4-0DA3-BA8A8B1F1FF0}"/>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3435D451-57CC-445A-EABC-94899E71CF9E}"/>
              </a:ext>
            </a:extLst>
          </p:cNvPr>
          <p:cNvPicPr>
            <a:picLocks noGrp="1" noChangeAspect="1"/>
          </p:cNvPicPr>
          <p:nvPr>
            <p:ph idx="1"/>
          </p:nvPr>
        </p:nvPicPr>
        <p:blipFill>
          <a:blip r:embed="rId2"/>
          <a:stretch>
            <a:fillRect/>
          </a:stretch>
        </p:blipFill>
        <p:spPr>
          <a:xfrm>
            <a:off x="-82351" y="44520"/>
            <a:ext cx="12191999" cy="6859714"/>
          </a:xfrm>
        </p:spPr>
      </p:pic>
      <p:pic>
        <p:nvPicPr>
          <p:cNvPr id="10" name="Picture 9">
            <a:extLst>
              <a:ext uri="{FF2B5EF4-FFF2-40B4-BE49-F238E27FC236}">
                <a16:creationId xmlns:a16="http://schemas.microsoft.com/office/drawing/2014/main" id="{2D9F75C9-C6F8-6F7B-50AD-2E72A25F93AC}"/>
              </a:ext>
            </a:extLst>
          </p:cNvPr>
          <p:cNvPicPr>
            <a:picLocks noChangeAspect="1"/>
          </p:cNvPicPr>
          <p:nvPr/>
        </p:nvPicPr>
        <p:blipFill>
          <a:blip r:embed="rId3"/>
          <a:srcRect l="630" t="1743" r="882" b="2129"/>
          <a:stretch>
            <a:fillRect/>
          </a:stretch>
        </p:blipFill>
        <p:spPr>
          <a:xfrm>
            <a:off x="133723" y="2269361"/>
            <a:ext cx="6245326" cy="3422522"/>
          </a:xfrm>
          <a:prstGeom prst="rect">
            <a:avLst/>
          </a:prstGeom>
        </p:spPr>
      </p:pic>
      <p:sp>
        <p:nvSpPr>
          <p:cNvPr id="12" name="TextBox 11">
            <a:extLst>
              <a:ext uri="{FF2B5EF4-FFF2-40B4-BE49-F238E27FC236}">
                <a16:creationId xmlns:a16="http://schemas.microsoft.com/office/drawing/2014/main" id="{D769AA62-010C-B270-5209-9879BC9B6430}"/>
              </a:ext>
            </a:extLst>
          </p:cNvPr>
          <p:cNvSpPr txBox="1"/>
          <p:nvPr/>
        </p:nvSpPr>
        <p:spPr>
          <a:xfrm>
            <a:off x="174661" y="285750"/>
            <a:ext cx="3554858" cy="369332"/>
          </a:xfrm>
          <a:prstGeom prst="rect">
            <a:avLst/>
          </a:prstGeom>
          <a:noFill/>
        </p:spPr>
        <p:txBody>
          <a:bodyPr wrap="square" rtlCol="0">
            <a:spAutoFit/>
          </a:bodyPr>
          <a:lstStyle/>
          <a:p>
            <a:r>
              <a:rPr lang="en-GB" b="1" dirty="0"/>
              <a:t>Life science research</a:t>
            </a:r>
            <a:endParaRPr lang="en-ZA" b="1" dirty="0"/>
          </a:p>
        </p:txBody>
      </p:sp>
      <p:pic>
        <p:nvPicPr>
          <p:cNvPr id="14" name="Рисунок 35">
            <a:extLst>
              <a:ext uri="{FF2B5EF4-FFF2-40B4-BE49-F238E27FC236}">
                <a16:creationId xmlns:a16="http://schemas.microsoft.com/office/drawing/2014/main" id="{CA41A3BD-0F5C-E933-3F1F-220A583ACCE6}"/>
              </a:ext>
            </a:extLst>
          </p:cNvPr>
          <p:cNvPicPr>
            <a:picLocks noChangeAspect="1"/>
          </p:cNvPicPr>
          <p:nvPr/>
        </p:nvPicPr>
        <p:blipFill>
          <a:blip r:embed="rId4"/>
          <a:stretch>
            <a:fillRect/>
          </a:stretch>
        </p:blipFill>
        <p:spPr>
          <a:xfrm>
            <a:off x="6590872" y="4627126"/>
            <a:ext cx="1618180" cy="1606958"/>
          </a:xfrm>
          <a:prstGeom prst="rect">
            <a:avLst/>
          </a:prstGeom>
        </p:spPr>
      </p:pic>
      <p:pic>
        <p:nvPicPr>
          <p:cNvPr id="15" name="Рисунок 40">
            <a:extLst>
              <a:ext uri="{FF2B5EF4-FFF2-40B4-BE49-F238E27FC236}">
                <a16:creationId xmlns:a16="http://schemas.microsoft.com/office/drawing/2014/main" id="{61483FA4-0CD1-E8EB-1998-5BD7610500C4}"/>
              </a:ext>
            </a:extLst>
          </p:cNvPr>
          <p:cNvPicPr>
            <a:picLocks noChangeAspect="1"/>
          </p:cNvPicPr>
          <p:nvPr/>
        </p:nvPicPr>
        <p:blipFill rotWithShape="1">
          <a:blip r:embed="rId5"/>
          <a:srcRect l="8925"/>
          <a:stretch/>
        </p:blipFill>
        <p:spPr>
          <a:xfrm>
            <a:off x="8714342" y="4627126"/>
            <a:ext cx="1755025" cy="1606958"/>
          </a:xfrm>
          <a:prstGeom prst="rect">
            <a:avLst/>
          </a:prstGeom>
        </p:spPr>
      </p:pic>
      <p:sp>
        <p:nvSpPr>
          <p:cNvPr id="17" name="TextBox 16">
            <a:extLst>
              <a:ext uri="{FF2B5EF4-FFF2-40B4-BE49-F238E27FC236}">
                <a16:creationId xmlns:a16="http://schemas.microsoft.com/office/drawing/2014/main" id="{1824325B-69E1-1A83-4201-93EE113D6C4D}"/>
              </a:ext>
            </a:extLst>
          </p:cNvPr>
          <p:cNvSpPr txBox="1"/>
          <p:nvPr/>
        </p:nvSpPr>
        <p:spPr>
          <a:xfrm>
            <a:off x="6448890" y="3273162"/>
            <a:ext cx="4530903" cy="1169551"/>
          </a:xfrm>
          <a:prstGeom prst="rect">
            <a:avLst/>
          </a:prstGeom>
          <a:noFill/>
        </p:spPr>
        <p:txBody>
          <a:bodyPr wrap="square">
            <a:spAutoFit/>
          </a:bodyPr>
          <a:lstStyle/>
          <a:p>
            <a:pPr algn="just">
              <a:defRPr/>
            </a:pPr>
            <a:r>
              <a:rPr lang="en-ZA" sz="1400" b="1" dirty="0"/>
              <a:t>2) UNIZULU_JINR</a:t>
            </a:r>
          </a:p>
          <a:p>
            <a:pPr algn="just">
              <a:defRPr/>
            </a:pPr>
            <a:r>
              <a:rPr lang="en-US" sz="1400" dirty="0">
                <a:solidFill>
                  <a:prstClr val="black"/>
                </a:solidFill>
                <a:cs typeface="Calibri" panose="020F0502020204030204" pitchFamily="34" charset="0"/>
              </a:rPr>
              <a:t>Search for new antioxidants having radioprotective properties against biological effects generated</a:t>
            </a:r>
            <a:br>
              <a:rPr lang="en-US" sz="1400" dirty="0">
                <a:solidFill>
                  <a:prstClr val="black"/>
                </a:solidFill>
                <a:cs typeface="Calibri" panose="020F0502020204030204" pitchFamily="34" charset="0"/>
              </a:rPr>
            </a:br>
            <a:r>
              <a:rPr lang="en-US" sz="1400" dirty="0">
                <a:solidFill>
                  <a:prstClr val="black"/>
                </a:solidFill>
                <a:cs typeface="Calibri" panose="020F0502020204030204" pitchFamily="34" charset="0"/>
              </a:rPr>
              <a:t>by heavy ions with their particular application as protectors against the brain radiation injury.</a:t>
            </a:r>
          </a:p>
        </p:txBody>
      </p:sp>
      <p:sp>
        <p:nvSpPr>
          <p:cNvPr id="18" name="TextBox 17">
            <a:extLst>
              <a:ext uri="{FF2B5EF4-FFF2-40B4-BE49-F238E27FC236}">
                <a16:creationId xmlns:a16="http://schemas.microsoft.com/office/drawing/2014/main" id="{BD776A7B-FD06-498B-1A08-7C4594208F9A}"/>
              </a:ext>
            </a:extLst>
          </p:cNvPr>
          <p:cNvSpPr txBox="1"/>
          <p:nvPr/>
        </p:nvSpPr>
        <p:spPr>
          <a:xfrm>
            <a:off x="6521003" y="82736"/>
            <a:ext cx="4970463" cy="1431161"/>
          </a:xfrm>
          <a:prstGeom prst="rect">
            <a:avLst/>
          </a:prstGeom>
          <a:noFill/>
        </p:spPr>
        <p:txBody>
          <a:bodyPr wrap="square" rtlCol="0">
            <a:spAutoFit/>
          </a:bodyPr>
          <a:lstStyle/>
          <a:p>
            <a:pPr algn="ctr">
              <a:defRPr/>
            </a:pPr>
            <a:endParaRPr lang="en-US" sz="300" dirty="0">
              <a:solidFill>
                <a:prstClr val="black"/>
              </a:solidFill>
              <a:cs typeface="Calibri" panose="020F0502020204030204" pitchFamily="34" charset="0"/>
            </a:endParaRPr>
          </a:p>
          <a:p>
            <a:pPr algn="just">
              <a:defRPr/>
            </a:pPr>
            <a:r>
              <a:rPr lang="en-ZA" sz="1400" b="1" dirty="0"/>
              <a:t>1) UNIZULU- JINR</a:t>
            </a:r>
          </a:p>
          <a:p>
            <a:pPr algn="just">
              <a:defRPr/>
            </a:pPr>
            <a:r>
              <a:rPr lang="en-US" sz="1400" dirty="0">
                <a:solidFill>
                  <a:prstClr val="black"/>
                </a:solidFill>
                <a:cs typeface="Calibri" panose="020F0502020204030204" pitchFamily="34" charset="0"/>
              </a:rPr>
              <a:t>Development of the radiodynamic therapy approach based on photodynamic therapy technologies. Application of NICA heavy ion beams to study activation of compounds used in the photodynamic therapy, </a:t>
            </a:r>
            <a:r>
              <a:rPr lang="en" sz="1400" dirty="0">
                <a:solidFill>
                  <a:srgbClr val="222222"/>
                </a:solidFill>
                <a:cs typeface="Calibri" panose="020F0502020204030204" pitchFamily="34" charset="0"/>
              </a:rPr>
              <a:t>which generate singlet oxygen upon excitation</a:t>
            </a:r>
            <a:r>
              <a:rPr lang="en-US" sz="1400" dirty="0">
                <a:solidFill>
                  <a:prstClr val="black"/>
                </a:solidFill>
                <a:cs typeface="Calibri" panose="020F0502020204030204" pitchFamily="34" charset="0"/>
              </a:rPr>
              <a:t>.</a:t>
            </a:r>
          </a:p>
        </p:txBody>
      </p:sp>
      <p:sp>
        <p:nvSpPr>
          <p:cNvPr id="20" name="TextBox 19">
            <a:extLst>
              <a:ext uri="{FF2B5EF4-FFF2-40B4-BE49-F238E27FC236}">
                <a16:creationId xmlns:a16="http://schemas.microsoft.com/office/drawing/2014/main" id="{38ED7984-68E4-4B82-6765-E090B03FA7F4}"/>
              </a:ext>
            </a:extLst>
          </p:cNvPr>
          <p:cNvSpPr txBox="1"/>
          <p:nvPr/>
        </p:nvSpPr>
        <p:spPr>
          <a:xfrm>
            <a:off x="0" y="1094359"/>
            <a:ext cx="6113122" cy="954107"/>
          </a:xfrm>
          <a:prstGeom prst="rect">
            <a:avLst/>
          </a:prstGeom>
          <a:noFill/>
        </p:spPr>
        <p:txBody>
          <a:bodyPr wrap="square">
            <a:spAutoFit/>
          </a:bodyPr>
          <a:lstStyle/>
          <a:p>
            <a:r>
              <a:rPr lang="en-ZA" sz="1400" dirty="0">
                <a:effectLst/>
                <a:latin typeface="Aptos" panose="020B0004020202020204" pitchFamily="34" charset="0"/>
                <a:ea typeface="Aptos" panose="020B0004020202020204" pitchFamily="34" charset="0"/>
                <a:cs typeface="Times New Roman" panose="02020603050405020304" pitchFamily="18" charset="0"/>
              </a:rPr>
              <a:t>Investigation of Metal organic frameworks (MOFs) consisting of metal atoms or clusters, coordinated to organic ligands to form macromolecular super structures, with pores large enough to host free drug molecules, including photodynamic therapy (PDT) photosensitizers.</a:t>
            </a:r>
            <a:endParaRPr lang="en-ZA" sz="1400" dirty="0"/>
          </a:p>
        </p:txBody>
      </p:sp>
      <p:pic>
        <p:nvPicPr>
          <p:cNvPr id="82" name="Picture 81">
            <a:extLst>
              <a:ext uri="{FF2B5EF4-FFF2-40B4-BE49-F238E27FC236}">
                <a16:creationId xmlns:a16="http://schemas.microsoft.com/office/drawing/2014/main" id="{D4FC1B60-5FEC-CE8D-3BE3-8B11D1A0ED44}"/>
              </a:ext>
            </a:extLst>
          </p:cNvPr>
          <p:cNvPicPr>
            <a:picLocks noChangeAspect="1"/>
          </p:cNvPicPr>
          <p:nvPr/>
        </p:nvPicPr>
        <p:blipFill>
          <a:blip r:embed="rId6"/>
          <a:stretch>
            <a:fillRect/>
          </a:stretch>
        </p:blipFill>
        <p:spPr>
          <a:xfrm>
            <a:off x="7503190" y="1349424"/>
            <a:ext cx="2281616" cy="1831532"/>
          </a:xfrm>
          <a:prstGeom prst="rect">
            <a:avLst/>
          </a:prstGeom>
        </p:spPr>
      </p:pic>
    </p:spTree>
    <p:extLst>
      <p:ext uri="{BB962C8B-B14F-4D97-AF65-F5344CB8AC3E}">
        <p14:creationId xmlns:p14="http://schemas.microsoft.com/office/powerpoint/2010/main" val="33135933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305299-F2B2-7E5E-7B78-C4130EC657DB}"/>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0E152DB4-63B4-2B31-4395-4C05780E478C}"/>
              </a:ext>
            </a:extLst>
          </p:cNvPr>
          <p:cNvPicPr>
            <a:picLocks noGrp="1" noChangeAspect="1"/>
          </p:cNvPicPr>
          <p:nvPr>
            <p:ph idx="1"/>
          </p:nvPr>
        </p:nvPicPr>
        <p:blipFill>
          <a:blip r:embed="rId2"/>
          <a:stretch>
            <a:fillRect/>
          </a:stretch>
        </p:blipFill>
        <p:spPr>
          <a:xfrm>
            <a:off x="0" y="0"/>
            <a:ext cx="12191999" cy="6859714"/>
          </a:xfrm>
        </p:spPr>
      </p:pic>
      <p:sp>
        <p:nvSpPr>
          <p:cNvPr id="19" name="TextBox 18">
            <a:extLst>
              <a:ext uri="{FF2B5EF4-FFF2-40B4-BE49-F238E27FC236}">
                <a16:creationId xmlns:a16="http://schemas.microsoft.com/office/drawing/2014/main" id="{88FAE8C5-27A0-7DB7-9716-6B57A8476131}"/>
              </a:ext>
            </a:extLst>
          </p:cNvPr>
          <p:cNvSpPr txBox="1"/>
          <p:nvPr/>
        </p:nvSpPr>
        <p:spPr>
          <a:xfrm>
            <a:off x="411261" y="861005"/>
            <a:ext cx="2756482" cy="338554"/>
          </a:xfrm>
          <a:prstGeom prst="rect">
            <a:avLst/>
          </a:prstGeom>
          <a:noFill/>
        </p:spPr>
        <p:txBody>
          <a:bodyPr wrap="square">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Calibri" panose="020F0502020204030204" pitchFamily="34" charset="0"/>
              </a:rPr>
              <a:t> Synthesis of </a:t>
            </a:r>
            <a:r>
              <a:rPr kumimoji="0" lang="en-US" sz="1600" b="1"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Arial" panose="020B0604020202020204" pitchFamily="34" charset="0"/>
              </a:rPr>
              <a:t>nanomaterials</a:t>
            </a:r>
            <a:endParaRPr kumimoji="0" lang="en-ZA" sz="1600" b="1"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Arial" panose="020B0604020202020204" pitchFamily="34" charset="0"/>
            </a:endParaRPr>
          </a:p>
        </p:txBody>
      </p:sp>
      <p:sp>
        <p:nvSpPr>
          <p:cNvPr id="17" name="TextBox 16">
            <a:extLst>
              <a:ext uri="{FF2B5EF4-FFF2-40B4-BE49-F238E27FC236}">
                <a16:creationId xmlns:a16="http://schemas.microsoft.com/office/drawing/2014/main" id="{D0C1D384-F051-4382-A8A7-3DAD65258CD0}"/>
              </a:ext>
            </a:extLst>
          </p:cNvPr>
          <p:cNvSpPr txBox="1"/>
          <p:nvPr/>
        </p:nvSpPr>
        <p:spPr>
          <a:xfrm>
            <a:off x="313428" y="1182162"/>
            <a:ext cx="5298947" cy="249299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Synthesise of high-quality </a:t>
            </a:r>
            <a:r>
              <a:rPr kumimoji="0" lang="en-ZA" sz="1600" b="0" i="0" u="none" strike="noStrike" kern="1200" cap="none" spc="0" normalizeH="0" baseline="0" noProof="0" dirty="0">
                <a:ln>
                  <a:noFill/>
                </a:ln>
                <a:solidFill>
                  <a:prstClr val="black"/>
                </a:solidFill>
                <a:effectLst/>
                <a:uLnTx/>
                <a:uFillTx/>
                <a:latin typeface="Calibri" panose="020F0502020204030204"/>
                <a:ea typeface="Times New Roman" panose="02020603050405020304" pitchFamily="18" charset="0"/>
                <a:cs typeface="Arial" panose="020B0604020202020204" pitchFamily="34" charset="0"/>
              </a:rPr>
              <a:t>intermetallic </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materials for potential applications in energy generation and storage, supercapacitance, photocatalysis and drug delivery. The type of materials include:</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endParaRPr>
          </a:p>
          <a:p>
            <a:pPr marL="171450" marR="0" lvl="0" indent="-1714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ZA" sz="1600" b="0"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Calibri" panose="020F0502020204030204" pitchFamily="34" charset="0"/>
              </a:rPr>
              <a:t>Hematite, Tungstate and Zinc Selenide nanoparticles synthesized as powder and as thin film.</a:t>
            </a:r>
            <a:endParaRPr kumimoji="0" lang="en-ZA" sz="1600" b="0" i="0" u="none" strike="noStrike" kern="1200" cap="none" spc="0" normalizeH="0" baseline="0" noProof="0" dirty="0">
              <a:ln>
                <a:noFill/>
              </a:ln>
              <a:solidFill>
                <a:prstClr val="black"/>
              </a:solidFill>
              <a:effectLst/>
              <a:uLnTx/>
              <a:uFillTx/>
              <a:latin typeface="Calibri" panose="020F0502020204030204"/>
              <a:ea typeface="Times New Roman" panose="02020603050405020304" pitchFamily="18" charset="0"/>
              <a:cs typeface="Arial" panose="020B0604020202020204" pitchFamily="34" charset="0"/>
            </a:endParaRPr>
          </a:p>
          <a:p>
            <a:pPr marL="171450" marR="0" lvl="0" indent="-1714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ZA" sz="1600" b="0" i="0" u="none" strike="noStrike" kern="1200" cap="none" spc="0" normalizeH="0" baseline="0" noProof="0" dirty="0">
                <a:ln>
                  <a:noFill/>
                </a:ln>
                <a:solidFill>
                  <a:prstClr val="black"/>
                </a:solidFill>
                <a:effectLst/>
                <a:uLnTx/>
                <a:uFillTx/>
                <a:latin typeface="Calibri" panose="020F0502020204030204"/>
                <a:ea typeface="Times New Roman" panose="02020603050405020304" pitchFamily="18" charset="0"/>
                <a:cs typeface="Arial" panose="020B0604020202020204" pitchFamily="34" charset="0"/>
              </a:rPr>
              <a:t> Main group and transition metal chalcogenide nanomaterials </a:t>
            </a:r>
            <a:r>
              <a:rPr kumimoji="0" lang="en-ZA" sz="1600" b="0"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Calibri" panose="020F0502020204030204" pitchFamily="34" charset="0"/>
              </a:rPr>
              <a:t>synthesized</a:t>
            </a:r>
            <a:r>
              <a:rPr kumimoji="0" lang="en-ZA" sz="1600" b="0" i="0" u="none" strike="noStrike" kern="1200" cap="none" spc="0" normalizeH="0" baseline="0" noProof="0" dirty="0">
                <a:ln>
                  <a:noFill/>
                </a:ln>
                <a:solidFill>
                  <a:prstClr val="black"/>
                </a:solidFill>
                <a:effectLst/>
                <a:uLnTx/>
                <a:uFillTx/>
                <a:latin typeface="Calibri" panose="020F0502020204030204"/>
                <a:ea typeface="Times New Roman" panose="02020603050405020304" pitchFamily="18" charset="0"/>
                <a:cs typeface="Arial" panose="020B0604020202020204" pitchFamily="34" charset="0"/>
              </a:rPr>
              <a:t> as thin films.</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ZA" sz="12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endParaRPr>
          </a:p>
        </p:txBody>
      </p:sp>
      <p:graphicFrame>
        <p:nvGraphicFramePr>
          <p:cNvPr id="2" name="Object 1">
            <a:extLst>
              <a:ext uri="{FF2B5EF4-FFF2-40B4-BE49-F238E27FC236}">
                <a16:creationId xmlns:a16="http://schemas.microsoft.com/office/drawing/2014/main" id="{3C2C9EE3-766A-0551-ECD1-C522F4E6308A}"/>
              </a:ext>
            </a:extLst>
          </p:cNvPr>
          <p:cNvGraphicFramePr>
            <a:graphicFrameLocks noChangeAspect="1"/>
          </p:cNvGraphicFramePr>
          <p:nvPr/>
        </p:nvGraphicFramePr>
        <p:xfrm>
          <a:off x="411261" y="3294451"/>
          <a:ext cx="4799981" cy="2280804"/>
        </p:xfrm>
        <a:graphic>
          <a:graphicData uri="http://schemas.openxmlformats.org/presentationml/2006/ole">
            <mc:AlternateContent xmlns:mc="http://schemas.openxmlformats.org/markup-compatibility/2006">
              <mc:Choice xmlns:v="urn:schemas-microsoft-com:vml" Requires="v">
                <p:oleObj r:id="rId3" imgW="6345936" imgH="3013137" progId="ChemDraw.Document.6.0">
                  <p:embed/>
                </p:oleObj>
              </mc:Choice>
              <mc:Fallback>
                <p:oleObj r:id="rId3" imgW="6345936" imgH="3013137" progId="ChemDraw.Document.6.0">
                  <p:embed/>
                  <p:pic>
                    <p:nvPicPr>
                      <p:cNvPr id="2" name="Object 1">
                        <a:extLst>
                          <a:ext uri="{FF2B5EF4-FFF2-40B4-BE49-F238E27FC236}">
                            <a16:creationId xmlns:a16="http://schemas.microsoft.com/office/drawing/2014/main" id="{3C2C9EE3-766A-0551-ECD1-C522F4E630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261" y="3294451"/>
                        <a:ext cx="4799981" cy="2280804"/>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454E7474-C8DA-A7FD-E1DA-F2FFA5E16961}"/>
              </a:ext>
            </a:extLst>
          </p:cNvPr>
          <p:cNvSpPr txBox="1"/>
          <p:nvPr/>
        </p:nvSpPr>
        <p:spPr>
          <a:xfrm>
            <a:off x="6148920" y="843608"/>
            <a:ext cx="4343400" cy="338554"/>
          </a:xfrm>
          <a:prstGeom prst="rect">
            <a:avLst/>
          </a:prstGeom>
          <a:noFill/>
        </p:spPr>
        <p:txBody>
          <a:bodyPr wrap="square">
            <a:spAutoFit/>
          </a:bodyPr>
          <a:lstStyle/>
          <a:p>
            <a:pPr marL="171450" marR="0" lvl="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ZA" sz="12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 </a:t>
            </a:r>
            <a:r>
              <a:rPr kumimoji="0" lang="en-ZA" sz="1600" b="1"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Arial" panose="020B0604020202020204" pitchFamily="34" charset="0"/>
              </a:rPr>
              <a:t>Investigations of polymeric materials</a:t>
            </a:r>
            <a:endParaRPr kumimoji="0" lang="en-ZA" sz="1600" b="0"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Arial" panose="020B0604020202020204" pitchFamily="34" charset="0"/>
            </a:endParaRPr>
          </a:p>
        </p:txBody>
      </p:sp>
      <p:sp>
        <p:nvSpPr>
          <p:cNvPr id="4" name="TextBox 3">
            <a:extLst>
              <a:ext uri="{FF2B5EF4-FFF2-40B4-BE49-F238E27FC236}">
                <a16:creationId xmlns:a16="http://schemas.microsoft.com/office/drawing/2014/main" id="{56C0FB57-371B-44FC-1712-B943E4A680EF}"/>
              </a:ext>
            </a:extLst>
          </p:cNvPr>
          <p:cNvSpPr txBox="1"/>
          <p:nvPr/>
        </p:nvSpPr>
        <p:spPr>
          <a:xfrm>
            <a:off x="6037361" y="1342989"/>
            <a:ext cx="5752448" cy="83099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The development of novel synthetic organic material, membranes, hydrogels and aerogels for potential application in wastewater treatment and energy storage. </a:t>
            </a:r>
            <a:endParaRPr kumimoji="0" lang="en-ZA"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7" name="Picture 2" descr="a) the sugarcane plant, the sugarcane bagasse, and its principal... |  Download Scientific Diagram">
            <a:extLst>
              <a:ext uri="{FF2B5EF4-FFF2-40B4-BE49-F238E27FC236}">
                <a16:creationId xmlns:a16="http://schemas.microsoft.com/office/drawing/2014/main" id="{5BFAEC2E-4E3C-D61D-6CD9-44B05FED96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7361" y="2403549"/>
            <a:ext cx="3390900" cy="135255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6678319A-D912-B528-6832-49B9E899F084}"/>
              </a:ext>
            </a:extLst>
          </p:cNvPr>
          <p:cNvSpPr txBox="1"/>
          <p:nvPr/>
        </p:nvSpPr>
        <p:spPr>
          <a:xfrm>
            <a:off x="5826285" y="3916926"/>
            <a:ext cx="3962399" cy="386516"/>
          </a:xfrm>
          <a:prstGeom prst="rect">
            <a:avLst/>
          </a:prstGeom>
          <a:noFill/>
        </p:spPr>
        <p:txBody>
          <a:bodyPr wrap="square">
            <a:spAutoFit/>
          </a:bodyPr>
          <a:lstStyle/>
          <a:p>
            <a:pPr marL="171450" marR="0" lvl="0" indent="-171450" algn="l" defTabSz="914400" rtl="0" eaLnBrk="1" fontAlgn="auto" latinLnBrk="0" hangingPunct="1">
              <a:lnSpc>
                <a:spcPct val="130000"/>
              </a:lnSpc>
              <a:spcBef>
                <a:spcPts val="600"/>
              </a:spcBef>
              <a:spcAft>
                <a:spcPts val="0"/>
              </a:spcAft>
              <a:buClrTx/>
              <a:buSzTx/>
              <a:buFont typeface="Wingdings" panose="05000000000000000000" pitchFamily="2" charset="2"/>
              <a:buChar char="v"/>
              <a:tabLst/>
              <a:defRPr/>
            </a:pPr>
            <a:r>
              <a:rPr kumimoji="0" lang="en-ZA" sz="1600" b="1" i="0" u="none" strike="noStrike" kern="1200" cap="none" spc="0" normalizeH="0" baseline="0" noProof="0" dirty="0">
                <a:ln>
                  <a:noFill/>
                </a:ln>
                <a:solidFill>
                  <a:prstClr val="black"/>
                </a:solidFill>
                <a:effectLst/>
                <a:uLnTx/>
                <a:uFillTx/>
                <a:latin typeface="Calibri" panose="020F0502020204030204"/>
                <a:ea typeface="Calibri" panose="020F0502020204030204" pitchFamily="34" charset="0"/>
                <a:cs typeface="Arial" panose="020B0604020202020204" pitchFamily="34" charset="0"/>
              </a:rPr>
              <a:t>Preparation of metal oxide for gas sensors </a:t>
            </a:r>
          </a:p>
        </p:txBody>
      </p:sp>
      <p:sp>
        <p:nvSpPr>
          <p:cNvPr id="9" name="TextBox 8">
            <a:extLst>
              <a:ext uri="{FF2B5EF4-FFF2-40B4-BE49-F238E27FC236}">
                <a16:creationId xmlns:a16="http://schemas.microsoft.com/office/drawing/2014/main" id="{F85EDC27-B2D5-5F08-5D8C-7453306301F8}"/>
              </a:ext>
            </a:extLst>
          </p:cNvPr>
          <p:cNvSpPr txBox="1"/>
          <p:nvPr/>
        </p:nvSpPr>
        <p:spPr>
          <a:xfrm>
            <a:off x="5826285" y="4238580"/>
            <a:ext cx="4988671" cy="1208279"/>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600"/>
              </a:spcAft>
              <a:buClrTx/>
              <a:buSzTx/>
              <a:buFontTx/>
              <a:buNone/>
              <a:tabLst/>
              <a:defRPr/>
            </a:pP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Development of hybrid nanocomposites material containing inorganic (</a:t>
            </a:r>
            <a:r>
              <a:rPr kumimoji="0" lang="en-ZA" sz="1600" b="0"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ZnO</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SnO</a:t>
            </a:r>
            <a:r>
              <a:rPr kumimoji="0" lang="en-ZA" sz="1600" b="0" i="0" u="none" strike="noStrike" kern="12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2</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Fe</a:t>
            </a:r>
            <a:r>
              <a:rPr kumimoji="0" lang="en-ZA" sz="1600" b="0" i="0" u="none" strike="noStrike" kern="12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2</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O</a:t>
            </a:r>
            <a:r>
              <a:rPr kumimoji="0" lang="en-ZA" sz="1600" b="0" i="0" u="none" strike="noStrike" kern="12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3</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WO</a:t>
            </a:r>
            <a:r>
              <a:rPr kumimoji="0" lang="en-ZA" sz="1600" b="0" i="0" u="none" strike="noStrike" kern="1200" cap="none" spc="0" normalizeH="0" baseline="-2500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3</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and organic materials (polyaniline, </a:t>
            </a:r>
            <a:r>
              <a:rPr kumimoji="0" lang="en-ZA" sz="1600" b="0"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polypyrole</a:t>
            </a:r>
            <a:r>
              <a:rPr kumimoji="0" lang="en-ZA" sz="1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for potential application in gas sensing.  </a:t>
            </a:r>
          </a:p>
        </p:txBody>
      </p:sp>
      <p:sp>
        <p:nvSpPr>
          <p:cNvPr id="12" name="TextBox 11">
            <a:extLst>
              <a:ext uri="{FF2B5EF4-FFF2-40B4-BE49-F238E27FC236}">
                <a16:creationId xmlns:a16="http://schemas.microsoft.com/office/drawing/2014/main" id="{3C9CC665-9B76-8364-651C-1F54D5F58433}"/>
              </a:ext>
            </a:extLst>
          </p:cNvPr>
          <p:cNvSpPr txBox="1"/>
          <p:nvPr/>
        </p:nvSpPr>
        <p:spPr>
          <a:xfrm>
            <a:off x="6448620" y="4496972"/>
            <a:ext cx="3751293" cy="338554"/>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343A40"/>
                </a:solidFill>
                <a:effectLst/>
                <a:uLnTx/>
                <a:uFillTx/>
                <a:latin typeface="Calibri" panose="020F0502020204030204"/>
                <a:ea typeface="+mn-ea"/>
                <a:cs typeface="+mn-cs"/>
              </a:rPr>
              <a:t>. </a:t>
            </a:r>
            <a:endParaRPr kumimoji="0" lang="en-ZA"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620DC56D-52BC-37DE-D7C1-5311DF7395D7}"/>
              </a:ext>
            </a:extLst>
          </p:cNvPr>
          <p:cNvSpPr txBox="1"/>
          <p:nvPr/>
        </p:nvSpPr>
        <p:spPr>
          <a:xfrm>
            <a:off x="411261" y="237138"/>
            <a:ext cx="11495312"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UNIZULU material science research</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475943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A1E5B2B-787C-F8F9-71F5-1D4EA4B2D298}"/>
              </a:ext>
            </a:extLst>
          </p:cNvPr>
          <p:cNvPicPr>
            <a:picLocks noChangeAspect="1"/>
          </p:cNvPicPr>
          <p:nvPr/>
        </p:nvPicPr>
        <p:blipFill>
          <a:blip r:embed="rId2"/>
          <a:stretch>
            <a:fillRect/>
          </a:stretch>
        </p:blipFill>
        <p:spPr>
          <a:xfrm>
            <a:off x="88809" y="566058"/>
            <a:ext cx="12192000" cy="6858000"/>
          </a:xfrm>
          <a:prstGeom prst="rect">
            <a:avLst/>
          </a:prstGeom>
        </p:spPr>
      </p:pic>
      <p:sp>
        <p:nvSpPr>
          <p:cNvPr id="2" name="Title 1">
            <a:extLst>
              <a:ext uri="{FF2B5EF4-FFF2-40B4-BE49-F238E27FC236}">
                <a16:creationId xmlns:a16="http://schemas.microsoft.com/office/drawing/2014/main" id="{8834EC8A-B369-968A-04A4-B012B547EB06}"/>
              </a:ext>
            </a:extLst>
          </p:cNvPr>
          <p:cNvSpPr>
            <a:spLocks noGrp="1"/>
          </p:cNvSpPr>
          <p:nvPr>
            <p:ph type="title"/>
          </p:nvPr>
        </p:nvSpPr>
        <p:spPr>
          <a:xfrm>
            <a:off x="1790626" y="2951038"/>
            <a:ext cx="9563173" cy="537774"/>
          </a:xfrm>
        </p:spPr>
        <p:txBody>
          <a:bodyPr>
            <a:normAutofit/>
          </a:bodyPr>
          <a:lstStyle/>
          <a:p>
            <a:pPr algn="ctr"/>
            <a:r>
              <a:rPr lang="en-ZA" sz="1800" b="1" dirty="0">
                <a:effectLst>
                  <a:outerShdw blurRad="38100" dist="38100" dir="2700000" algn="tl">
                    <a:srgbClr val="000000">
                      <a:alpha val="43137"/>
                    </a:srgbClr>
                  </a:outerShdw>
                </a:effectLst>
                <a:latin typeface="+mn-lt"/>
                <a:cs typeface="Arial" panose="020B0604020202020204" pitchFamily="34" charset="0"/>
              </a:rPr>
              <a:t>UNIZULU: </a:t>
            </a:r>
            <a:r>
              <a:rPr lang="en-ZA" sz="1800" dirty="0">
                <a:effectLst>
                  <a:outerShdw blurRad="38100" dist="38100" dir="2700000" algn="tl">
                    <a:srgbClr val="000000">
                      <a:alpha val="43137"/>
                    </a:srgbClr>
                  </a:outerShdw>
                </a:effectLst>
                <a:latin typeface="+mn-lt"/>
                <a:cs typeface="Arial" panose="020B0604020202020204" pitchFamily="34" charset="0"/>
              </a:rPr>
              <a:t>Synthesis and characterizations of samples (</a:t>
            </a:r>
            <a:r>
              <a:rPr lang="en-US" sz="1800" dirty="0">
                <a:latin typeface="+mn-lt"/>
              </a:rPr>
              <a:t>Physical </a:t>
            </a:r>
            <a:r>
              <a:rPr lang="en-ZA" sz="1800" dirty="0">
                <a:latin typeface="+mn-lt"/>
              </a:rPr>
              <a:t>and Chemical analytical properties).</a:t>
            </a:r>
            <a:endParaRPr lang="en-ZA" sz="1800" dirty="0">
              <a:effectLst>
                <a:outerShdw blurRad="38100" dist="38100" dir="2700000" algn="tl">
                  <a:srgbClr val="000000">
                    <a:alpha val="43137"/>
                  </a:srgbClr>
                </a:outerShdw>
              </a:effectLst>
              <a:latin typeface="+mn-lt"/>
              <a:cs typeface="Arial" panose="020B0604020202020204" pitchFamily="34" charset="0"/>
            </a:endParaRPr>
          </a:p>
        </p:txBody>
      </p:sp>
      <p:sp>
        <p:nvSpPr>
          <p:cNvPr id="7" name="Slide Number Placeholder 6"/>
          <p:cNvSpPr>
            <a:spLocks noGrp="1"/>
          </p:cNvSpPr>
          <p:nvPr>
            <p:ph type="sldNum" sz="quarter" idx="12"/>
          </p:nvPr>
        </p:nvSpPr>
        <p:spPr>
          <a:xfrm>
            <a:off x="8610600" y="6922408"/>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3B6C317-4BD0-4372-9723-39CE676BDFC7}" type="slidenum">
              <a:rPr kumimoji="0" lang="en-ZA" sz="20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ZA"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1" name="Picture 10">
            <a:extLst>
              <a:ext uri="{FF2B5EF4-FFF2-40B4-BE49-F238E27FC236}">
                <a16:creationId xmlns:a16="http://schemas.microsoft.com/office/drawing/2014/main" id="{8C0603B9-7311-A26C-4CE6-66B0976AF83B}"/>
              </a:ext>
            </a:extLst>
          </p:cNvPr>
          <p:cNvPicPr>
            <a:picLocks noChangeAspect="1"/>
          </p:cNvPicPr>
          <p:nvPr/>
        </p:nvPicPr>
        <p:blipFill>
          <a:blip r:embed="rId3" cstate="print">
            <a:extLst>
              <a:ext uri="{28A0092B-C50C-407E-A947-70E740481C1C}">
                <a14:useLocalDpi xmlns:a14="http://schemas.microsoft.com/office/drawing/2010/main" val="0"/>
              </a:ext>
            </a:extLst>
          </a:blip>
          <a:srcRect l="6966" r="11111"/>
          <a:stretch>
            <a:fillRect/>
          </a:stretch>
        </p:blipFill>
        <p:spPr bwMode="auto">
          <a:xfrm>
            <a:off x="291844" y="704168"/>
            <a:ext cx="1498782" cy="2436482"/>
          </a:xfrm>
          <a:prstGeom prst="rect">
            <a:avLst/>
          </a:prstGeom>
          <a:noFill/>
        </p:spPr>
      </p:pic>
      <p:pic>
        <p:nvPicPr>
          <p:cNvPr id="12" name="Picture 11">
            <a:extLst>
              <a:ext uri="{FF2B5EF4-FFF2-40B4-BE49-F238E27FC236}">
                <a16:creationId xmlns:a16="http://schemas.microsoft.com/office/drawing/2014/main" id="{A0DDDAE9-8DEE-FA3F-6DB4-FA77E8A48F04}"/>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5400000">
            <a:off x="2457655" y="599370"/>
            <a:ext cx="1837364" cy="2062956"/>
          </a:xfrm>
          <a:prstGeom prst="rect">
            <a:avLst/>
          </a:prstGeom>
          <a:noFill/>
          <a:ln>
            <a:noFill/>
          </a:ln>
        </p:spPr>
      </p:pic>
      <p:pic>
        <p:nvPicPr>
          <p:cNvPr id="13" name="Picture 12">
            <a:extLst>
              <a:ext uri="{FF2B5EF4-FFF2-40B4-BE49-F238E27FC236}">
                <a16:creationId xmlns:a16="http://schemas.microsoft.com/office/drawing/2014/main" id="{FD047FE9-683C-88B2-A0D9-E1758F7720C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6356" t="25561" b="19782"/>
          <a:stretch/>
        </p:blipFill>
        <p:spPr bwMode="auto">
          <a:xfrm>
            <a:off x="9847141" y="710084"/>
            <a:ext cx="1937974" cy="1798833"/>
          </a:xfrm>
          <a:prstGeom prst="rect">
            <a:avLst/>
          </a:prstGeom>
          <a:noFill/>
          <a:ln>
            <a:noFill/>
          </a:ln>
          <a:extLst>
            <a:ext uri="{53640926-AAD7-44D8-BBD7-CCE9431645EC}">
              <a14:shadowObscured xmlns:a14="http://schemas.microsoft.com/office/drawing/2010/main"/>
            </a:ext>
          </a:extLst>
        </p:spPr>
      </p:pic>
      <p:pic>
        <p:nvPicPr>
          <p:cNvPr id="15" name="Picture 14">
            <a:extLst>
              <a:ext uri="{FF2B5EF4-FFF2-40B4-BE49-F238E27FC236}">
                <a16:creationId xmlns:a16="http://schemas.microsoft.com/office/drawing/2014/main" id="{57B3D102-F23C-E502-9D6C-31352F6F1B52}"/>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06894" y="3691118"/>
            <a:ext cx="2018914" cy="1849495"/>
          </a:xfrm>
          <a:prstGeom prst="rect">
            <a:avLst/>
          </a:prstGeom>
          <a:noFill/>
          <a:ln>
            <a:noFill/>
          </a:ln>
        </p:spPr>
      </p:pic>
      <p:sp>
        <p:nvSpPr>
          <p:cNvPr id="17" name="TextBox 16">
            <a:extLst>
              <a:ext uri="{FF2B5EF4-FFF2-40B4-BE49-F238E27FC236}">
                <a16:creationId xmlns:a16="http://schemas.microsoft.com/office/drawing/2014/main" id="{FDAC7CB3-7FF9-59AB-158A-1AE9A50FE735}"/>
              </a:ext>
            </a:extLst>
          </p:cNvPr>
          <p:cNvSpPr txBox="1"/>
          <p:nvPr/>
        </p:nvSpPr>
        <p:spPr>
          <a:xfrm>
            <a:off x="9929661" y="5525417"/>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rPr>
              <a:t>TGA</a:t>
            </a:r>
          </a:p>
        </p:txBody>
      </p:sp>
      <p:sp>
        <p:nvSpPr>
          <p:cNvPr id="18" name="TextBox 17">
            <a:extLst>
              <a:ext uri="{FF2B5EF4-FFF2-40B4-BE49-F238E27FC236}">
                <a16:creationId xmlns:a16="http://schemas.microsoft.com/office/drawing/2014/main" id="{E193420C-D8D6-B877-49A7-B74A15BC769E}"/>
              </a:ext>
            </a:extLst>
          </p:cNvPr>
          <p:cNvSpPr txBox="1"/>
          <p:nvPr/>
        </p:nvSpPr>
        <p:spPr>
          <a:xfrm>
            <a:off x="2245721" y="2581706"/>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X</a:t>
            </a:r>
            <a:r>
              <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rPr>
              <a:t>RD</a:t>
            </a:r>
          </a:p>
        </p:txBody>
      </p:sp>
      <p:sp>
        <p:nvSpPr>
          <p:cNvPr id="19" name="TextBox 18">
            <a:extLst>
              <a:ext uri="{FF2B5EF4-FFF2-40B4-BE49-F238E27FC236}">
                <a16:creationId xmlns:a16="http://schemas.microsoft.com/office/drawing/2014/main" id="{B8E60DDF-D4F2-8ED7-7E41-4DFF2CCCDEFB}"/>
              </a:ext>
            </a:extLst>
          </p:cNvPr>
          <p:cNvSpPr txBox="1"/>
          <p:nvPr/>
        </p:nvSpPr>
        <p:spPr>
          <a:xfrm>
            <a:off x="9929661" y="2523508"/>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a:t>
            </a:r>
            <a:r>
              <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rPr>
              <a:t>V-Vis</a:t>
            </a:r>
          </a:p>
        </p:txBody>
      </p:sp>
      <p:sp>
        <p:nvSpPr>
          <p:cNvPr id="20" name="TextBox 19">
            <a:extLst>
              <a:ext uri="{FF2B5EF4-FFF2-40B4-BE49-F238E27FC236}">
                <a16:creationId xmlns:a16="http://schemas.microsoft.com/office/drawing/2014/main" id="{65D18993-8B82-FF1F-2CB8-114135A91F1E}"/>
              </a:ext>
            </a:extLst>
          </p:cNvPr>
          <p:cNvSpPr txBox="1"/>
          <p:nvPr/>
        </p:nvSpPr>
        <p:spPr>
          <a:xfrm>
            <a:off x="176892" y="3278759"/>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rPr>
              <a:t>HR-TEM</a:t>
            </a:r>
            <a:endParaRPr kumimoji="0" lang="en-ZA"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1" name="Picture 20">
            <a:extLst>
              <a:ext uri="{FF2B5EF4-FFF2-40B4-BE49-F238E27FC236}">
                <a16:creationId xmlns:a16="http://schemas.microsoft.com/office/drawing/2014/main" id="{2B6F1D15-7296-BF78-821B-C8B0AECAFFF3}"/>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47279" y="3701700"/>
            <a:ext cx="1658419" cy="1799561"/>
          </a:xfrm>
          <a:prstGeom prst="rect">
            <a:avLst/>
          </a:prstGeom>
          <a:noFill/>
        </p:spPr>
      </p:pic>
      <p:sp>
        <p:nvSpPr>
          <p:cNvPr id="22" name="TextBox 21">
            <a:extLst>
              <a:ext uri="{FF2B5EF4-FFF2-40B4-BE49-F238E27FC236}">
                <a16:creationId xmlns:a16="http://schemas.microsoft.com/office/drawing/2014/main" id="{9FEE16AB-300E-54E3-BBD7-FEDF27D9F21D}"/>
              </a:ext>
            </a:extLst>
          </p:cNvPr>
          <p:cNvSpPr txBox="1"/>
          <p:nvPr/>
        </p:nvSpPr>
        <p:spPr>
          <a:xfrm>
            <a:off x="126836" y="5542299"/>
            <a:ext cx="189081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RAMAN </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3" name="Picture 22">
            <a:extLst>
              <a:ext uri="{FF2B5EF4-FFF2-40B4-BE49-F238E27FC236}">
                <a16:creationId xmlns:a16="http://schemas.microsoft.com/office/drawing/2014/main" id="{9752C117-7306-332C-47DC-EBA80EAC7606}"/>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00134" y="3706491"/>
            <a:ext cx="2070112" cy="1834122"/>
          </a:xfrm>
          <a:prstGeom prst="rect">
            <a:avLst/>
          </a:prstGeom>
          <a:noFill/>
          <a:ln>
            <a:noFill/>
          </a:ln>
        </p:spPr>
      </p:pic>
      <p:sp>
        <p:nvSpPr>
          <p:cNvPr id="24" name="TextBox 23">
            <a:extLst>
              <a:ext uri="{FF2B5EF4-FFF2-40B4-BE49-F238E27FC236}">
                <a16:creationId xmlns:a16="http://schemas.microsoft.com/office/drawing/2014/main" id="{D2D76BEC-EA44-F3C6-1485-CCA7F45FB529}"/>
              </a:ext>
            </a:extLst>
          </p:cNvPr>
          <p:cNvSpPr txBox="1"/>
          <p:nvPr/>
        </p:nvSpPr>
        <p:spPr>
          <a:xfrm>
            <a:off x="7452923" y="5518106"/>
            <a:ext cx="252927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UV-Vis</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5" name="Picture 24">
            <a:extLst>
              <a:ext uri="{FF2B5EF4-FFF2-40B4-BE49-F238E27FC236}">
                <a16:creationId xmlns:a16="http://schemas.microsoft.com/office/drawing/2014/main" id="{FACBACEB-B8EB-5D2E-09C9-BFB5A9F9A75B}"/>
              </a:ext>
            </a:extLst>
          </p:cNvPr>
          <p:cNvPicPr>
            <a:picLocks noChangeAspect="1"/>
          </p:cNvPicPr>
          <p:nvPr/>
        </p:nvPicPr>
        <p:blipFill>
          <a:blip r:embed="rId9"/>
          <a:stretch>
            <a:fillRect/>
          </a:stretch>
        </p:blipFill>
        <p:spPr>
          <a:xfrm>
            <a:off x="7458894" y="3698431"/>
            <a:ext cx="2093000" cy="1842182"/>
          </a:xfrm>
          <a:prstGeom prst="rect">
            <a:avLst/>
          </a:prstGeom>
        </p:spPr>
      </p:pic>
      <p:sp>
        <p:nvSpPr>
          <p:cNvPr id="26" name="TextBox 25">
            <a:extLst>
              <a:ext uri="{FF2B5EF4-FFF2-40B4-BE49-F238E27FC236}">
                <a16:creationId xmlns:a16="http://schemas.microsoft.com/office/drawing/2014/main" id="{4DCC58D5-248F-6E0C-6015-3B598350D00A}"/>
              </a:ext>
            </a:extLst>
          </p:cNvPr>
          <p:cNvSpPr txBox="1"/>
          <p:nvPr/>
        </p:nvSpPr>
        <p:spPr>
          <a:xfrm>
            <a:off x="4831361" y="5518106"/>
            <a:ext cx="252927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FTIR</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7" name="Picture 26">
            <a:extLst>
              <a:ext uri="{FF2B5EF4-FFF2-40B4-BE49-F238E27FC236}">
                <a16:creationId xmlns:a16="http://schemas.microsoft.com/office/drawing/2014/main" id="{AB16CC8A-A1FB-0A81-5308-9E36441EFF59}"/>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87986" y="704168"/>
            <a:ext cx="2062956" cy="1851350"/>
          </a:xfrm>
          <a:prstGeom prst="rect">
            <a:avLst/>
          </a:prstGeom>
          <a:noFill/>
          <a:ln>
            <a:noFill/>
          </a:ln>
        </p:spPr>
      </p:pic>
      <p:sp>
        <p:nvSpPr>
          <p:cNvPr id="28" name="TextBox 27">
            <a:extLst>
              <a:ext uri="{FF2B5EF4-FFF2-40B4-BE49-F238E27FC236}">
                <a16:creationId xmlns:a16="http://schemas.microsoft.com/office/drawing/2014/main" id="{C24585C2-5151-BCDE-1B71-54EB6E69AC2B}"/>
              </a:ext>
            </a:extLst>
          </p:cNvPr>
          <p:cNvSpPr txBox="1"/>
          <p:nvPr/>
        </p:nvSpPr>
        <p:spPr>
          <a:xfrm>
            <a:off x="4900134" y="2548530"/>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DSC</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29" name="Picture 28">
            <a:extLst>
              <a:ext uri="{FF2B5EF4-FFF2-40B4-BE49-F238E27FC236}">
                <a16:creationId xmlns:a16="http://schemas.microsoft.com/office/drawing/2014/main" id="{4C54757F-833D-4A05-139B-83FE75613FBA}"/>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80356" y="717442"/>
            <a:ext cx="1937974" cy="1784118"/>
          </a:xfrm>
          <a:prstGeom prst="rect">
            <a:avLst/>
          </a:prstGeom>
          <a:noFill/>
          <a:ln>
            <a:noFill/>
          </a:ln>
        </p:spPr>
      </p:pic>
      <p:sp>
        <p:nvSpPr>
          <p:cNvPr id="30" name="TextBox 29">
            <a:extLst>
              <a:ext uri="{FF2B5EF4-FFF2-40B4-BE49-F238E27FC236}">
                <a16:creationId xmlns:a16="http://schemas.microsoft.com/office/drawing/2014/main" id="{39F3D73F-2CDB-E91D-BA32-B9BA1269A32B}"/>
              </a:ext>
            </a:extLst>
          </p:cNvPr>
          <p:cNvSpPr txBox="1"/>
          <p:nvPr/>
        </p:nvSpPr>
        <p:spPr>
          <a:xfrm>
            <a:off x="7360638" y="2528275"/>
            <a:ext cx="179070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A</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1" name="Picture 30">
            <a:extLst>
              <a:ext uri="{FF2B5EF4-FFF2-40B4-BE49-F238E27FC236}">
                <a16:creationId xmlns:a16="http://schemas.microsoft.com/office/drawing/2014/main" id="{B2569AF1-EE27-BC7C-74AD-F0187DB5FB9F}"/>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428159" y="3706490"/>
            <a:ext cx="2116974" cy="1792385"/>
          </a:xfrm>
          <a:prstGeom prst="rect">
            <a:avLst/>
          </a:prstGeom>
          <a:noFill/>
          <a:ln>
            <a:noFill/>
          </a:ln>
        </p:spPr>
      </p:pic>
      <p:sp>
        <p:nvSpPr>
          <p:cNvPr id="32" name="TextBox 31">
            <a:extLst>
              <a:ext uri="{FF2B5EF4-FFF2-40B4-BE49-F238E27FC236}">
                <a16:creationId xmlns:a16="http://schemas.microsoft.com/office/drawing/2014/main" id="{E9FE021C-D048-B3F6-EA57-744BEEE4374F}"/>
              </a:ext>
            </a:extLst>
          </p:cNvPr>
          <p:cNvSpPr txBox="1"/>
          <p:nvPr/>
        </p:nvSpPr>
        <p:spPr>
          <a:xfrm>
            <a:off x="2370857" y="5540613"/>
            <a:ext cx="252927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CHN</a:t>
            </a:r>
            <a:endParaRPr kumimoji="0" lang="en-ZA" sz="1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 name="Title 1">
            <a:extLst>
              <a:ext uri="{FF2B5EF4-FFF2-40B4-BE49-F238E27FC236}">
                <a16:creationId xmlns:a16="http://schemas.microsoft.com/office/drawing/2014/main" id="{909A1E2C-088C-5F03-1F78-845A1852F510}"/>
              </a:ext>
            </a:extLst>
          </p:cNvPr>
          <p:cNvSpPr txBox="1">
            <a:spLocks/>
          </p:cNvSpPr>
          <p:nvPr/>
        </p:nvSpPr>
        <p:spPr>
          <a:xfrm>
            <a:off x="555170" y="5939835"/>
            <a:ext cx="10798630" cy="5377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kumimoji="0" lang="en-ZA"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j-ea"/>
                <a:cs typeface="Arial" panose="020B0604020202020204" pitchFamily="34" charset="0"/>
              </a:rPr>
              <a:t>DUBNA-JINR: </a:t>
            </a:r>
            <a:r>
              <a:rPr kumimoji="0" lang="en-ZA" sz="1800" b="0" i="0" u="none" strike="noStrike" kern="1200" cap="none" spc="0" normalizeH="0" baseline="0" noProof="0" dirty="0">
                <a:ln>
                  <a:noFill/>
                </a:ln>
                <a:solidFill>
                  <a:prstClr val="black"/>
                </a:solidFill>
                <a:effectLst/>
                <a:uLnTx/>
                <a:uFillTx/>
                <a:latin typeface="Calibri" panose="020F0502020204030204"/>
                <a:ea typeface="+mj-ea"/>
                <a:cs typeface="+mj-cs"/>
              </a:rPr>
              <a:t>The prepared samples will be sent to JNIR and bombarded with proton beam</a:t>
            </a:r>
            <a:r>
              <a:rPr kumimoji="0" lang="ru-RU" sz="1800" b="0" i="0" u="none" strike="noStrike" kern="1200" cap="none" spc="0" normalizeH="0" baseline="0" noProof="0" dirty="0">
                <a:ln>
                  <a:noFill/>
                </a:ln>
                <a:solidFill>
                  <a:prstClr val="black"/>
                </a:solidFill>
                <a:effectLst/>
                <a:uLnTx/>
                <a:uFillTx/>
                <a:latin typeface="Calibri" panose="020F0502020204030204"/>
                <a:ea typeface="+mj-ea"/>
                <a:cs typeface="+mj-cs"/>
              </a:rPr>
              <a:t>,</a:t>
            </a:r>
            <a:r>
              <a:rPr kumimoji="0" lang="en-ZA" sz="1800" b="0" i="0" u="none" strike="noStrike" kern="1200" cap="none" spc="0" normalizeH="0" baseline="0" noProof="0" dirty="0">
                <a:ln>
                  <a:noFill/>
                </a:ln>
                <a:solidFill>
                  <a:prstClr val="black"/>
                </a:solidFill>
                <a:effectLst/>
                <a:uLnTx/>
                <a:uFillTx/>
                <a:latin typeface="Calibri" panose="020F0502020204030204"/>
                <a:ea typeface="+mj-ea"/>
                <a:cs typeface="+mj-cs"/>
              </a:rPr>
              <a:t> alpha particles </a:t>
            </a:r>
            <a:r>
              <a:rPr kumimoji="0" lang="en-US" sz="1800" b="0" i="0" u="none" strike="noStrike" kern="1200" cap="none" spc="0" normalizeH="0" baseline="0" noProof="0" dirty="0">
                <a:ln>
                  <a:noFill/>
                </a:ln>
                <a:solidFill>
                  <a:prstClr val="black"/>
                </a:solidFill>
                <a:effectLst/>
                <a:uLnTx/>
                <a:uFillTx/>
                <a:latin typeface="Calibri" panose="020F0502020204030204"/>
                <a:ea typeface="+mj-ea"/>
                <a:cs typeface="+mj-cs"/>
              </a:rPr>
              <a:t>or heavy ions </a:t>
            </a:r>
            <a:r>
              <a:rPr kumimoji="0" lang="en-ZA" sz="1800" b="0" i="0" u="none" strike="noStrike" kern="1200" cap="none" spc="0" normalizeH="0" baseline="0" noProof="0" dirty="0">
                <a:ln>
                  <a:noFill/>
                </a:ln>
                <a:solidFill>
                  <a:prstClr val="black"/>
                </a:solidFill>
                <a:effectLst/>
                <a:uLnTx/>
                <a:uFillTx/>
                <a:latin typeface="Calibri" panose="020F0502020204030204"/>
                <a:ea typeface="+mj-ea"/>
                <a:cs typeface="+mj-cs"/>
              </a:rPr>
              <a:t>at deferent fluences for further analysis.</a:t>
            </a:r>
            <a:r>
              <a:rPr kumimoji="0" lang="en-ZA"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Calibri" panose="020F0502020204030204"/>
                <a:ea typeface="+mj-ea"/>
                <a:cs typeface="Arial" panose="020B0604020202020204" pitchFamily="34" charset="0"/>
              </a:rPr>
              <a:t> </a:t>
            </a:r>
          </a:p>
        </p:txBody>
      </p:sp>
      <p:sp>
        <p:nvSpPr>
          <p:cNvPr id="34" name="TextBox 33">
            <a:extLst>
              <a:ext uri="{FF2B5EF4-FFF2-40B4-BE49-F238E27FC236}">
                <a16:creationId xmlns:a16="http://schemas.microsoft.com/office/drawing/2014/main" id="{FCB174D9-93EA-6BD3-A3FD-6E744517C607}"/>
              </a:ext>
            </a:extLst>
          </p:cNvPr>
          <p:cNvSpPr txBox="1"/>
          <p:nvPr/>
        </p:nvSpPr>
        <p:spPr>
          <a:xfrm>
            <a:off x="348343" y="42276"/>
            <a:ext cx="11495312"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a:ln>
                  <a:noFill/>
                </a:ln>
                <a:solidFill>
                  <a:prstClr val="black"/>
                </a:solidFill>
                <a:effectLst/>
                <a:uLnTx/>
                <a:uFillTx/>
                <a:latin typeface="Calibri" panose="020F0502020204030204" pitchFamily="34" charset="0"/>
                <a:ea typeface="+mn-ea"/>
                <a:cs typeface="Calibri" panose="020F0502020204030204" pitchFamily="34" charset="0"/>
              </a:rPr>
              <a:t>UNIZULU-DUBNA-JINR projects</a:t>
            </a:r>
            <a:r>
              <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mn-ea"/>
                <a:cs typeface="Calibri" panose="020F0502020204030204" pitchFamily="34" charset="0"/>
              </a:rPr>
              <a:t>: 1) Heavy-ion modification of new polyethylene and polypropylene derivatives; and 2) </a:t>
            </a:r>
            <a:r>
              <a:rPr kumimoji="0" lang="en-ZA" sz="16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mn-cs"/>
              </a:rPr>
              <a:t>development of nanomaterial for gas sensing and water splitting applications.</a:t>
            </a:r>
            <a:endParaRPr kumimoji="0" lang="en-ZA"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29820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C8DEA5A-BFDD-8C41-AB75-FC1B77DD9FCD}"/>
              </a:ext>
            </a:extLst>
          </p:cNvPr>
          <p:cNvPicPr>
            <a:picLocks noGrp="1" noRot="1" noChangeAspect="1" noMove="1" noResize="1" noEditPoints="1" noAdjustHandles="1" noChangeArrowheads="1" noChangeShapeType="1" noCrop="1"/>
          </p:cNvPicPr>
          <p:nvPr>
            <p:ph idx="1"/>
          </p:nvPr>
        </p:nvPicPr>
        <p:blipFill>
          <a:blip r:embed="rId2"/>
          <a:stretch>
            <a:fillRect/>
          </a:stretch>
        </p:blipFill>
        <p:spPr>
          <a:xfrm>
            <a:off x="1" y="-1714"/>
            <a:ext cx="12191999" cy="6859714"/>
          </a:xfrm>
        </p:spPr>
      </p:pic>
      <p:graphicFrame>
        <p:nvGraphicFramePr>
          <p:cNvPr id="2" name="Diagram 1">
            <a:extLst>
              <a:ext uri="{FF2B5EF4-FFF2-40B4-BE49-F238E27FC236}">
                <a16:creationId xmlns:a16="http://schemas.microsoft.com/office/drawing/2014/main" id="{61DE81AC-832C-145F-2DFD-5C2CBFAE93FF}"/>
              </a:ext>
            </a:extLst>
          </p:cNvPr>
          <p:cNvGraphicFramePr/>
          <p:nvPr>
            <p:extLst>
              <p:ext uri="{D42A27DB-BD31-4B8C-83A1-F6EECF244321}">
                <p14:modId xmlns:p14="http://schemas.microsoft.com/office/powerpoint/2010/main" val="1014802787"/>
              </p:ext>
            </p:extLst>
          </p:nvPr>
        </p:nvGraphicFramePr>
        <p:xfrm>
          <a:off x="205634" y="128524"/>
          <a:ext cx="11986365" cy="452431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Title 1">
            <a:extLst>
              <a:ext uri="{FF2B5EF4-FFF2-40B4-BE49-F238E27FC236}">
                <a16:creationId xmlns:a16="http://schemas.microsoft.com/office/drawing/2014/main" id="{B1704DA5-D0B3-970D-C1AD-3C166805F197}"/>
              </a:ext>
            </a:extLst>
          </p:cNvPr>
          <p:cNvSpPr txBox="1">
            <a:spLocks noGrp="1" noRot="1" noMove="1" noResize="1" noEditPoints="1" noAdjustHandles="1" noChangeArrowheads="1" noChangeShapeType="1"/>
          </p:cNvSpPr>
          <p:nvPr/>
        </p:nvSpPr>
        <p:spPr>
          <a:xfrm>
            <a:off x="-18983" y="5340100"/>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4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Contact details</a:t>
            </a:r>
          </a:p>
        </p:txBody>
      </p:sp>
      <p:sp>
        <p:nvSpPr>
          <p:cNvPr id="4" name="Rectangle 1">
            <a:extLst>
              <a:ext uri="{FF2B5EF4-FFF2-40B4-BE49-F238E27FC236}">
                <a16:creationId xmlns:a16="http://schemas.microsoft.com/office/drawing/2014/main" id="{17966D60-365B-6C54-823D-B0523F69595E}"/>
              </a:ext>
            </a:extLst>
          </p:cNvPr>
          <p:cNvSpPr>
            <a:spLocks noGrp="1" noRot="1" noMove="1" noResize="1" noEditPoints="1" noAdjustHandles="1" noChangeArrowheads="1" noChangeShapeType="1"/>
          </p:cNvSpPr>
          <p:nvPr/>
        </p:nvSpPr>
        <p:spPr>
          <a:xfrm>
            <a:off x="11572133" y="5340100"/>
            <a:ext cx="619867" cy="639192"/>
          </a:xfrm>
          <a:custGeom>
            <a:avLst/>
            <a:gdLst>
              <a:gd name="connsiteX0" fmla="*/ 0 w 609600"/>
              <a:gd name="connsiteY0" fmla="*/ 0 h 639192"/>
              <a:gd name="connsiteX1" fmla="*/ 609600 w 609600"/>
              <a:gd name="connsiteY1" fmla="*/ 0 h 639192"/>
              <a:gd name="connsiteX2" fmla="*/ 609600 w 609600"/>
              <a:gd name="connsiteY2" fmla="*/ 639192 h 639192"/>
              <a:gd name="connsiteX3" fmla="*/ 0 w 609600"/>
              <a:gd name="connsiteY3" fmla="*/ 639192 h 639192"/>
              <a:gd name="connsiteX4" fmla="*/ 0 w 609600"/>
              <a:gd name="connsiteY4" fmla="*/ 0 h 639192"/>
              <a:gd name="connsiteX0" fmla="*/ 222250 w 831850"/>
              <a:gd name="connsiteY0" fmla="*/ 0 h 639192"/>
              <a:gd name="connsiteX1" fmla="*/ 831850 w 831850"/>
              <a:gd name="connsiteY1" fmla="*/ 0 h 639192"/>
              <a:gd name="connsiteX2" fmla="*/ 831850 w 831850"/>
              <a:gd name="connsiteY2" fmla="*/ 639192 h 639192"/>
              <a:gd name="connsiteX3" fmla="*/ 0 w 831850"/>
              <a:gd name="connsiteY3" fmla="*/ 629667 h 639192"/>
              <a:gd name="connsiteX4" fmla="*/ 222250 w 831850"/>
              <a:gd name="connsiteY4" fmla="*/ 0 h 639192"/>
              <a:gd name="connsiteX0" fmla="*/ 304000 w 913600"/>
              <a:gd name="connsiteY0" fmla="*/ 0 h 639192"/>
              <a:gd name="connsiteX1" fmla="*/ 913600 w 913600"/>
              <a:gd name="connsiteY1" fmla="*/ 0 h 639192"/>
              <a:gd name="connsiteX2" fmla="*/ 913600 w 913600"/>
              <a:gd name="connsiteY2" fmla="*/ 639192 h 639192"/>
              <a:gd name="connsiteX3" fmla="*/ 0 w 913600"/>
              <a:gd name="connsiteY3" fmla="*/ 616967 h 639192"/>
              <a:gd name="connsiteX4" fmla="*/ 304000 w 913600"/>
              <a:gd name="connsiteY4" fmla="*/ 0 h 639192"/>
              <a:gd name="connsiteX0" fmla="*/ 332853 w 942453"/>
              <a:gd name="connsiteY0" fmla="*/ 0 h 640779"/>
              <a:gd name="connsiteX1" fmla="*/ 942453 w 942453"/>
              <a:gd name="connsiteY1" fmla="*/ 0 h 640779"/>
              <a:gd name="connsiteX2" fmla="*/ 942453 w 942453"/>
              <a:gd name="connsiteY2" fmla="*/ 639192 h 640779"/>
              <a:gd name="connsiteX3" fmla="*/ 0 w 942453"/>
              <a:gd name="connsiteY3" fmla="*/ 640779 h 640779"/>
              <a:gd name="connsiteX4" fmla="*/ 332853 w 942453"/>
              <a:gd name="connsiteY4" fmla="*/ 0 h 640779"/>
              <a:gd name="connsiteX0" fmla="*/ 329247 w 938847"/>
              <a:gd name="connsiteY0" fmla="*/ 0 h 639192"/>
              <a:gd name="connsiteX1" fmla="*/ 938847 w 938847"/>
              <a:gd name="connsiteY1" fmla="*/ 0 h 639192"/>
              <a:gd name="connsiteX2" fmla="*/ 938847 w 938847"/>
              <a:gd name="connsiteY2" fmla="*/ 639192 h 639192"/>
              <a:gd name="connsiteX3" fmla="*/ 0 w 938847"/>
              <a:gd name="connsiteY3" fmla="*/ 636017 h 639192"/>
              <a:gd name="connsiteX4" fmla="*/ 329247 w 938847"/>
              <a:gd name="connsiteY4" fmla="*/ 0 h 63919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38847" h="639192">
                <a:moveTo>
                  <a:pt x="329247" y="0"/>
                </a:moveTo>
                <a:lnTo>
                  <a:pt x="938847" y="0"/>
                </a:lnTo>
                <a:lnTo>
                  <a:pt x="938847" y="639192"/>
                </a:lnTo>
                <a:lnTo>
                  <a:pt x="0" y="636017"/>
                </a:lnTo>
                <a:lnTo>
                  <a:pt x="329247" y="0"/>
                </a:lnTo>
                <a:close/>
              </a:path>
            </a:pathLst>
          </a:custGeom>
          <a:solidFill>
            <a:srgbClr val="21A467"/>
          </a:solidFill>
          <a:ln>
            <a:solidFill>
              <a:srgbClr val="21A4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4479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1" name="Rectangle 20">
            <a:extLst>
              <a:ext uri="{FF2B5EF4-FFF2-40B4-BE49-F238E27FC236}">
                <a16:creationId xmlns:a16="http://schemas.microsoft.com/office/drawing/2014/main" id="{848F64AA-5BE2-4280-BEFA-DC288118FCC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88952"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6" name="Picture 15" descr="Long shot of a building&#10;&#10;AI-generated content may be incorrect.">
            <a:extLst>
              <a:ext uri="{FF2B5EF4-FFF2-40B4-BE49-F238E27FC236}">
                <a16:creationId xmlns:a16="http://schemas.microsoft.com/office/drawing/2014/main" id="{DF29E2B2-BC65-E881-F4FA-B1EA4CBF536F}"/>
              </a:ext>
            </a:extLst>
          </p:cNvPr>
          <p:cNvPicPr>
            <a:picLocks noChangeAspect="1"/>
          </p:cNvPicPr>
          <p:nvPr/>
        </p:nvPicPr>
        <p:blipFill>
          <a:blip r:embed="rId2"/>
          <a:srcRect t="7539" r="2" b="2"/>
          <a:stretch/>
        </p:blipFill>
        <p:spPr>
          <a:xfrm>
            <a:off x="19" y="2"/>
            <a:ext cx="5727173" cy="4197368"/>
          </a:xfrm>
          <a:custGeom>
            <a:avLst/>
            <a:gdLst/>
            <a:ahLst/>
            <a:cxnLst/>
            <a:rect l="l" t="t" r="r" b="b"/>
            <a:pathLst>
              <a:path w="7534640" h="4197368">
                <a:moveTo>
                  <a:pt x="0" y="0"/>
                </a:moveTo>
                <a:lnTo>
                  <a:pt x="7534640" y="0"/>
                </a:lnTo>
                <a:lnTo>
                  <a:pt x="7534640" y="3832811"/>
                </a:lnTo>
                <a:lnTo>
                  <a:pt x="7344853" y="3826712"/>
                </a:lnTo>
                <a:cubicBezTo>
                  <a:pt x="7344853" y="3826712"/>
                  <a:pt x="7341511" y="3826712"/>
                  <a:pt x="7341511" y="3826712"/>
                </a:cubicBezTo>
                <a:cubicBezTo>
                  <a:pt x="7274667" y="3823370"/>
                  <a:pt x="7211169" y="3823370"/>
                  <a:pt x="7144324" y="3820027"/>
                </a:cubicBezTo>
                <a:cubicBezTo>
                  <a:pt x="6913719" y="3820027"/>
                  <a:pt x="6683113" y="3820027"/>
                  <a:pt x="6455848" y="3820027"/>
                </a:cubicBezTo>
                <a:cubicBezTo>
                  <a:pt x="6231926" y="3910265"/>
                  <a:pt x="5987951" y="3833396"/>
                  <a:pt x="5767372" y="3903581"/>
                </a:cubicBezTo>
                <a:cubicBezTo>
                  <a:pt x="5533423" y="3900239"/>
                  <a:pt x="5312845" y="3970423"/>
                  <a:pt x="5082238" y="4000503"/>
                </a:cubicBezTo>
                <a:cubicBezTo>
                  <a:pt x="4908446" y="4013871"/>
                  <a:pt x="4731314" y="3997160"/>
                  <a:pt x="4570892" y="4067345"/>
                </a:cubicBezTo>
                <a:cubicBezTo>
                  <a:pt x="4509063" y="4095753"/>
                  <a:pt x="4453918" y="4128339"/>
                  <a:pt x="4430941" y="4172622"/>
                </a:cubicBezTo>
                <a:lnTo>
                  <a:pt x="4423415" y="4197368"/>
                </a:lnTo>
                <a:lnTo>
                  <a:pt x="0" y="4197368"/>
                </a:lnTo>
                <a:close/>
              </a:path>
            </a:pathLst>
          </a:custGeom>
        </p:spPr>
      </p:pic>
      <p:pic>
        <p:nvPicPr>
          <p:cNvPr id="7" name="Picture 6" descr="A aerial view of a city&#10;&#10;AI-generated content may be incorrect.">
            <a:extLst>
              <a:ext uri="{FF2B5EF4-FFF2-40B4-BE49-F238E27FC236}">
                <a16:creationId xmlns:a16="http://schemas.microsoft.com/office/drawing/2014/main" id="{A4A65F61-820D-17B4-3568-197189F36215}"/>
              </a:ext>
            </a:extLst>
          </p:cNvPr>
          <p:cNvPicPr>
            <a:picLocks noChangeAspect="1"/>
          </p:cNvPicPr>
          <p:nvPr/>
        </p:nvPicPr>
        <p:blipFill>
          <a:blip r:embed="rId3"/>
          <a:srcRect l="17069" r="17087" b="-1"/>
          <a:stretch/>
        </p:blipFill>
        <p:spPr>
          <a:xfrm>
            <a:off x="5730240" y="1"/>
            <a:ext cx="6461759" cy="3877247"/>
          </a:xfrm>
          <a:custGeom>
            <a:avLst/>
            <a:gdLst/>
            <a:ahLst/>
            <a:cxnLst/>
            <a:rect l="l" t="t" r="r" b="b"/>
            <a:pathLst>
              <a:path w="4538463" h="3877247">
                <a:moveTo>
                  <a:pt x="0" y="0"/>
                </a:moveTo>
                <a:lnTo>
                  <a:pt x="4538463" y="0"/>
                </a:lnTo>
                <a:lnTo>
                  <a:pt x="4538463" y="3437173"/>
                </a:lnTo>
                <a:lnTo>
                  <a:pt x="4530710" y="3429000"/>
                </a:lnTo>
                <a:cubicBezTo>
                  <a:pt x="4370289" y="3495842"/>
                  <a:pt x="4239946" y="3686344"/>
                  <a:pt x="4056129" y="3636211"/>
                </a:cubicBezTo>
                <a:cubicBezTo>
                  <a:pt x="3872313" y="3589422"/>
                  <a:pt x="3788760" y="3830055"/>
                  <a:pt x="3618310" y="3756528"/>
                </a:cubicBezTo>
                <a:cubicBezTo>
                  <a:pt x="3394389" y="3823371"/>
                  <a:pt x="3163783" y="3823371"/>
                  <a:pt x="2933176" y="3810002"/>
                </a:cubicBezTo>
                <a:cubicBezTo>
                  <a:pt x="2702570" y="3840081"/>
                  <a:pt x="2471962" y="3873503"/>
                  <a:pt x="2238015" y="3850107"/>
                </a:cubicBezTo>
                <a:cubicBezTo>
                  <a:pt x="2007408" y="3870161"/>
                  <a:pt x="1783486" y="3883529"/>
                  <a:pt x="1552880" y="3863476"/>
                </a:cubicBezTo>
                <a:cubicBezTo>
                  <a:pt x="1322274" y="3886870"/>
                  <a:pt x="1091667" y="3876844"/>
                  <a:pt x="864402" y="3860134"/>
                </a:cubicBezTo>
                <a:cubicBezTo>
                  <a:pt x="757455" y="3860134"/>
                  <a:pt x="653849" y="3856792"/>
                  <a:pt x="546902" y="3856792"/>
                </a:cubicBezTo>
                <a:cubicBezTo>
                  <a:pt x="404861" y="3850108"/>
                  <a:pt x="262821" y="3845095"/>
                  <a:pt x="120363" y="3840499"/>
                </a:cubicBezTo>
                <a:lnTo>
                  <a:pt x="0" y="3836632"/>
                </a:lnTo>
                <a:close/>
              </a:path>
            </a:pathLst>
          </a:custGeom>
        </p:spPr>
      </p:pic>
      <p:pic>
        <p:nvPicPr>
          <p:cNvPr id="5" name="Content Placeholder 4">
            <a:extLst>
              <a:ext uri="{FF2B5EF4-FFF2-40B4-BE49-F238E27FC236}">
                <a16:creationId xmlns:a16="http://schemas.microsoft.com/office/drawing/2014/main" id="{DC8DEA5A-BFDD-8C41-AB75-FC1B77DD9FCD}"/>
              </a:ext>
            </a:extLst>
          </p:cNvPr>
          <p:cNvPicPr>
            <a:picLocks noGrp="1" noChangeAspect="1"/>
          </p:cNvPicPr>
          <p:nvPr>
            <p:ph idx="1"/>
          </p:nvPr>
        </p:nvPicPr>
        <p:blipFill>
          <a:blip r:embed="rId4"/>
          <a:srcRect t="33908" r="-1" b="-1"/>
          <a:stretch/>
        </p:blipFill>
        <p:spPr>
          <a:xfrm>
            <a:off x="0" y="4197370"/>
            <a:ext cx="12192000" cy="2660628"/>
          </a:xfrm>
          <a:custGeom>
            <a:avLst/>
            <a:gdLst/>
            <a:ahLst/>
            <a:cxnLst/>
            <a:rect l="l" t="t" r="r" b="b"/>
            <a:pathLst>
              <a:path w="6836850" h="2541737">
                <a:moveTo>
                  <a:pt x="0" y="0"/>
                </a:moveTo>
                <a:lnTo>
                  <a:pt x="4460098" y="0"/>
                </a:lnTo>
                <a:lnTo>
                  <a:pt x="4483996" y="31836"/>
                </a:lnTo>
                <a:cubicBezTo>
                  <a:pt x="4644419" y="28495"/>
                  <a:pt x="4627708" y="282495"/>
                  <a:pt x="4788129" y="245732"/>
                </a:cubicBezTo>
                <a:cubicBezTo>
                  <a:pt x="4754709" y="362707"/>
                  <a:pt x="4641076" y="302548"/>
                  <a:pt x="4600971" y="389443"/>
                </a:cubicBezTo>
                <a:cubicBezTo>
                  <a:pt x="4684524" y="462970"/>
                  <a:pt x="4844945" y="409497"/>
                  <a:pt x="4871683" y="563233"/>
                </a:cubicBezTo>
                <a:cubicBezTo>
                  <a:pt x="4838262" y="723655"/>
                  <a:pt x="4945210" y="703602"/>
                  <a:pt x="5032105" y="713629"/>
                </a:cubicBezTo>
                <a:cubicBezTo>
                  <a:pt x="5239317" y="733683"/>
                  <a:pt x="5439843" y="747050"/>
                  <a:pt x="5643713" y="780472"/>
                </a:cubicBezTo>
                <a:cubicBezTo>
                  <a:pt x="5693844" y="790498"/>
                  <a:pt x="5810819" y="767103"/>
                  <a:pt x="5800794" y="870709"/>
                </a:cubicBezTo>
                <a:cubicBezTo>
                  <a:pt x="5790767" y="954261"/>
                  <a:pt x="5700529" y="924184"/>
                  <a:pt x="5643713" y="927525"/>
                </a:cubicBezTo>
                <a:cubicBezTo>
                  <a:pt x="5329553" y="967632"/>
                  <a:pt x="5012052" y="904131"/>
                  <a:pt x="4701235" y="907472"/>
                </a:cubicBezTo>
                <a:cubicBezTo>
                  <a:pt x="4664472" y="907472"/>
                  <a:pt x="4657787" y="1017762"/>
                  <a:pt x="4577576" y="980999"/>
                </a:cubicBezTo>
                <a:cubicBezTo>
                  <a:pt x="4788129" y="1081263"/>
                  <a:pt x="5767372" y="1108001"/>
                  <a:pt x="6094900" y="1161474"/>
                </a:cubicBezTo>
                <a:cubicBezTo>
                  <a:pt x="5754004" y="1542477"/>
                  <a:pt x="5429817" y="1311870"/>
                  <a:pt x="5159105" y="1525765"/>
                </a:cubicBezTo>
                <a:cubicBezTo>
                  <a:pt x="5159105" y="1525765"/>
                  <a:pt x="5212580" y="1525765"/>
                  <a:pt x="5443187" y="1595950"/>
                </a:cubicBezTo>
                <a:cubicBezTo>
                  <a:pt x="5627002" y="1652765"/>
                  <a:pt x="5536765" y="1732976"/>
                  <a:pt x="6001321" y="1886715"/>
                </a:cubicBezTo>
                <a:cubicBezTo>
                  <a:pt x="5824188" y="1936846"/>
                  <a:pt x="5593581" y="1839925"/>
                  <a:pt x="5506685" y="2100610"/>
                </a:cubicBezTo>
                <a:cubicBezTo>
                  <a:pt x="5643713" y="2147401"/>
                  <a:pt x="5807477" y="2103953"/>
                  <a:pt x="5904398" y="2227611"/>
                </a:cubicBezTo>
                <a:cubicBezTo>
                  <a:pt x="5934478" y="2264375"/>
                  <a:pt x="5964557" y="2287770"/>
                  <a:pt x="6001321" y="2307821"/>
                </a:cubicBezTo>
                <a:cubicBezTo>
                  <a:pt x="5984612" y="2314507"/>
                  <a:pt x="5964557" y="2321190"/>
                  <a:pt x="5951188" y="2327874"/>
                </a:cubicBezTo>
                <a:cubicBezTo>
                  <a:pt x="5977925" y="2351271"/>
                  <a:pt x="6663060" y="2478270"/>
                  <a:pt x="6836850" y="2481613"/>
                </a:cubicBezTo>
                <a:cubicBezTo>
                  <a:pt x="6761652" y="2506679"/>
                  <a:pt x="6636845" y="2527828"/>
                  <a:pt x="6553814" y="2540165"/>
                </a:cubicBezTo>
                <a:lnTo>
                  <a:pt x="6542822" y="2541737"/>
                </a:lnTo>
                <a:lnTo>
                  <a:pt x="0" y="2541737"/>
                </a:lnTo>
                <a:close/>
              </a:path>
            </a:pathLst>
          </a:custGeom>
        </p:spPr>
      </p:pic>
      <p:sp>
        <p:nvSpPr>
          <p:cNvPr id="2" name="Title 1">
            <a:extLst>
              <a:ext uri="{FF2B5EF4-FFF2-40B4-BE49-F238E27FC236}">
                <a16:creationId xmlns:a16="http://schemas.microsoft.com/office/drawing/2014/main" id="{D3A31D9F-0EE7-2344-905B-20FBB1426ADE}"/>
              </a:ext>
            </a:extLst>
          </p:cNvPr>
          <p:cNvSpPr>
            <a:spLocks noGrp="1"/>
          </p:cNvSpPr>
          <p:nvPr>
            <p:ph type="title"/>
          </p:nvPr>
        </p:nvSpPr>
        <p:spPr>
          <a:xfrm>
            <a:off x="-66294" y="3056182"/>
            <a:ext cx="5505814" cy="1576910"/>
          </a:xfrm>
        </p:spPr>
        <p:txBody>
          <a:bodyPr vert="horz" lIns="91440" tIns="45720" rIns="91440" bIns="45720" rtlCol="0" anchor="b">
            <a:normAutofit/>
          </a:bodyPr>
          <a:lstStyle/>
          <a:p>
            <a:r>
              <a:rPr lang="en-US" sz="3200" b="1" dirty="0"/>
              <a:t>Richards Bay Campus</a:t>
            </a:r>
            <a:endParaRPr lang="en-US" sz="3200" b="1" kern="1200" dirty="0">
              <a:solidFill>
                <a:schemeClr val="tx1"/>
              </a:solidFill>
              <a:latin typeface="+mj-lt"/>
              <a:ea typeface="+mj-ea"/>
              <a:cs typeface="+mj-cs"/>
            </a:endParaRPr>
          </a:p>
        </p:txBody>
      </p:sp>
      <p:sp>
        <p:nvSpPr>
          <p:cNvPr id="4" name="Title 1">
            <a:extLst>
              <a:ext uri="{FF2B5EF4-FFF2-40B4-BE49-F238E27FC236}">
                <a16:creationId xmlns:a16="http://schemas.microsoft.com/office/drawing/2014/main" id="{10228305-26F6-5135-4CBC-D099D37689C0}"/>
              </a:ext>
            </a:extLst>
          </p:cNvPr>
          <p:cNvSpPr txBox="1">
            <a:spLocks/>
          </p:cNvSpPr>
          <p:nvPr/>
        </p:nvSpPr>
        <p:spPr>
          <a:xfrm>
            <a:off x="6464810" y="3810825"/>
            <a:ext cx="5505814" cy="646785"/>
          </a:xfrm>
          <a:prstGeom prst="rect">
            <a:avLst/>
          </a:prstGeom>
        </p:spPr>
        <p:txBody>
          <a:bodyPr vert="horz" lIns="91440" tIns="45720" rIns="91440" bIns="45720" rtlCol="0">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spcBef>
                <a:spcPts val="1000"/>
              </a:spcBef>
              <a:spcAft>
                <a:spcPts val="600"/>
              </a:spcAft>
            </a:pPr>
            <a:r>
              <a:rPr lang="en-US" sz="3200" b="1" kern="1200" dirty="0">
                <a:solidFill>
                  <a:schemeClr val="tx1"/>
                </a:solidFill>
                <a:ea typeface="+mn-ea"/>
                <a:cs typeface="+mn-cs"/>
              </a:rPr>
              <a:t>KwaDlangezwa Main Campus</a:t>
            </a:r>
            <a:r>
              <a:rPr lang="en-US" sz="2400" b="1" kern="1200" dirty="0">
                <a:solidFill>
                  <a:schemeClr val="tx1"/>
                </a:solidFill>
                <a:ea typeface="+mn-ea"/>
                <a:cs typeface="+mn-cs"/>
              </a:rPr>
              <a:t> </a:t>
            </a:r>
          </a:p>
        </p:txBody>
      </p:sp>
      <p:sp>
        <p:nvSpPr>
          <p:cNvPr id="6" name="TextBox 5">
            <a:extLst>
              <a:ext uri="{FF2B5EF4-FFF2-40B4-BE49-F238E27FC236}">
                <a16:creationId xmlns:a16="http://schemas.microsoft.com/office/drawing/2014/main" id="{EDF9ABA6-886C-8147-A169-908252921535}"/>
              </a:ext>
            </a:extLst>
          </p:cNvPr>
          <p:cNvSpPr txBox="1"/>
          <p:nvPr/>
        </p:nvSpPr>
        <p:spPr>
          <a:xfrm>
            <a:off x="838200" y="1059561"/>
            <a:ext cx="10577945" cy="369332"/>
          </a:xfrm>
          <a:prstGeom prst="rect">
            <a:avLst/>
          </a:prstGeom>
          <a:noFill/>
        </p:spPr>
        <p:txBody>
          <a:bodyPr wrap="square" rtlCol="0">
            <a:spAutoFit/>
          </a:bodyPr>
          <a:lstStyle/>
          <a:p>
            <a:endParaRPr lang="en-US" dirty="0"/>
          </a:p>
        </p:txBody>
      </p:sp>
      <p:pic>
        <p:nvPicPr>
          <p:cNvPr id="3" name="Picture 2">
            <a:extLst>
              <a:ext uri="{FF2B5EF4-FFF2-40B4-BE49-F238E27FC236}">
                <a16:creationId xmlns:a16="http://schemas.microsoft.com/office/drawing/2014/main" id="{127A670F-6DEB-CDDC-DCB4-DC99DFF6AAA2}"/>
              </a:ext>
            </a:extLst>
          </p:cNvPr>
          <p:cNvPicPr>
            <a:picLocks noChangeAspect="1"/>
          </p:cNvPicPr>
          <p:nvPr/>
        </p:nvPicPr>
        <p:blipFill>
          <a:blip r:embed="rId5"/>
          <a:stretch>
            <a:fillRect/>
          </a:stretch>
        </p:blipFill>
        <p:spPr>
          <a:xfrm>
            <a:off x="9727273" y="4364260"/>
            <a:ext cx="2134242" cy="1940220"/>
          </a:xfrm>
          <a:prstGeom prst="rect">
            <a:avLst/>
          </a:prstGeom>
        </p:spPr>
      </p:pic>
    </p:spTree>
    <p:extLst>
      <p:ext uri="{BB962C8B-B14F-4D97-AF65-F5344CB8AC3E}">
        <p14:creationId xmlns:p14="http://schemas.microsoft.com/office/powerpoint/2010/main" val="106152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4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9428DD7-175C-B449-BE83-FC79C14ECA36}"/>
              </a:ext>
            </a:extLst>
          </p:cNvPr>
          <p:cNvPicPr>
            <a:picLocks noGrp="1" noRot="1" noChangeAspect="1" noMove="1" noResize="1" noEditPoints="1" noAdjustHandles="1" noChangeArrowheads="1" noChangeShapeType="1" noCrop="1"/>
          </p:cNvPicPr>
          <p:nvPr/>
        </p:nvPicPr>
        <p:blipFill rotWithShape="1">
          <a:blip r:embed="rId2"/>
          <a:srcRect l="273"/>
          <a:stretch/>
        </p:blipFill>
        <p:spPr>
          <a:xfrm>
            <a:off x="0" y="0"/>
            <a:ext cx="12188952" cy="6858000"/>
          </a:xfrm>
          <a:prstGeom prst="rect">
            <a:avLst/>
          </a:prstGeom>
        </p:spPr>
      </p:pic>
      <p:sp>
        <p:nvSpPr>
          <p:cNvPr id="8" name="Rectangle: Diagonal Corners Rounded 7">
            <a:extLst>
              <a:ext uri="{FF2B5EF4-FFF2-40B4-BE49-F238E27FC236}">
                <a16:creationId xmlns:a16="http://schemas.microsoft.com/office/drawing/2014/main" id="{F5841E59-18AF-C444-3B52-5DEE693EA8C3}"/>
              </a:ext>
            </a:extLst>
          </p:cNvPr>
          <p:cNvSpPr>
            <a:spLocks noGrp="1" noRot="1" noMove="1" noResize="1" noEditPoints="1" noAdjustHandles="1" noChangeArrowheads="1" noChangeShapeType="1"/>
          </p:cNvSpPr>
          <p:nvPr/>
        </p:nvSpPr>
        <p:spPr>
          <a:xfrm>
            <a:off x="3048" y="0"/>
            <a:ext cx="8900429" cy="1183974"/>
          </a:xfrm>
          <a:custGeom>
            <a:avLst/>
            <a:gdLst>
              <a:gd name="connsiteX0" fmla="*/ 0 w 9240252"/>
              <a:gd name="connsiteY0" fmla="*/ 0 h 1174750"/>
              <a:gd name="connsiteX1" fmla="*/ 8652877 w 9240252"/>
              <a:gd name="connsiteY1" fmla="*/ 0 h 1174750"/>
              <a:gd name="connsiteX2" fmla="*/ 9240252 w 9240252"/>
              <a:gd name="connsiteY2" fmla="*/ 587375 h 1174750"/>
              <a:gd name="connsiteX3" fmla="*/ 9240252 w 9240252"/>
              <a:gd name="connsiteY3" fmla="*/ 1174750 h 1174750"/>
              <a:gd name="connsiteX4" fmla="*/ 9240252 w 9240252"/>
              <a:gd name="connsiteY4" fmla="*/ 1174750 h 1174750"/>
              <a:gd name="connsiteX5" fmla="*/ 587375 w 9240252"/>
              <a:gd name="connsiteY5" fmla="*/ 1174750 h 1174750"/>
              <a:gd name="connsiteX6" fmla="*/ 0 w 9240252"/>
              <a:gd name="connsiteY6" fmla="*/ 587375 h 1174750"/>
              <a:gd name="connsiteX7" fmla="*/ 0 w 9240252"/>
              <a:gd name="connsiteY7" fmla="*/ 0 h 1174750"/>
              <a:gd name="connsiteX8" fmla="*/ 0 w 9240252"/>
              <a:gd name="connsiteY8" fmla="*/ 0 h 1174750"/>
              <a:gd name="connsiteX0" fmla="*/ 0 w 9240252"/>
              <a:gd name="connsiteY0" fmla="*/ 0 h 1182771"/>
              <a:gd name="connsiteX1" fmla="*/ 8652877 w 9240252"/>
              <a:gd name="connsiteY1" fmla="*/ 0 h 1182771"/>
              <a:gd name="connsiteX2" fmla="*/ 9240252 w 9240252"/>
              <a:gd name="connsiteY2" fmla="*/ 587375 h 1182771"/>
              <a:gd name="connsiteX3" fmla="*/ 9240252 w 9240252"/>
              <a:gd name="connsiteY3" fmla="*/ 1174750 h 1182771"/>
              <a:gd name="connsiteX4" fmla="*/ 8879304 w 9240252"/>
              <a:gd name="connsiteY4" fmla="*/ 1182771 h 1182771"/>
              <a:gd name="connsiteX5" fmla="*/ 587375 w 9240252"/>
              <a:gd name="connsiteY5" fmla="*/ 1174750 h 1182771"/>
              <a:gd name="connsiteX6" fmla="*/ 0 w 9240252"/>
              <a:gd name="connsiteY6" fmla="*/ 587375 h 1182771"/>
              <a:gd name="connsiteX7" fmla="*/ 0 w 9240252"/>
              <a:gd name="connsiteY7" fmla="*/ 0 h 1182771"/>
              <a:gd name="connsiteX8" fmla="*/ 0 w 9240252"/>
              <a:gd name="connsiteY8" fmla="*/ 0 h 1182771"/>
              <a:gd name="connsiteX0" fmla="*/ 0 w 9240252"/>
              <a:gd name="connsiteY0" fmla="*/ 0 h 1182771"/>
              <a:gd name="connsiteX1" fmla="*/ 8652877 w 9240252"/>
              <a:gd name="connsiteY1" fmla="*/ 0 h 1182771"/>
              <a:gd name="connsiteX2" fmla="*/ 8582525 w 9240252"/>
              <a:gd name="connsiteY2" fmla="*/ 667585 h 1182771"/>
              <a:gd name="connsiteX3" fmla="*/ 9240252 w 9240252"/>
              <a:gd name="connsiteY3" fmla="*/ 1174750 h 1182771"/>
              <a:gd name="connsiteX4" fmla="*/ 8879304 w 9240252"/>
              <a:gd name="connsiteY4" fmla="*/ 1182771 h 1182771"/>
              <a:gd name="connsiteX5" fmla="*/ 587375 w 9240252"/>
              <a:gd name="connsiteY5" fmla="*/ 1174750 h 1182771"/>
              <a:gd name="connsiteX6" fmla="*/ 0 w 9240252"/>
              <a:gd name="connsiteY6" fmla="*/ 587375 h 1182771"/>
              <a:gd name="connsiteX7" fmla="*/ 0 w 9240252"/>
              <a:gd name="connsiteY7" fmla="*/ 0 h 1182771"/>
              <a:gd name="connsiteX8" fmla="*/ 0 w 9240252"/>
              <a:gd name="connsiteY8" fmla="*/ 0 h 1182771"/>
              <a:gd name="connsiteX0" fmla="*/ 0 w 8879304"/>
              <a:gd name="connsiteY0" fmla="*/ 0 h 1182771"/>
              <a:gd name="connsiteX1" fmla="*/ 8652877 w 8879304"/>
              <a:gd name="connsiteY1" fmla="*/ 0 h 1182771"/>
              <a:gd name="connsiteX2" fmla="*/ 8582525 w 8879304"/>
              <a:gd name="connsiteY2" fmla="*/ 667585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032624 w 8879304"/>
              <a:gd name="connsiteY1" fmla="*/ 8021 h 1182771"/>
              <a:gd name="connsiteX2" fmla="*/ 8582525 w 8879304"/>
              <a:gd name="connsiteY2" fmla="*/ 667585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52940 w 8879304"/>
              <a:gd name="connsiteY1" fmla="*/ 0 h 1182771"/>
              <a:gd name="connsiteX2" fmla="*/ 8582525 w 8879304"/>
              <a:gd name="connsiteY2" fmla="*/ 667585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52940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56883 w 8879304"/>
              <a:gd name="connsiteY2" fmla="*/ 418933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89298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67867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48817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225005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7 w 8879304"/>
              <a:gd name="connsiteY1" fmla="*/ 2382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79760 w 8879304"/>
              <a:gd name="connsiteY1" fmla="*/ 2382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38673 w 8879304"/>
              <a:gd name="connsiteY3" fmla="*/ 910055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41054 w 8879304"/>
              <a:gd name="connsiteY3" fmla="*/ 912436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79304"/>
              <a:gd name="connsiteY0" fmla="*/ 0 h 1182771"/>
              <a:gd name="connsiteX1" fmla="*/ 7191666 w 8879304"/>
              <a:gd name="connsiteY1" fmla="*/ 0 h 1182771"/>
              <a:gd name="connsiteX2" fmla="*/ 7996989 w 8879304"/>
              <a:gd name="connsiteY2" fmla="*/ 410912 h 1182771"/>
              <a:gd name="connsiteX3" fmla="*/ 8641054 w 8879304"/>
              <a:gd name="connsiteY3" fmla="*/ 912436 h 1182771"/>
              <a:gd name="connsiteX4" fmla="*/ 8879304 w 8879304"/>
              <a:gd name="connsiteY4" fmla="*/ 1182771 h 1182771"/>
              <a:gd name="connsiteX5" fmla="*/ 587375 w 8879304"/>
              <a:gd name="connsiteY5" fmla="*/ 1174750 h 1182771"/>
              <a:gd name="connsiteX6" fmla="*/ 0 w 8879304"/>
              <a:gd name="connsiteY6" fmla="*/ 587375 h 1182771"/>
              <a:gd name="connsiteX7" fmla="*/ 0 w 8879304"/>
              <a:gd name="connsiteY7" fmla="*/ 0 h 1182771"/>
              <a:gd name="connsiteX8" fmla="*/ 0 w 8879304"/>
              <a:gd name="connsiteY8" fmla="*/ 0 h 1182771"/>
              <a:gd name="connsiteX0" fmla="*/ 0 w 8898354"/>
              <a:gd name="connsiteY0" fmla="*/ 0 h 1180390"/>
              <a:gd name="connsiteX1" fmla="*/ 7191666 w 8898354"/>
              <a:gd name="connsiteY1" fmla="*/ 0 h 1180390"/>
              <a:gd name="connsiteX2" fmla="*/ 7996989 w 8898354"/>
              <a:gd name="connsiteY2" fmla="*/ 410912 h 1180390"/>
              <a:gd name="connsiteX3" fmla="*/ 8641054 w 8898354"/>
              <a:gd name="connsiteY3" fmla="*/ 912436 h 1180390"/>
              <a:gd name="connsiteX4" fmla="*/ 8898354 w 8898354"/>
              <a:gd name="connsiteY4" fmla="*/ 1180390 h 1180390"/>
              <a:gd name="connsiteX5" fmla="*/ 587375 w 8898354"/>
              <a:gd name="connsiteY5" fmla="*/ 1174750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7996989 w 8898354"/>
              <a:gd name="connsiteY2" fmla="*/ 410912 h 1180390"/>
              <a:gd name="connsiteX3" fmla="*/ 8641054 w 8898354"/>
              <a:gd name="connsiteY3" fmla="*/ 912436 h 1180390"/>
              <a:gd name="connsiteX4" fmla="*/ 8898354 w 8898354"/>
              <a:gd name="connsiteY4" fmla="*/ 1180390 h 1180390"/>
              <a:gd name="connsiteX5" fmla="*/ 587375 w 8898354"/>
              <a:gd name="connsiteY5" fmla="*/ 1174750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587375 w 8898354"/>
              <a:gd name="connsiteY5" fmla="*/ 1174750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1333333 w 8898354"/>
              <a:gd name="connsiteY5" fmla="*/ 1158708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1333333 w 8898354"/>
              <a:gd name="connsiteY5" fmla="*/ 1158708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1333333 w 8898354"/>
              <a:gd name="connsiteY5" fmla="*/ 1158708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1333333 w 8898354"/>
              <a:gd name="connsiteY5" fmla="*/ 1158708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80390"/>
              <a:gd name="connsiteX1" fmla="*/ 7191666 w 8898354"/>
              <a:gd name="connsiteY1" fmla="*/ 0 h 1180390"/>
              <a:gd name="connsiteX2" fmla="*/ 8004133 w 8898354"/>
              <a:gd name="connsiteY2" fmla="*/ 410912 h 1180390"/>
              <a:gd name="connsiteX3" fmla="*/ 8641054 w 8898354"/>
              <a:gd name="connsiteY3" fmla="*/ 912436 h 1180390"/>
              <a:gd name="connsiteX4" fmla="*/ 8898354 w 8898354"/>
              <a:gd name="connsiteY4" fmla="*/ 1180390 h 1180390"/>
              <a:gd name="connsiteX5" fmla="*/ 1333333 w 8898354"/>
              <a:gd name="connsiteY5" fmla="*/ 1158708 h 1180390"/>
              <a:gd name="connsiteX6" fmla="*/ 0 w 8898354"/>
              <a:gd name="connsiteY6" fmla="*/ 587375 h 1180390"/>
              <a:gd name="connsiteX7" fmla="*/ 0 w 8898354"/>
              <a:gd name="connsiteY7" fmla="*/ 0 h 1180390"/>
              <a:gd name="connsiteX8" fmla="*/ 0 w 8898354"/>
              <a:gd name="connsiteY8" fmla="*/ 0 h 1180390"/>
              <a:gd name="connsiteX0" fmla="*/ 0 w 8898354"/>
              <a:gd name="connsiteY0" fmla="*/ 0 h 1198813"/>
              <a:gd name="connsiteX1" fmla="*/ 7191666 w 8898354"/>
              <a:gd name="connsiteY1" fmla="*/ 0 h 1198813"/>
              <a:gd name="connsiteX2" fmla="*/ 8004133 w 8898354"/>
              <a:gd name="connsiteY2" fmla="*/ 410912 h 1198813"/>
              <a:gd name="connsiteX3" fmla="*/ 8641054 w 8898354"/>
              <a:gd name="connsiteY3" fmla="*/ 912436 h 1198813"/>
              <a:gd name="connsiteX4" fmla="*/ 8898354 w 8898354"/>
              <a:gd name="connsiteY4" fmla="*/ 1180390 h 1198813"/>
              <a:gd name="connsiteX5" fmla="*/ 1341354 w 8898354"/>
              <a:gd name="connsiteY5" fmla="*/ 1198813 h 1198813"/>
              <a:gd name="connsiteX6" fmla="*/ 0 w 8898354"/>
              <a:gd name="connsiteY6" fmla="*/ 587375 h 1198813"/>
              <a:gd name="connsiteX7" fmla="*/ 0 w 8898354"/>
              <a:gd name="connsiteY7" fmla="*/ 0 h 1198813"/>
              <a:gd name="connsiteX8" fmla="*/ 0 w 8898354"/>
              <a:gd name="connsiteY8" fmla="*/ 0 h 1198813"/>
              <a:gd name="connsiteX0" fmla="*/ 0 w 8898354"/>
              <a:gd name="connsiteY0" fmla="*/ 0 h 1190792"/>
              <a:gd name="connsiteX1" fmla="*/ 7191666 w 8898354"/>
              <a:gd name="connsiteY1" fmla="*/ 0 h 1190792"/>
              <a:gd name="connsiteX2" fmla="*/ 8004133 w 8898354"/>
              <a:gd name="connsiteY2" fmla="*/ 410912 h 1190792"/>
              <a:gd name="connsiteX3" fmla="*/ 8641054 w 8898354"/>
              <a:gd name="connsiteY3" fmla="*/ 912436 h 1190792"/>
              <a:gd name="connsiteX4" fmla="*/ 8898354 w 8898354"/>
              <a:gd name="connsiteY4" fmla="*/ 1180390 h 1190792"/>
              <a:gd name="connsiteX5" fmla="*/ 1341354 w 8898354"/>
              <a:gd name="connsiteY5" fmla="*/ 1190792 h 1190792"/>
              <a:gd name="connsiteX6" fmla="*/ 0 w 8898354"/>
              <a:gd name="connsiteY6" fmla="*/ 587375 h 1190792"/>
              <a:gd name="connsiteX7" fmla="*/ 0 w 8898354"/>
              <a:gd name="connsiteY7" fmla="*/ 0 h 1190792"/>
              <a:gd name="connsiteX8" fmla="*/ 0 w 8898354"/>
              <a:gd name="connsiteY8" fmla="*/ 0 h 1190792"/>
              <a:gd name="connsiteX0" fmla="*/ 0 w 8898354"/>
              <a:gd name="connsiteY0" fmla="*/ 0 h 1197679"/>
              <a:gd name="connsiteX1" fmla="*/ 7191666 w 8898354"/>
              <a:gd name="connsiteY1" fmla="*/ 0 h 1197679"/>
              <a:gd name="connsiteX2" fmla="*/ 8004133 w 8898354"/>
              <a:gd name="connsiteY2" fmla="*/ 410912 h 1197679"/>
              <a:gd name="connsiteX3" fmla="*/ 8641054 w 8898354"/>
              <a:gd name="connsiteY3" fmla="*/ 912436 h 1197679"/>
              <a:gd name="connsiteX4" fmla="*/ 8898354 w 8898354"/>
              <a:gd name="connsiteY4" fmla="*/ 1180390 h 1197679"/>
              <a:gd name="connsiteX5" fmla="*/ 1341354 w 8898354"/>
              <a:gd name="connsiteY5" fmla="*/ 1190792 h 1197679"/>
              <a:gd name="connsiteX6" fmla="*/ 0 w 8898354"/>
              <a:gd name="connsiteY6" fmla="*/ 587375 h 1197679"/>
              <a:gd name="connsiteX7" fmla="*/ 0 w 8898354"/>
              <a:gd name="connsiteY7" fmla="*/ 0 h 1197679"/>
              <a:gd name="connsiteX8" fmla="*/ 0 w 8898354"/>
              <a:gd name="connsiteY8" fmla="*/ 0 h 1197679"/>
              <a:gd name="connsiteX0" fmla="*/ 0 w 8898354"/>
              <a:gd name="connsiteY0" fmla="*/ 0 h 1190792"/>
              <a:gd name="connsiteX1" fmla="*/ 7191666 w 8898354"/>
              <a:gd name="connsiteY1" fmla="*/ 0 h 1190792"/>
              <a:gd name="connsiteX2" fmla="*/ 8004133 w 8898354"/>
              <a:gd name="connsiteY2" fmla="*/ 410912 h 1190792"/>
              <a:gd name="connsiteX3" fmla="*/ 8641054 w 8898354"/>
              <a:gd name="connsiteY3" fmla="*/ 912436 h 1190792"/>
              <a:gd name="connsiteX4" fmla="*/ 8898354 w 8898354"/>
              <a:gd name="connsiteY4" fmla="*/ 1180390 h 1190792"/>
              <a:gd name="connsiteX5" fmla="*/ 1341354 w 8898354"/>
              <a:gd name="connsiteY5" fmla="*/ 1190792 h 1190792"/>
              <a:gd name="connsiteX6" fmla="*/ 0 w 8898354"/>
              <a:gd name="connsiteY6" fmla="*/ 587375 h 1190792"/>
              <a:gd name="connsiteX7" fmla="*/ 0 w 8898354"/>
              <a:gd name="connsiteY7" fmla="*/ 0 h 1190792"/>
              <a:gd name="connsiteX8" fmla="*/ 0 w 8898354"/>
              <a:gd name="connsiteY8" fmla="*/ 0 h 1190792"/>
              <a:gd name="connsiteX0" fmla="*/ 0 w 8898354"/>
              <a:gd name="connsiteY0" fmla="*/ 0 h 1190792"/>
              <a:gd name="connsiteX1" fmla="*/ 7191666 w 8898354"/>
              <a:gd name="connsiteY1" fmla="*/ 0 h 1190792"/>
              <a:gd name="connsiteX2" fmla="*/ 8004133 w 8898354"/>
              <a:gd name="connsiteY2" fmla="*/ 410912 h 1190792"/>
              <a:gd name="connsiteX3" fmla="*/ 8641054 w 8898354"/>
              <a:gd name="connsiteY3" fmla="*/ 912436 h 1190792"/>
              <a:gd name="connsiteX4" fmla="*/ 8898354 w 8898354"/>
              <a:gd name="connsiteY4" fmla="*/ 1180390 h 1190792"/>
              <a:gd name="connsiteX5" fmla="*/ 1341354 w 8898354"/>
              <a:gd name="connsiteY5" fmla="*/ 1190792 h 1190792"/>
              <a:gd name="connsiteX6" fmla="*/ 48126 w 8898354"/>
              <a:gd name="connsiteY6" fmla="*/ 587375 h 1190792"/>
              <a:gd name="connsiteX7" fmla="*/ 0 w 8898354"/>
              <a:gd name="connsiteY7" fmla="*/ 0 h 1190792"/>
              <a:gd name="connsiteX8" fmla="*/ 0 w 8898354"/>
              <a:gd name="connsiteY8" fmla="*/ 0 h 1190792"/>
              <a:gd name="connsiteX0" fmla="*/ 36167 w 8934521"/>
              <a:gd name="connsiteY0" fmla="*/ 0 h 1182771"/>
              <a:gd name="connsiteX1" fmla="*/ 7227833 w 8934521"/>
              <a:gd name="connsiteY1" fmla="*/ 0 h 1182771"/>
              <a:gd name="connsiteX2" fmla="*/ 8040300 w 8934521"/>
              <a:gd name="connsiteY2" fmla="*/ 410912 h 1182771"/>
              <a:gd name="connsiteX3" fmla="*/ 8677221 w 8934521"/>
              <a:gd name="connsiteY3" fmla="*/ 912436 h 1182771"/>
              <a:gd name="connsiteX4" fmla="*/ 8934521 w 8934521"/>
              <a:gd name="connsiteY4" fmla="*/ 1180390 h 1182771"/>
              <a:gd name="connsiteX5" fmla="*/ 398952 w 8934521"/>
              <a:gd name="connsiteY5" fmla="*/ 1182771 h 1182771"/>
              <a:gd name="connsiteX6" fmla="*/ 84293 w 8934521"/>
              <a:gd name="connsiteY6" fmla="*/ 587375 h 1182771"/>
              <a:gd name="connsiteX7" fmla="*/ 36167 w 8934521"/>
              <a:gd name="connsiteY7" fmla="*/ 0 h 1182771"/>
              <a:gd name="connsiteX8" fmla="*/ 36167 w 8934521"/>
              <a:gd name="connsiteY8" fmla="*/ 0 h 1182771"/>
              <a:gd name="connsiteX0" fmla="*/ 63483 w 8961837"/>
              <a:gd name="connsiteY0" fmla="*/ 0 h 1182771"/>
              <a:gd name="connsiteX1" fmla="*/ 7255149 w 8961837"/>
              <a:gd name="connsiteY1" fmla="*/ 0 h 1182771"/>
              <a:gd name="connsiteX2" fmla="*/ 8067616 w 8961837"/>
              <a:gd name="connsiteY2" fmla="*/ 410912 h 1182771"/>
              <a:gd name="connsiteX3" fmla="*/ 8704537 w 8961837"/>
              <a:gd name="connsiteY3" fmla="*/ 912436 h 1182771"/>
              <a:gd name="connsiteX4" fmla="*/ 8961837 w 8961837"/>
              <a:gd name="connsiteY4" fmla="*/ 1180390 h 1182771"/>
              <a:gd name="connsiteX5" fmla="*/ 426268 w 8961837"/>
              <a:gd name="connsiteY5" fmla="*/ 1182771 h 1182771"/>
              <a:gd name="connsiteX6" fmla="*/ 47441 w 8961837"/>
              <a:gd name="connsiteY6" fmla="*/ 587375 h 1182771"/>
              <a:gd name="connsiteX7" fmla="*/ 63483 w 8961837"/>
              <a:gd name="connsiteY7" fmla="*/ 0 h 1182771"/>
              <a:gd name="connsiteX8" fmla="*/ 63483 w 8961837"/>
              <a:gd name="connsiteY8" fmla="*/ 0 h 1182771"/>
              <a:gd name="connsiteX0" fmla="*/ 16042 w 8914396"/>
              <a:gd name="connsiteY0" fmla="*/ 0 h 1182771"/>
              <a:gd name="connsiteX1" fmla="*/ 7207708 w 8914396"/>
              <a:gd name="connsiteY1" fmla="*/ 0 h 1182771"/>
              <a:gd name="connsiteX2" fmla="*/ 8020175 w 8914396"/>
              <a:gd name="connsiteY2" fmla="*/ 410912 h 1182771"/>
              <a:gd name="connsiteX3" fmla="*/ 8657096 w 8914396"/>
              <a:gd name="connsiteY3" fmla="*/ 912436 h 1182771"/>
              <a:gd name="connsiteX4" fmla="*/ 8914396 w 8914396"/>
              <a:gd name="connsiteY4" fmla="*/ 1180390 h 1182771"/>
              <a:gd name="connsiteX5" fmla="*/ 502652 w 8914396"/>
              <a:gd name="connsiteY5" fmla="*/ 1182771 h 1182771"/>
              <a:gd name="connsiteX6" fmla="*/ 0 w 8914396"/>
              <a:gd name="connsiteY6" fmla="*/ 587375 h 1182771"/>
              <a:gd name="connsiteX7" fmla="*/ 16042 w 8914396"/>
              <a:gd name="connsiteY7" fmla="*/ 0 h 1182771"/>
              <a:gd name="connsiteX8" fmla="*/ 16042 w 8914396"/>
              <a:gd name="connsiteY8" fmla="*/ 0 h 1182771"/>
              <a:gd name="connsiteX0" fmla="*/ 6517 w 8904871"/>
              <a:gd name="connsiteY0" fmla="*/ 0 h 1182771"/>
              <a:gd name="connsiteX1" fmla="*/ 7198183 w 8904871"/>
              <a:gd name="connsiteY1" fmla="*/ 0 h 1182771"/>
              <a:gd name="connsiteX2" fmla="*/ 8010650 w 8904871"/>
              <a:gd name="connsiteY2" fmla="*/ 410912 h 1182771"/>
              <a:gd name="connsiteX3" fmla="*/ 8647571 w 8904871"/>
              <a:gd name="connsiteY3" fmla="*/ 912436 h 1182771"/>
              <a:gd name="connsiteX4" fmla="*/ 8904871 w 8904871"/>
              <a:gd name="connsiteY4" fmla="*/ 1180390 h 1182771"/>
              <a:gd name="connsiteX5" fmla="*/ 493127 w 8904871"/>
              <a:gd name="connsiteY5" fmla="*/ 1182771 h 1182771"/>
              <a:gd name="connsiteX6" fmla="*/ 0 w 8904871"/>
              <a:gd name="connsiteY6" fmla="*/ 606425 h 1182771"/>
              <a:gd name="connsiteX7" fmla="*/ 6517 w 8904871"/>
              <a:gd name="connsiteY7" fmla="*/ 0 h 1182771"/>
              <a:gd name="connsiteX8" fmla="*/ 6517 w 8904871"/>
              <a:gd name="connsiteY8" fmla="*/ 0 h 1182771"/>
              <a:gd name="connsiteX0" fmla="*/ 36163 w 8934517"/>
              <a:gd name="connsiteY0" fmla="*/ 0 h 1182771"/>
              <a:gd name="connsiteX1" fmla="*/ 7227829 w 8934517"/>
              <a:gd name="connsiteY1" fmla="*/ 0 h 1182771"/>
              <a:gd name="connsiteX2" fmla="*/ 8040296 w 8934517"/>
              <a:gd name="connsiteY2" fmla="*/ 410912 h 1182771"/>
              <a:gd name="connsiteX3" fmla="*/ 8677217 w 8934517"/>
              <a:gd name="connsiteY3" fmla="*/ 912436 h 1182771"/>
              <a:gd name="connsiteX4" fmla="*/ 8934517 w 8934517"/>
              <a:gd name="connsiteY4" fmla="*/ 1180390 h 1182771"/>
              <a:gd name="connsiteX5" fmla="*/ 522773 w 8934517"/>
              <a:gd name="connsiteY5" fmla="*/ 1182771 h 1182771"/>
              <a:gd name="connsiteX6" fmla="*/ 29646 w 8934517"/>
              <a:gd name="connsiteY6" fmla="*/ 606425 h 1182771"/>
              <a:gd name="connsiteX7" fmla="*/ 36163 w 8934517"/>
              <a:gd name="connsiteY7" fmla="*/ 0 h 1182771"/>
              <a:gd name="connsiteX8" fmla="*/ 36163 w 8934517"/>
              <a:gd name="connsiteY8" fmla="*/ 0 h 1182771"/>
              <a:gd name="connsiteX0" fmla="*/ 30066 w 8928420"/>
              <a:gd name="connsiteY0" fmla="*/ 0 h 1182771"/>
              <a:gd name="connsiteX1" fmla="*/ 7221732 w 8928420"/>
              <a:gd name="connsiteY1" fmla="*/ 0 h 1182771"/>
              <a:gd name="connsiteX2" fmla="*/ 8034199 w 8928420"/>
              <a:gd name="connsiteY2" fmla="*/ 410912 h 1182771"/>
              <a:gd name="connsiteX3" fmla="*/ 8671120 w 8928420"/>
              <a:gd name="connsiteY3" fmla="*/ 912436 h 1182771"/>
              <a:gd name="connsiteX4" fmla="*/ 8928420 w 8928420"/>
              <a:gd name="connsiteY4" fmla="*/ 1180390 h 1182771"/>
              <a:gd name="connsiteX5" fmla="*/ 516676 w 8928420"/>
              <a:gd name="connsiteY5" fmla="*/ 1182771 h 1182771"/>
              <a:gd name="connsiteX6" fmla="*/ 33074 w 8928420"/>
              <a:gd name="connsiteY6" fmla="*/ 1101725 h 1182771"/>
              <a:gd name="connsiteX7" fmla="*/ 30066 w 8928420"/>
              <a:gd name="connsiteY7" fmla="*/ 0 h 1182771"/>
              <a:gd name="connsiteX8" fmla="*/ 30066 w 8928420"/>
              <a:gd name="connsiteY8" fmla="*/ 0 h 1182771"/>
              <a:gd name="connsiteX0" fmla="*/ 34147 w 8932501"/>
              <a:gd name="connsiteY0" fmla="*/ 0 h 1182771"/>
              <a:gd name="connsiteX1" fmla="*/ 7225813 w 8932501"/>
              <a:gd name="connsiteY1" fmla="*/ 0 h 1182771"/>
              <a:gd name="connsiteX2" fmla="*/ 8038280 w 8932501"/>
              <a:gd name="connsiteY2" fmla="*/ 410912 h 1182771"/>
              <a:gd name="connsiteX3" fmla="*/ 8675201 w 8932501"/>
              <a:gd name="connsiteY3" fmla="*/ 912436 h 1182771"/>
              <a:gd name="connsiteX4" fmla="*/ 8932501 w 8932501"/>
              <a:gd name="connsiteY4" fmla="*/ 1180390 h 1182771"/>
              <a:gd name="connsiteX5" fmla="*/ 520757 w 8932501"/>
              <a:gd name="connsiteY5" fmla="*/ 1182771 h 1182771"/>
              <a:gd name="connsiteX6" fmla="*/ 37155 w 8932501"/>
              <a:gd name="connsiteY6" fmla="*/ 1101725 h 1182771"/>
              <a:gd name="connsiteX7" fmla="*/ 34147 w 8932501"/>
              <a:gd name="connsiteY7" fmla="*/ 0 h 1182771"/>
              <a:gd name="connsiteX8" fmla="*/ 34147 w 8932501"/>
              <a:gd name="connsiteY8" fmla="*/ 0 h 1182771"/>
              <a:gd name="connsiteX0" fmla="*/ 34147 w 8932501"/>
              <a:gd name="connsiteY0" fmla="*/ 0 h 1182771"/>
              <a:gd name="connsiteX1" fmla="*/ 7225813 w 8932501"/>
              <a:gd name="connsiteY1" fmla="*/ 0 h 1182771"/>
              <a:gd name="connsiteX2" fmla="*/ 8038280 w 8932501"/>
              <a:gd name="connsiteY2" fmla="*/ 410912 h 1182771"/>
              <a:gd name="connsiteX3" fmla="*/ 8675201 w 8932501"/>
              <a:gd name="connsiteY3" fmla="*/ 912436 h 1182771"/>
              <a:gd name="connsiteX4" fmla="*/ 8932501 w 8932501"/>
              <a:gd name="connsiteY4" fmla="*/ 1180390 h 1182771"/>
              <a:gd name="connsiteX5" fmla="*/ 520757 w 8932501"/>
              <a:gd name="connsiteY5" fmla="*/ 1182771 h 1182771"/>
              <a:gd name="connsiteX6" fmla="*/ 37155 w 8932501"/>
              <a:gd name="connsiteY6" fmla="*/ 1101725 h 1182771"/>
              <a:gd name="connsiteX7" fmla="*/ 34147 w 8932501"/>
              <a:gd name="connsiteY7" fmla="*/ 0 h 1182771"/>
              <a:gd name="connsiteX8" fmla="*/ 34147 w 8932501"/>
              <a:gd name="connsiteY8" fmla="*/ 0 h 1182771"/>
              <a:gd name="connsiteX0" fmla="*/ 34147 w 8932501"/>
              <a:gd name="connsiteY0" fmla="*/ 0 h 1182771"/>
              <a:gd name="connsiteX1" fmla="*/ 7225813 w 8932501"/>
              <a:gd name="connsiteY1" fmla="*/ 0 h 1182771"/>
              <a:gd name="connsiteX2" fmla="*/ 8038280 w 8932501"/>
              <a:gd name="connsiteY2" fmla="*/ 410912 h 1182771"/>
              <a:gd name="connsiteX3" fmla="*/ 8675201 w 8932501"/>
              <a:gd name="connsiteY3" fmla="*/ 912436 h 1182771"/>
              <a:gd name="connsiteX4" fmla="*/ 8932501 w 8932501"/>
              <a:gd name="connsiteY4" fmla="*/ 1180390 h 1182771"/>
              <a:gd name="connsiteX5" fmla="*/ 520757 w 8932501"/>
              <a:gd name="connsiteY5" fmla="*/ 1182771 h 1182771"/>
              <a:gd name="connsiteX6" fmla="*/ 37155 w 8932501"/>
              <a:gd name="connsiteY6" fmla="*/ 1101725 h 1182771"/>
              <a:gd name="connsiteX7" fmla="*/ 34147 w 8932501"/>
              <a:gd name="connsiteY7" fmla="*/ 0 h 1182771"/>
              <a:gd name="connsiteX8" fmla="*/ 34147 w 8932501"/>
              <a:gd name="connsiteY8" fmla="*/ 0 h 1182771"/>
              <a:gd name="connsiteX0" fmla="*/ 2075 w 8900429"/>
              <a:gd name="connsiteY0" fmla="*/ 0 h 1183132"/>
              <a:gd name="connsiteX1" fmla="*/ 7193741 w 8900429"/>
              <a:gd name="connsiteY1" fmla="*/ 0 h 1183132"/>
              <a:gd name="connsiteX2" fmla="*/ 8006208 w 8900429"/>
              <a:gd name="connsiteY2" fmla="*/ 410912 h 1183132"/>
              <a:gd name="connsiteX3" fmla="*/ 8643129 w 8900429"/>
              <a:gd name="connsiteY3" fmla="*/ 912436 h 1183132"/>
              <a:gd name="connsiteX4" fmla="*/ 8900429 w 8900429"/>
              <a:gd name="connsiteY4" fmla="*/ 1180390 h 1183132"/>
              <a:gd name="connsiteX5" fmla="*/ 488685 w 8900429"/>
              <a:gd name="connsiteY5" fmla="*/ 1182771 h 1183132"/>
              <a:gd name="connsiteX6" fmla="*/ 5083 w 8900429"/>
              <a:gd name="connsiteY6" fmla="*/ 1101725 h 1183132"/>
              <a:gd name="connsiteX7" fmla="*/ 2075 w 8900429"/>
              <a:gd name="connsiteY7" fmla="*/ 0 h 1183132"/>
              <a:gd name="connsiteX8" fmla="*/ 2075 w 8900429"/>
              <a:gd name="connsiteY8" fmla="*/ 0 h 1183132"/>
              <a:gd name="connsiteX0" fmla="*/ 2075 w 8900429"/>
              <a:gd name="connsiteY0" fmla="*/ 0 h 1183382"/>
              <a:gd name="connsiteX1" fmla="*/ 7193741 w 8900429"/>
              <a:gd name="connsiteY1" fmla="*/ 0 h 1183382"/>
              <a:gd name="connsiteX2" fmla="*/ 8006208 w 8900429"/>
              <a:gd name="connsiteY2" fmla="*/ 410912 h 1183382"/>
              <a:gd name="connsiteX3" fmla="*/ 8643129 w 8900429"/>
              <a:gd name="connsiteY3" fmla="*/ 912436 h 1183382"/>
              <a:gd name="connsiteX4" fmla="*/ 8900429 w 8900429"/>
              <a:gd name="connsiteY4" fmla="*/ 1180390 h 1183382"/>
              <a:gd name="connsiteX5" fmla="*/ 488685 w 8900429"/>
              <a:gd name="connsiteY5" fmla="*/ 1182771 h 1183382"/>
              <a:gd name="connsiteX6" fmla="*/ 5083 w 8900429"/>
              <a:gd name="connsiteY6" fmla="*/ 1101725 h 1183382"/>
              <a:gd name="connsiteX7" fmla="*/ 2075 w 8900429"/>
              <a:gd name="connsiteY7" fmla="*/ 0 h 1183382"/>
              <a:gd name="connsiteX8" fmla="*/ 2075 w 8900429"/>
              <a:gd name="connsiteY8" fmla="*/ 0 h 1183382"/>
              <a:gd name="connsiteX0" fmla="*/ 2075 w 8900429"/>
              <a:gd name="connsiteY0" fmla="*/ 0 h 1183974"/>
              <a:gd name="connsiteX1" fmla="*/ 7193741 w 8900429"/>
              <a:gd name="connsiteY1" fmla="*/ 0 h 1183974"/>
              <a:gd name="connsiteX2" fmla="*/ 8006208 w 8900429"/>
              <a:gd name="connsiteY2" fmla="*/ 410912 h 1183974"/>
              <a:gd name="connsiteX3" fmla="*/ 8643129 w 8900429"/>
              <a:gd name="connsiteY3" fmla="*/ 912436 h 1183974"/>
              <a:gd name="connsiteX4" fmla="*/ 8900429 w 8900429"/>
              <a:gd name="connsiteY4" fmla="*/ 1180390 h 1183974"/>
              <a:gd name="connsiteX5" fmla="*/ 488685 w 8900429"/>
              <a:gd name="connsiteY5" fmla="*/ 1182771 h 1183974"/>
              <a:gd name="connsiteX6" fmla="*/ 5083 w 8900429"/>
              <a:gd name="connsiteY6" fmla="*/ 1101725 h 1183974"/>
              <a:gd name="connsiteX7" fmla="*/ 2075 w 8900429"/>
              <a:gd name="connsiteY7" fmla="*/ 0 h 1183974"/>
              <a:gd name="connsiteX8" fmla="*/ 2075 w 8900429"/>
              <a:gd name="connsiteY8" fmla="*/ 0 h 1183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900429" h="1183974">
                <a:moveTo>
                  <a:pt x="2075" y="0"/>
                </a:moveTo>
                <a:lnTo>
                  <a:pt x="7193741" y="0"/>
                </a:lnTo>
                <a:cubicBezTo>
                  <a:pt x="7401959" y="64920"/>
                  <a:pt x="7837767" y="287040"/>
                  <a:pt x="8006208" y="410912"/>
                </a:cubicBezTo>
                <a:cubicBezTo>
                  <a:pt x="8258203" y="563006"/>
                  <a:pt x="8431616" y="731768"/>
                  <a:pt x="8643129" y="912436"/>
                </a:cubicBezTo>
                <a:cubicBezTo>
                  <a:pt x="8734453" y="1002548"/>
                  <a:pt x="8813868" y="1087896"/>
                  <a:pt x="8900429" y="1180390"/>
                </a:cubicBezTo>
                <a:lnTo>
                  <a:pt x="488685" y="1182771"/>
                </a:lnTo>
                <a:cubicBezTo>
                  <a:pt x="31438" y="1185779"/>
                  <a:pt x="23632" y="1190003"/>
                  <a:pt x="5083" y="1101725"/>
                </a:cubicBezTo>
                <a:cubicBezTo>
                  <a:pt x="-2270" y="880533"/>
                  <a:pt x="-97" y="202142"/>
                  <a:pt x="2075" y="0"/>
                </a:cubicBezTo>
                <a:lnTo>
                  <a:pt x="2075" y="0"/>
                </a:lnTo>
                <a:close/>
              </a:path>
            </a:pathLst>
          </a:custGeom>
          <a:solidFill>
            <a:srgbClr val="21A4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F3C6E2F0-A8EF-2E9D-496B-E1B587037417}"/>
              </a:ext>
            </a:extLst>
          </p:cNvPr>
          <p:cNvSpPr txBox="1">
            <a:spLocks noGrp="1" noRot="1" noMove="1" noResize="1" noEditPoints="1" noAdjustHandles="1" noChangeArrowheads="1" noChangeShapeType="1"/>
          </p:cNvSpPr>
          <p:nvPr/>
        </p:nvSpPr>
        <p:spPr>
          <a:xfrm>
            <a:off x="593473" y="355770"/>
            <a:ext cx="7426578" cy="43088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ZA" sz="21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FACULTY OF SCIENCE, AGRICULTURE &amp; ENGINEERING </a:t>
            </a:r>
          </a:p>
        </p:txBody>
      </p:sp>
      <p:sp>
        <p:nvSpPr>
          <p:cNvPr id="2" name="Title 1">
            <a:extLst>
              <a:ext uri="{FF2B5EF4-FFF2-40B4-BE49-F238E27FC236}">
                <a16:creationId xmlns:a16="http://schemas.microsoft.com/office/drawing/2014/main" id="{77F763D8-9400-8941-90AB-0C7DE0843FD2}"/>
              </a:ext>
            </a:extLst>
          </p:cNvPr>
          <p:cNvSpPr>
            <a:spLocks noGrp="1" noRot="1" noMove="1" noResize="1" noEditPoints="1" noAdjustHandles="1" noChangeArrowheads="1" noChangeShapeType="1"/>
          </p:cNvSpPr>
          <p:nvPr>
            <p:ph type="ctrTitle"/>
          </p:nvPr>
        </p:nvSpPr>
        <p:spPr>
          <a:xfrm>
            <a:off x="1524000" y="1266825"/>
            <a:ext cx="9144000" cy="2243138"/>
          </a:xfrm>
        </p:spPr>
        <p:txBody>
          <a:bodyPr>
            <a:normAutofit/>
          </a:bodyPr>
          <a:lstStyle/>
          <a:p>
            <a:pPr fontAlgn="t">
              <a:lnSpc>
                <a:spcPct val="100000"/>
              </a:lnSpc>
            </a:pPr>
            <a:r>
              <a:rPr lang="en-US" sz="4800" b="1" i="1" dirty="0">
                <a:solidFill>
                  <a:schemeClr val="bg1"/>
                </a:solidFill>
                <a:latin typeface="Arial" panose="020B0604020202020204" pitchFamily="34" charset="0"/>
                <a:cs typeface="Arial" panose="020B0604020202020204" pitchFamily="34" charset="0"/>
              </a:rPr>
              <a:t>Thank you!</a:t>
            </a:r>
          </a:p>
        </p:txBody>
      </p:sp>
      <p:sp>
        <p:nvSpPr>
          <p:cNvPr id="9" name="Rectangle 8">
            <a:extLst>
              <a:ext uri="{FF2B5EF4-FFF2-40B4-BE49-F238E27FC236}">
                <a16:creationId xmlns:a16="http://schemas.microsoft.com/office/drawing/2014/main" id="{1E583041-E348-4C9C-FE06-6933D8591EAE}"/>
              </a:ext>
            </a:extLst>
          </p:cNvPr>
          <p:cNvSpPr>
            <a:spLocks noGrp="1" noRot="1" noMove="1" noResize="1" noEditPoints="1" noAdjustHandles="1" noChangeArrowheads="1" noChangeShapeType="1"/>
          </p:cNvSpPr>
          <p:nvPr/>
        </p:nvSpPr>
        <p:spPr>
          <a:xfrm>
            <a:off x="-2075" y="0"/>
            <a:ext cx="12194075" cy="6858000"/>
          </a:xfrm>
          <a:prstGeom prst="rect">
            <a:avLst/>
          </a:prstGeom>
          <a:noFill/>
          <a:ln w="57150">
            <a:solidFill>
              <a:srgbClr val="21A4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7" name="Picture 6" descr="A person touching a screen&#10;&#10;AI-generated content may be incorrect.">
            <a:extLst>
              <a:ext uri="{FF2B5EF4-FFF2-40B4-BE49-F238E27FC236}">
                <a16:creationId xmlns:a16="http://schemas.microsoft.com/office/drawing/2014/main" id="{1C8CCCEF-9C2A-CBA3-54D3-5141AE1B71CA}"/>
              </a:ext>
            </a:extLst>
          </p:cNvPr>
          <p:cNvPicPr>
            <a:picLocks noChangeAspect="1"/>
          </p:cNvPicPr>
          <p:nvPr/>
        </p:nvPicPr>
        <p:blipFill>
          <a:blip r:embed="rId3"/>
          <a:srcRect b="7125"/>
          <a:stretch/>
        </p:blipFill>
        <p:spPr>
          <a:xfrm>
            <a:off x="3048" y="1"/>
            <a:ext cx="12185904" cy="6940850"/>
          </a:xfrm>
          <a:prstGeom prst="rect">
            <a:avLst/>
          </a:prstGeom>
        </p:spPr>
      </p:pic>
    </p:spTree>
    <p:extLst>
      <p:ext uri="{BB962C8B-B14F-4D97-AF65-F5344CB8AC3E}">
        <p14:creationId xmlns:p14="http://schemas.microsoft.com/office/powerpoint/2010/main" val="3226785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923401-C5D8-F08E-9D92-8B54D5F7F17E}"/>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580360E1-5315-CA08-78D7-1E0F06D6C168}"/>
              </a:ext>
            </a:extLst>
          </p:cNvPr>
          <p:cNvPicPr>
            <a:picLocks noGrp="1" noChangeAspect="1"/>
          </p:cNvPicPr>
          <p:nvPr>
            <p:ph idx="1"/>
          </p:nvPr>
        </p:nvPicPr>
        <p:blipFill>
          <a:blip r:embed="rId2"/>
          <a:stretch>
            <a:fillRect/>
          </a:stretch>
        </p:blipFill>
        <p:spPr>
          <a:xfrm>
            <a:off x="-1" y="0"/>
            <a:ext cx="12191999" cy="6859714"/>
          </a:xfrm>
        </p:spPr>
      </p:pic>
      <p:sp>
        <p:nvSpPr>
          <p:cNvPr id="2" name="Title 1">
            <a:extLst>
              <a:ext uri="{FF2B5EF4-FFF2-40B4-BE49-F238E27FC236}">
                <a16:creationId xmlns:a16="http://schemas.microsoft.com/office/drawing/2014/main" id="{6F1E65F3-54D2-A244-4A61-63F50BE7723D}"/>
              </a:ext>
            </a:extLst>
          </p:cNvPr>
          <p:cNvSpPr>
            <a:spLocks noGrp="1"/>
          </p:cNvSpPr>
          <p:nvPr>
            <p:ph type="title"/>
          </p:nvPr>
        </p:nvSpPr>
        <p:spPr>
          <a:xfrm>
            <a:off x="6095999" y="524141"/>
            <a:ext cx="5257801" cy="535420"/>
          </a:xfrm>
        </p:spPr>
        <p:txBody>
          <a:bodyPr>
            <a:normAutofit/>
          </a:bodyPr>
          <a:lstStyle/>
          <a:p>
            <a:r>
              <a:rPr lang="en-US" sz="2900" b="1" dirty="0"/>
              <a:t>2025 UNIZULU Student Population</a:t>
            </a:r>
          </a:p>
        </p:txBody>
      </p:sp>
      <p:sp>
        <p:nvSpPr>
          <p:cNvPr id="6" name="TextBox 5">
            <a:extLst>
              <a:ext uri="{FF2B5EF4-FFF2-40B4-BE49-F238E27FC236}">
                <a16:creationId xmlns:a16="http://schemas.microsoft.com/office/drawing/2014/main" id="{18AA8505-A486-72E1-37AC-1BE89AACD13B}"/>
              </a:ext>
            </a:extLst>
          </p:cNvPr>
          <p:cNvSpPr txBox="1"/>
          <p:nvPr/>
        </p:nvSpPr>
        <p:spPr>
          <a:xfrm>
            <a:off x="838200" y="1059561"/>
            <a:ext cx="10577945" cy="369332"/>
          </a:xfrm>
          <a:prstGeom prst="rect">
            <a:avLst/>
          </a:prstGeom>
          <a:noFill/>
        </p:spPr>
        <p:txBody>
          <a:bodyPr wrap="square" rtlCol="0">
            <a:spAutoFit/>
          </a:bodyPr>
          <a:lstStyle/>
          <a:p>
            <a:endParaRPr lang="en-US" dirty="0"/>
          </a:p>
        </p:txBody>
      </p:sp>
      <p:sp>
        <p:nvSpPr>
          <p:cNvPr id="4" name="Title 1">
            <a:extLst>
              <a:ext uri="{FF2B5EF4-FFF2-40B4-BE49-F238E27FC236}">
                <a16:creationId xmlns:a16="http://schemas.microsoft.com/office/drawing/2014/main" id="{D04840FC-B712-0062-AE69-14266EB60219}"/>
              </a:ext>
            </a:extLst>
          </p:cNvPr>
          <p:cNvSpPr txBox="1">
            <a:spLocks/>
          </p:cNvSpPr>
          <p:nvPr/>
        </p:nvSpPr>
        <p:spPr>
          <a:xfrm>
            <a:off x="721677" y="493779"/>
            <a:ext cx="5174673" cy="53542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900" b="1" dirty="0"/>
              <a:t>UNIZULU Faculties </a:t>
            </a:r>
          </a:p>
        </p:txBody>
      </p:sp>
      <p:graphicFrame>
        <p:nvGraphicFramePr>
          <p:cNvPr id="3" name="Diagram 2">
            <a:extLst>
              <a:ext uri="{FF2B5EF4-FFF2-40B4-BE49-F238E27FC236}">
                <a16:creationId xmlns:a16="http://schemas.microsoft.com/office/drawing/2014/main" id="{9C01D0AD-BC8C-72F5-13AA-269F07C2DCAB}"/>
              </a:ext>
            </a:extLst>
          </p:cNvPr>
          <p:cNvGraphicFramePr/>
          <p:nvPr>
            <p:extLst>
              <p:ext uri="{D42A27DB-BD31-4B8C-83A1-F6EECF244321}">
                <p14:modId xmlns:p14="http://schemas.microsoft.com/office/powerpoint/2010/main" val="781471311"/>
              </p:ext>
            </p:extLst>
          </p:nvPr>
        </p:nvGraphicFramePr>
        <p:xfrm>
          <a:off x="721677" y="1558978"/>
          <a:ext cx="5374322" cy="369384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1" name="Table 10">
            <a:extLst>
              <a:ext uri="{FF2B5EF4-FFF2-40B4-BE49-F238E27FC236}">
                <a16:creationId xmlns:a16="http://schemas.microsoft.com/office/drawing/2014/main" id="{5AA4A465-11AB-F853-019B-E6B6B696D9AE}"/>
              </a:ext>
            </a:extLst>
          </p:cNvPr>
          <p:cNvGraphicFramePr>
            <a:graphicFrameLocks noGrp="1"/>
          </p:cNvGraphicFramePr>
          <p:nvPr>
            <p:extLst>
              <p:ext uri="{D42A27DB-BD31-4B8C-83A1-F6EECF244321}">
                <p14:modId xmlns:p14="http://schemas.microsoft.com/office/powerpoint/2010/main" val="2945431582"/>
              </p:ext>
            </p:extLst>
          </p:nvPr>
        </p:nvGraphicFramePr>
        <p:xfrm>
          <a:off x="5896350" y="1605174"/>
          <a:ext cx="5690235" cy="2434294"/>
        </p:xfrm>
        <a:graphic>
          <a:graphicData uri="http://schemas.openxmlformats.org/drawingml/2006/table">
            <a:tbl>
              <a:tblPr firstRow="1"/>
              <a:tblGrid>
                <a:gridCol w="3026424">
                  <a:extLst>
                    <a:ext uri="{9D8B030D-6E8A-4147-A177-3AD203B41FA5}">
                      <a16:colId xmlns:a16="http://schemas.microsoft.com/office/drawing/2014/main" val="2991956474"/>
                    </a:ext>
                  </a:extLst>
                </a:gridCol>
                <a:gridCol w="2663811">
                  <a:extLst>
                    <a:ext uri="{9D8B030D-6E8A-4147-A177-3AD203B41FA5}">
                      <a16:colId xmlns:a16="http://schemas.microsoft.com/office/drawing/2014/main" val="3945892201"/>
                    </a:ext>
                  </a:extLst>
                </a:gridCol>
              </a:tblGrid>
              <a:tr h="705569">
                <a:tc>
                  <a:txBody>
                    <a:bodyPr/>
                    <a:lstStyle/>
                    <a:p>
                      <a:pPr marL="0" marR="0">
                        <a:lnSpc>
                          <a:spcPct val="115000"/>
                        </a:lnSpc>
                        <a:spcAft>
                          <a:spcPts val="800"/>
                        </a:spcAft>
                      </a:pPr>
                      <a:r>
                        <a:rPr lang="en-GB" sz="2200" b="1" kern="0" dirty="0">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STUDENT TYPE</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96B24"/>
                      </a:solidFill>
                      <a:prstDash val="solid"/>
                      <a:round/>
                      <a:headEnd type="none" w="med" len="med"/>
                      <a:tailEnd type="none" w="med" len="med"/>
                    </a:lnL>
                    <a:lnR>
                      <a:noFill/>
                    </a:lnR>
                    <a:lnT w="12700" cap="flat" cmpd="sng" algn="ctr">
                      <a:solidFill>
                        <a:srgbClr val="196B24"/>
                      </a:solidFill>
                      <a:prstDash val="solid"/>
                      <a:round/>
                      <a:headEnd type="none" w="med" len="med"/>
                      <a:tailEnd type="none" w="med" len="med"/>
                    </a:lnT>
                    <a:lnB>
                      <a:noFill/>
                    </a:lnB>
                    <a:solidFill>
                      <a:srgbClr val="196B24"/>
                    </a:solidFill>
                  </a:tcPr>
                </a:tc>
                <a:tc>
                  <a:txBody>
                    <a:bodyPr/>
                    <a:lstStyle/>
                    <a:p>
                      <a:pPr marL="0" marR="0">
                        <a:lnSpc>
                          <a:spcPct val="115000"/>
                        </a:lnSpc>
                        <a:spcAft>
                          <a:spcPts val="800"/>
                        </a:spcAft>
                      </a:pPr>
                      <a:r>
                        <a:rPr lang="en-GB" sz="2200" b="1" kern="0" dirty="0">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NUMBER OF STUDENT</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p>
                      <a:pPr marL="0" marR="0">
                        <a:lnSpc>
                          <a:spcPct val="115000"/>
                        </a:lnSpc>
                        <a:spcAft>
                          <a:spcPts val="800"/>
                        </a:spcAft>
                      </a:pPr>
                      <a:r>
                        <a:rPr lang="en-GB" sz="1100" b="1" kern="0" dirty="0">
                          <a:solidFill>
                            <a:srgbClr val="FFFFFF"/>
                          </a:solidFill>
                          <a:effectLst/>
                          <a:latin typeface="Calibri Light" panose="020F0302020204030204" pitchFamily="34" charset="0"/>
                          <a:ea typeface="Times New Roman" panose="02020603050405020304" pitchFamily="18" charset="0"/>
                          <a:cs typeface="Times New Roman" panose="02020603050405020304" pitchFamily="18" charset="0"/>
                        </a:rPr>
                        <a:t> </a:t>
                      </a:r>
                      <a:endParaRPr lang="en-ZA" sz="1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96B24"/>
                      </a:solidFill>
                      <a:prstDash val="solid"/>
                      <a:round/>
                      <a:headEnd type="none" w="med" len="med"/>
                      <a:tailEnd type="none" w="med" len="med"/>
                    </a:lnR>
                    <a:lnT w="12700" cap="flat" cmpd="sng" algn="ctr">
                      <a:solidFill>
                        <a:srgbClr val="196B24"/>
                      </a:solidFill>
                      <a:prstDash val="solid"/>
                      <a:round/>
                      <a:headEnd type="none" w="med" len="med"/>
                      <a:tailEnd type="none" w="med" len="med"/>
                    </a:lnT>
                    <a:lnB>
                      <a:noFill/>
                    </a:lnB>
                    <a:solidFill>
                      <a:srgbClr val="196B24"/>
                    </a:solidFill>
                  </a:tcPr>
                </a:tc>
                <a:extLst>
                  <a:ext uri="{0D108BD9-81ED-4DB2-BD59-A6C34878D82A}">
                    <a16:rowId xmlns:a16="http://schemas.microsoft.com/office/drawing/2014/main" val="1096604971"/>
                  </a:ext>
                </a:extLst>
              </a:tr>
              <a:tr h="335418">
                <a:tc>
                  <a:txBody>
                    <a:bodyPr/>
                    <a:lstStyle/>
                    <a:p>
                      <a:pPr marL="0" marR="0">
                        <a:lnSpc>
                          <a:spcPct val="150000"/>
                        </a:lnSpc>
                        <a:spcAft>
                          <a:spcPts val="800"/>
                        </a:spcAft>
                      </a:pPr>
                      <a:r>
                        <a:rPr lang="en-GB" sz="2200" b="1" kern="0" dirty="0">
                          <a:effectLst/>
                          <a:latin typeface="Calibri" panose="020F0502020204030204" pitchFamily="34" charset="0"/>
                          <a:ea typeface="Aptos" panose="020B0004020202020204" pitchFamily="34" charset="0"/>
                          <a:cs typeface="Times New Roman" panose="02020603050405020304" pitchFamily="18" charset="0"/>
                        </a:rPr>
                        <a:t>Undergraduates</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96B24"/>
                      </a:solidFill>
                      <a:prstDash val="solid"/>
                      <a:round/>
                      <a:headEnd type="none" w="med" len="med"/>
                      <a:tailEnd type="none" w="med" len="med"/>
                    </a:lnL>
                    <a:lnR>
                      <a:noFill/>
                    </a:lnR>
                    <a:lnT>
                      <a:noFill/>
                    </a:lnT>
                    <a:lnB>
                      <a:noFill/>
                    </a:lnB>
                    <a:noFill/>
                  </a:tcPr>
                </a:tc>
                <a:tc>
                  <a:txBody>
                    <a:bodyPr/>
                    <a:lstStyle/>
                    <a:p>
                      <a:pPr marL="0" marR="0" algn="ctr">
                        <a:lnSpc>
                          <a:spcPct val="150000"/>
                        </a:lnSpc>
                        <a:spcAft>
                          <a:spcPts val="800"/>
                        </a:spcAft>
                      </a:pPr>
                      <a:r>
                        <a:rPr lang="en-GB" sz="2200" kern="0" dirty="0">
                          <a:effectLst/>
                          <a:latin typeface="Calibri" panose="020F0502020204030204" pitchFamily="34" charset="0"/>
                          <a:ea typeface="Times New Roman" panose="02020603050405020304" pitchFamily="18" charset="0"/>
                          <a:cs typeface="Times New Roman" panose="02020603050405020304" pitchFamily="18" charset="0"/>
                        </a:rPr>
                        <a:t>18476</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96B24"/>
                      </a:solidFill>
                      <a:prstDash val="solid"/>
                      <a:round/>
                      <a:headEnd type="none" w="med" len="med"/>
                      <a:tailEnd type="none" w="med" len="med"/>
                    </a:lnR>
                    <a:lnT>
                      <a:noFill/>
                    </a:lnT>
                    <a:lnB>
                      <a:noFill/>
                    </a:lnB>
                    <a:noFill/>
                  </a:tcPr>
                </a:tc>
                <a:extLst>
                  <a:ext uri="{0D108BD9-81ED-4DB2-BD59-A6C34878D82A}">
                    <a16:rowId xmlns:a16="http://schemas.microsoft.com/office/drawing/2014/main" val="4017545004"/>
                  </a:ext>
                </a:extLst>
              </a:tr>
              <a:tr h="335418">
                <a:tc>
                  <a:txBody>
                    <a:bodyPr/>
                    <a:lstStyle/>
                    <a:p>
                      <a:pPr marL="0" marR="0">
                        <a:lnSpc>
                          <a:spcPct val="150000"/>
                        </a:lnSpc>
                        <a:spcAft>
                          <a:spcPts val="800"/>
                        </a:spcAft>
                      </a:pPr>
                      <a:r>
                        <a:rPr lang="en-GB" sz="2200" b="1" kern="0" dirty="0">
                          <a:effectLst/>
                          <a:latin typeface="Calibri" panose="020F0502020204030204" pitchFamily="34" charset="0"/>
                          <a:ea typeface="Times New Roman" panose="02020603050405020304" pitchFamily="18" charset="0"/>
                          <a:cs typeface="Times New Roman" panose="02020603050405020304" pitchFamily="18" charset="0"/>
                        </a:rPr>
                        <a:t>Postgraduates</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96B24"/>
                      </a:solidFill>
                      <a:prstDash val="solid"/>
                      <a:round/>
                      <a:headEnd type="none" w="med" len="med"/>
                      <a:tailEnd type="none" w="med" len="med"/>
                    </a:lnL>
                    <a:lnR>
                      <a:noFill/>
                    </a:lnR>
                    <a:lnT>
                      <a:noFill/>
                    </a:lnT>
                    <a:lnB>
                      <a:noFill/>
                    </a:lnB>
                    <a:noFill/>
                  </a:tcPr>
                </a:tc>
                <a:tc>
                  <a:txBody>
                    <a:bodyPr/>
                    <a:lstStyle/>
                    <a:p>
                      <a:pPr marL="0" marR="0" algn="ctr">
                        <a:lnSpc>
                          <a:spcPct val="150000"/>
                        </a:lnSpc>
                        <a:spcAft>
                          <a:spcPts val="800"/>
                        </a:spcAft>
                      </a:pPr>
                      <a:r>
                        <a:rPr lang="en-GB" sz="2200" kern="0" dirty="0">
                          <a:effectLst/>
                          <a:latin typeface="Calibri" panose="020F0502020204030204" pitchFamily="34" charset="0"/>
                          <a:ea typeface="Aptos" panose="020B0004020202020204" pitchFamily="34" charset="0"/>
                          <a:cs typeface="Times New Roman" panose="02020603050405020304" pitchFamily="18" charset="0"/>
                        </a:rPr>
                        <a:t>1356</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96B24"/>
                      </a:solidFill>
                      <a:prstDash val="solid"/>
                      <a:round/>
                      <a:headEnd type="none" w="med" len="med"/>
                      <a:tailEnd type="none" w="med" len="med"/>
                    </a:lnR>
                    <a:lnT>
                      <a:noFill/>
                    </a:lnT>
                    <a:lnB>
                      <a:noFill/>
                    </a:lnB>
                    <a:noFill/>
                  </a:tcPr>
                </a:tc>
                <a:extLst>
                  <a:ext uri="{0D108BD9-81ED-4DB2-BD59-A6C34878D82A}">
                    <a16:rowId xmlns:a16="http://schemas.microsoft.com/office/drawing/2014/main" val="850187019"/>
                  </a:ext>
                </a:extLst>
              </a:tr>
              <a:tr h="335418">
                <a:tc>
                  <a:txBody>
                    <a:bodyPr/>
                    <a:lstStyle/>
                    <a:p>
                      <a:pPr marL="0" marR="0">
                        <a:lnSpc>
                          <a:spcPct val="150000"/>
                        </a:lnSpc>
                        <a:spcAft>
                          <a:spcPts val="800"/>
                        </a:spcAft>
                      </a:pP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96B24"/>
                      </a:solidFill>
                      <a:prstDash val="solid"/>
                      <a:round/>
                      <a:headEnd type="none" w="med" len="med"/>
                      <a:tailEnd type="none" w="med" len="med"/>
                    </a:lnL>
                    <a:lnR>
                      <a:noFill/>
                    </a:lnR>
                    <a:lnT>
                      <a:noFill/>
                    </a:lnT>
                    <a:lnB>
                      <a:noFill/>
                    </a:lnB>
                    <a:noFill/>
                  </a:tcPr>
                </a:tc>
                <a:tc>
                  <a:txBody>
                    <a:bodyPr/>
                    <a:lstStyle/>
                    <a:p>
                      <a:pPr marL="0" marR="0" algn="ctr">
                        <a:lnSpc>
                          <a:spcPct val="150000"/>
                        </a:lnSpc>
                        <a:spcAft>
                          <a:spcPts val="800"/>
                        </a:spcAft>
                      </a:pP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96B24"/>
                      </a:solidFill>
                      <a:prstDash val="solid"/>
                      <a:round/>
                      <a:headEnd type="none" w="med" len="med"/>
                      <a:tailEnd type="none" w="med" len="med"/>
                    </a:lnR>
                    <a:lnT>
                      <a:noFill/>
                    </a:lnT>
                    <a:lnB>
                      <a:noFill/>
                    </a:lnB>
                    <a:noFill/>
                  </a:tcPr>
                </a:tc>
                <a:extLst>
                  <a:ext uri="{0D108BD9-81ED-4DB2-BD59-A6C34878D82A}">
                    <a16:rowId xmlns:a16="http://schemas.microsoft.com/office/drawing/2014/main" val="499381225"/>
                  </a:ext>
                </a:extLst>
              </a:tr>
              <a:tr h="270925">
                <a:tc>
                  <a:txBody>
                    <a:bodyPr/>
                    <a:lstStyle/>
                    <a:p>
                      <a:pPr marL="0" marR="0">
                        <a:lnSpc>
                          <a:spcPct val="115000"/>
                        </a:lnSpc>
                        <a:spcAft>
                          <a:spcPts val="800"/>
                        </a:spcAft>
                      </a:pPr>
                      <a:r>
                        <a:rPr lang="en-GB" sz="2200" b="1" kern="0" dirty="0">
                          <a:effectLst/>
                          <a:latin typeface="Aptos" panose="020B0004020202020204" pitchFamily="34" charset="0"/>
                          <a:ea typeface="Times New Roman" panose="02020603050405020304" pitchFamily="18" charset="0"/>
                          <a:cs typeface="Times New Roman" panose="02020603050405020304" pitchFamily="18" charset="0"/>
                        </a:rPr>
                        <a:t>TOTAL STUDENTS</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96B24"/>
                      </a:solidFill>
                      <a:prstDash val="solid"/>
                      <a:round/>
                      <a:headEnd type="none" w="med" len="med"/>
                      <a:tailEnd type="none" w="med" len="med"/>
                    </a:lnL>
                    <a:lnR>
                      <a:noFill/>
                    </a:lnR>
                    <a:lnT>
                      <a:noFill/>
                    </a:lnT>
                    <a:lnB w="12700" cap="flat" cmpd="sng" algn="ctr">
                      <a:solidFill>
                        <a:srgbClr val="196B24"/>
                      </a:solidFill>
                      <a:prstDash val="solid"/>
                      <a:round/>
                      <a:headEnd type="none" w="med" len="med"/>
                      <a:tailEnd type="none" w="med" len="med"/>
                    </a:lnB>
                    <a:noFill/>
                  </a:tcPr>
                </a:tc>
                <a:tc>
                  <a:txBody>
                    <a:bodyPr/>
                    <a:lstStyle/>
                    <a:p>
                      <a:pPr marL="0" marR="0" algn="ctr">
                        <a:lnSpc>
                          <a:spcPct val="115000"/>
                        </a:lnSpc>
                        <a:spcAft>
                          <a:spcPts val="800"/>
                        </a:spcAft>
                      </a:pPr>
                      <a:r>
                        <a:rPr lang="en-GB" sz="2200" b="1" kern="0" dirty="0">
                          <a:effectLst/>
                          <a:latin typeface="Aptos" panose="020B0004020202020204" pitchFamily="34" charset="0"/>
                          <a:ea typeface="Times New Roman" panose="02020603050405020304" pitchFamily="18" charset="0"/>
                          <a:cs typeface="Times New Roman" panose="02020603050405020304" pitchFamily="18" charset="0"/>
                        </a:rPr>
                        <a:t>19832</a:t>
                      </a:r>
                      <a:endParaRPr lang="en-ZA" sz="22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96B24"/>
                      </a:solidFill>
                      <a:prstDash val="solid"/>
                      <a:round/>
                      <a:headEnd type="none" w="med" len="med"/>
                      <a:tailEnd type="none" w="med" len="med"/>
                    </a:lnR>
                    <a:lnT>
                      <a:noFill/>
                    </a:lnT>
                    <a:lnB w="12700" cap="flat" cmpd="sng" algn="ctr">
                      <a:solidFill>
                        <a:srgbClr val="196B24"/>
                      </a:solidFill>
                      <a:prstDash val="solid"/>
                      <a:round/>
                      <a:headEnd type="none" w="med" len="med"/>
                      <a:tailEnd type="none" w="med" len="med"/>
                    </a:lnB>
                    <a:noFill/>
                  </a:tcPr>
                </a:tc>
                <a:extLst>
                  <a:ext uri="{0D108BD9-81ED-4DB2-BD59-A6C34878D82A}">
                    <a16:rowId xmlns:a16="http://schemas.microsoft.com/office/drawing/2014/main" val="3417837392"/>
                  </a:ext>
                </a:extLst>
              </a:tr>
            </a:tbl>
          </a:graphicData>
        </a:graphic>
      </p:graphicFrame>
    </p:spTree>
    <p:extLst>
      <p:ext uri="{BB962C8B-B14F-4D97-AF65-F5344CB8AC3E}">
        <p14:creationId xmlns:p14="http://schemas.microsoft.com/office/powerpoint/2010/main" val="9207801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46FC090-6855-A38D-9AC5-E58D73C216A4}"/>
            </a:ext>
          </a:extLst>
        </p:cNvPr>
        <p:cNvGrpSpPr/>
        <p:nvPr/>
      </p:nvGrpSpPr>
      <p:grpSpPr>
        <a:xfrm>
          <a:off x="0" y="0"/>
          <a:ext cx="0" cy="0"/>
          <a:chOff x="0" y="0"/>
          <a:chExt cx="0" cy="0"/>
        </a:xfrm>
      </p:grpSpPr>
      <p:sp>
        <p:nvSpPr>
          <p:cNvPr id="8" name="Title 7">
            <a:extLst>
              <a:ext uri="{FF2B5EF4-FFF2-40B4-BE49-F238E27FC236}">
                <a16:creationId xmlns:a16="http://schemas.microsoft.com/office/drawing/2014/main" id="{75B2361A-C14F-4BBA-D741-0527EB064D60}"/>
              </a:ext>
            </a:extLst>
          </p:cNvPr>
          <p:cNvSpPr>
            <a:spLocks noGrp="1"/>
          </p:cNvSpPr>
          <p:nvPr>
            <p:ph type="title"/>
          </p:nvPr>
        </p:nvSpPr>
        <p:spPr>
          <a:xfrm flipV="1">
            <a:off x="204176" y="3428143"/>
            <a:ext cx="10476206" cy="369332"/>
          </a:xfrm>
        </p:spPr>
        <p:txBody>
          <a:bodyPr>
            <a:normAutofit fontScale="90000"/>
          </a:bodyPr>
          <a:lstStyle/>
          <a:p>
            <a:endParaRPr lang="en-ZA" dirty="0"/>
          </a:p>
        </p:txBody>
      </p:sp>
      <p:pic>
        <p:nvPicPr>
          <p:cNvPr id="5" name="Content Placeholder 4">
            <a:extLst>
              <a:ext uri="{FF2B5EF4-FFF2-40B4-BE49-F238E27FC236}">
                <a16:creationId xmlns:a16="http://schemas.microsoft.com/office/drawing/2014/main" id="{EC855214-F7CC-AD83-1EBC-32747F72E24A}"/>
              </a:ext>
            </a:extLst>
          </p:cNvPr>
          <p:cNvPicPr>
            <a:picLocks noGrp="1" noChangeAspect="1"/>
          </p:cNvPicPr>
          <p:nvPr>
            <p:ph idx="1"/>
          </p:nvPr>
        </p:nvPicPr>
        <p:blipFill>
          <a:blip r:embed="rId2"/>
          <a:stretch>
            <a:fillRect/>
          </a:stretch>
        </p:blipFill>
        <p:spPr>
          <a:xfrm>
            <a:off x="-325213" y="52048"/>
            <a:ext cx="12191999" cy="6859714"/>
          </a:xfrm>
        </p:spPr>
      </p:pic>
      <p:sp>
        <p:nvSpPr>
          <p:cNvPr id="6" name="TextBox 5">
            <a:extLst>
              <a:ext uri="{FF2B5EF4-FFF2-40B4-BE49-F238E27FC236}">
                <a16:creationId xmlns:a16="http://schemas.microsoft.com/office/drawing/2014/main" id="{54221D66-981E-16BB-EEC1-016D7DCFD2D2}"/>
              </a:ext>
            </a:extLst>
          </p:cNvPr>
          <p:cNvSpPr txBox="1"/>
          <p:nvPr/>
        </p:nvSpPr>
        <p:spPr>
          <a:xfrm>
            <a:off x="838200" y="1059561"/>
            <a:ext cx="1057794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itle 1">
            <a:extLst>
              <a:ext uri="{FF2B5EF4-FFF2-40B4-BE49-F238E27FC236}">
                <a16:creationId xmlns:a16="http://schemas.microsoft.com/office/drawing/2014/main" id="{CB7D9D66-AE20-6183-E538-747A4145ADDF}"/>
              </a:ext>
            </a:extLst>
          </p:cNvPr>
          <p:cNvSpPr txBox="1">
            <a:spLocks/>
          </p:cNvSpPr>
          <p:nvPr/>
        </p:nvSpPr>
        <p:spPr>
          <a:xfrm>
            <a:off x="-261395" y="176158"/>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2025 FACULTY OF SCIENCE, AGRICULTURE &amp; ENGINEERING</a:t>
            </a:r>
          </a:p>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 STUDENT POPULATION</a:t>
            </a:r>
          </a:p>
        </p:txBody>
      </p:sp>
      <p:graphicFrame>
        <p:nvGraphicFramePr>
          <p:cNvPr id="12" name="Table 11">
            <a:extLst>
              <a:ext uri="{FF2B5EF4-FFF2-40B4-BE49-F238E27FC236}">
                <a16:creationId xmlns:a16="http://schemas.microsoft.com/office/drawing/2014/main" id="{2D3365D0-2483-9896-C7BF-0F0653E2BCB6}"/>
              </a:ext>
            </a:extLst>
          </p:cNvPr>
          <p:cNvGraphicFramePr>
            <a:graphicFrameLocks noGrp="1"/>
          </p:cNvGraphicFramePr>
          <p:nvPr>
            <p:extLst>
              <p:ext uri="{D42A27DB-BD31-4B8C-83A1-F6EECF244321}">
                <p14:modId xmlns:p14="http://schemas.microsoft.com/office/powerpoint/2010/main" val="3022826192"/>
              </p:ext>
            </p:extLst>
          </p:nvPr>
        </p:nvGraphicFramePr>
        <p:xfrm>
          <a:off x="775855" y="1220245"/>
          <a:ext cx="8835190" cy="4415795"/>
        </p:xfrm>
        <a:graphic>
          <a:graphicData uri="http://schemas.openxmlformats.org/drawingml/2006/table">
            <a:tbl>
              <a:tblPr firstRow="1" firstCol="1" bandRow="1"/>
              <a:tblGrid>
                <a:gridCol w="4417595">
                  <a:extLst>
                    <a:ext uri="{9D8B030D-6E8A-4147-A177-3AD203B41FA5}">
                      <a16:colId xmlns:a16="http://schemas.microsoft.com/office/drawing/2014/main" val="3518743056"/>
                    </a:ext>
                  </a:extLst>
                </a:gridCol>
                <a:gridCol w="4417595">
                  <a:extLst>
                    <a:ext uri="{9D8B030D-6E8A-4147-A177-3AD203B41FA5}">
                      <a16:colId xmlns:a16="http://schemas.microsoft.com/office/drawing/2014/main" val="686827962"/>
                    </a:ext>
                  </a:extLst>
                </a:gridCol>
              </a:tblGrid>
              <a:tr h="671620">
                <a:tc>
                  <a:txBody>
                    <a:bodyPr/>
                    <a:lstStyle/>
                    <a:p>
                      <a:pPr algn="ctr">
                        <a:lnSpc>
                          <a:spcPct val="107000"/>
                        </a:lnSpc>
                        <a:spcBef>
                          <a:spcPts val="1200"/>
                        </a:spcBef>
                        <a:spcAft>
                          <a:spcPts val="600"/>
                        </a:spcAft>
                        <a:buNone/>
                      </a:pPr>
                      <a:r>
                        <a:rPr lang="en-ZA" sz="1200" b="1" kern="100" dirty="0">
                          <a:solidFill>
                            <a:srgbClr val="FFFFFF"/>
                          </a:solidFill>
                          <a:effectLst/>
                          <a:latin typeface="Times New Roman" panose="02020603050405020304" pitchFamily="18" charset="0"/>
                          <a:ea typeface="Aptos" panose="020B0004020202020204" pitchFamily="34" charset="0"/>
                          <a:cs typeface="Times New Roman" panose="02020603050405020304" pitchFamily="18" charset="0"/>
                        </a:rPr>
                        <a:t>STUDENT TYPE</a:t>
                      </a:r>
                      <a:endParaRPr lang="en-ZA" sz="1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156082"/>
                      </a:solidFill>
                      <a:prstDash val="solid"/>
                      <a:round/>
                      <a:headEnd type="none" w="med" len="med"/>
                      <a:tailEnd type="none" w="med" len="med"/>
                    </a:lnL>
                    <a:lnR>
                      <a:noFill/>
                    </a:lnR>
                    <a:lnT w="12700" cap="flat" cmpd="sng" algn="ctr">
                      <a:solidFill>
                        <a:srgbClr val="156082"/>
                      </a:solidFill>
                      <a:prstDash val="solid"/>
                      <a:round/>
                      <a:headEnd type="none" w="med" len="med"/>
                      <a:tailEnd type="none" w="med" len="med"/>
                    </a:lnT>
                    <a:lnB w="12700" cap="flat" cmpd="sng" algn="ctr">
                      <a:solidFill>
                        <a:srgbClr val="156082"/>
                      </a:solidFill>
                      <a:prstDash val="solid"/>
                      <a:round/>
                      <a:headEnd type="none" w="med" len="med"/>
                      <a:tailEnd type="none" w="med" len="med"/>
                    </a:lnB>
                    <a:solidFill>
                      <a:srgbClr val="156082"/>
                    </a:solidFill>
                  </a:tcPr>
                </a:tc>
                <a:tc>
                  <a:txBody>
                    <a:bodyPr/>
                    <a:lstStyle/>
                    <a:p>
                      <a:pPr algn="ctr">
                        <a:lnSpc>
                          <a:spcPct val="107000"/>
                        </a:lnSpc>
                        <a:spcBef>
                          <a:spcPts val="1200"/>
                        </a:spcBef>
                        <a:spcAft>
                          <a:spcPts val="800"/>
                        </a:spcAft>
                        <a:buNone/>
                      </a:pPr>
                      <a:r>
                        <a:rPr lang="en-ZA" sz="1200" b="1" kern="100" dirty="0">
                          <a:solidFill>
                            <a:srgbClr val="FFFFFF"/>
                          </a:solidFill>
                          <a:effectLst/>
                          <a:latin typeface="Times New Roman" panose="02020603050405020304" pitchFamily="18" charset="0"/>
                          <a:ea typeface="Aptos" panose="020B0004020202020204" pitchFamily="34" charset="0"/>
                          <a:cs typeface="Times New Roman" panose="02020603050405020304" pitchFamily="18" charset="0"/>
                        </a:rPr>
                        <a:t>NUMBER OF STUDENTS</a:t>
                      </a:r>
                      <a:endParaRPr lang="en-ZA" sz="11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a:noFill/>
                    </a:lnL>
                    <a:lnR w="12700" cap="flat" cmpd="sng" algn="ctr">
                      <a:solidFill>
                        <a:srgbClr val="156082"/>
                      </a:solidFill>
                      <a:prstDash val="solid"/>
                      <a:round/>
                      <a:headEnd type="none" w="med" len="med"/>
                      <a:tailEnd type="none" w="med" len="med"/>
                    </a:lnR>
                    <a:lnT w="12700" cap="flat" cmpd="sng" algn="ctr">
                      <a:solidFill>
                        <a:srgbClr val="156082"/>
                      </a:solidFill>
                      <a:prstDash val="solid"/>
                      <a:round/>
                      <a:headEnd type="none" w="med" len="med"/>
                      <a:tailEnd type="none" w="med" len="med"/>
                    </a:lnT>
                    <a:lnB w="12700" cap="flat" cmpd="sng" algn="ctr">
                      <a:solidFill>
                        <a:srgbClr val="156082"/>
                      </a:solidFill>
                      <a:prstDash val="solid"/>
                      <a:round/>
                      <a:headEnd type="none" w="med" len="med"/>
                      <a:tailEnd type="none" w="med" len="med"/>
                    </a:lnB>
                    <a:solidFill>
                      <a:srgbClr val="156082"/>
                    </a:solidFill>
                  </a:tcPr>
                </a:tc>
                <a:extLst>
                  <a:ext uri="{0D108BD9-81ED-4DB2-BD59-A6C34878D82A}">
                    <a16:rowId xmlns:a16="http://schemas.microsoft.com/office/drawing/2014/main" val="722308744"/>
                  </a:ext>
                </a:extLst>
              </a:tr>
              <a:tr h="671620">
                <a:tc>
                  <a:txBody>
                    <a:bodyPr/>
                    <a:lstStyle/>
                    <a:p>
                      <a:pPr>
                        <a:lnSpc>
                          <a:spcPct val="107000"/>
                        </a:lnSpc>
                        <a:spcBef>
                          <a:spcPts val="600"/>
                        </a:spcBef>
                        <a:spcAft>
                          <a:spcPts val="600"/>
                        </a:spcAft>
                        <a:buNone/>
                      </a:pPr>
                      <a:r>
                        <a:rPr lang="en-ZA" sz="2400" b="1" kern="100" dirty="0">
                          <a:effectLst/>
                          <a:latin typeface="Times New Roman" panose="02020603050405020304" pitchFamily="18" charset="0"/>
                          <a:ea typeface="Aptos" panose="020B0004020202020204" pitchFamily="34" charset="0"/>
                          <a:cs typeface="Times New Roman" panose="02020603050405020304" pitchFamily="18" charset="0"/>
                        </a:rPr>
                        <a:t>First Time Entering Students</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156082"/>
                      </a:solidFill>
                      <a:prstDash val="solid"/>
                      <a:round/>
                      <a:headEnd type="none" w="med" len="med"/>
                      <a:tailEnd type="none" w="med" len="med"/>
                    </a:lnT>
                    <a:lnB w="12700" cap="flat" cmpd="sng" algn="ctr">
                      <a:solidFill>
                        <a:srgbClr val="45B0E1"/>
                      </a:solidFill>
                      <a:prstDash val="solid"/>
                      <a:round/>
                      <a:headEnd type="none" w="med" len="med"/>
                      <a:tailEnd type="none" w="med" len="med"/>
                    </a:lnB>
                    <a:noFill/>
                  </a:tcPr>
                </a:tc>
                <a:tc>
                  <a:txBody>
                    <a:bodyPr/>
                    <a:lstStyle/>
                    <a:p>
                      <a:pPr algn="ctr">
                        <a:lnSpc>
                          <a:spcPct val="107000"/>
                        </a:lnSpc>
                        <a:spcBef>
                          <a:spcPts val="600"/>
                        </a:spcBef>
                        <a:spcAft>
                          <a:spcPts val="800"/>
                        </a:spcAft>
                        <a:buNone/>
                      </a:pPr>
                      <a:r>
                        <a:rPr lang="en-ZA" sz="2400"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 2122</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156082"/>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extLst>
                  <a:ext uri="{0D108BD9-81ED-4DB2-BD59-A6C34878D82A}">
                    <a16:rowId xmlns:a16="http://schemas.microsoft.com/office/drawing/2014/main" val="71472448"/>
                  </a:ext>
                </a:extLst>
              </a:tr>
              <a:tr h="671620">
                <a:tc>
                  <a:txBody>
                    <a:bodyPr/>
                    <a:lstStyle/>
                    <a:p>
                      <a:pPr>
                        <a:lnSpc>
                          <a:spcPct val="107000"/>
                        </a:lnSpc>
                        <a:spcBef>
                          <a:spcPts val="600"/>
                        </a:spcBef>
                        <a:spcAft>
                          <a:spcPts val="600"/>
                        </a:spcAft>
                        <a:buNone/>
                      </a:pPr>
                      <a:r>
                        <a:rPr lang="en-ZA" sz="2400" b="1"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Returning Undergraduates</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tc>
                  <a:txBody>
                    <a:bodyPr/>
                    <a:lstStyle/>
                    <a:p>
                      <a:pPr algn="ctr">
                        <a:lnSpc>
                          <a:spcPct val="107000"/>
                        </a:lnSpc>
                        <a:spcAft>
                          <a:spcPts val="800"/>
                        </a:spcAft>
                        <a:buNone/>
                      </a:pPr>
                      <a:r>
                        <a:rPr lang="en-ZA" sz="2400"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 3962</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extLst>
                  <a:ext uri="{0D108BD9-81ED-4DB2-BD59-A6C34878D82A}">
                    <a16:rowId xmlns:a16="http://schemas.microsoft.com/office/drawing/2014/main" val="2574755542"/>
                  </a:ext>
                </a:extLst>
              </a:tr>
              <a:tr h="671620">
                <a:tc>
                  <a:txBody>
                    <a:bodyPr/>
                    <a:lstStyle/>
                    <a:p>
                      <a:pPr>
                        <a:lnSpc>
                          <a:spcPct val="107000"/>
                        </a:lnSpc>
                        <a:spcBef>
                          <a:spcPts val="600"/>
                        </a:spcBef>
                        <a:spcAft>
                          <a:spcPts val="600"/>
                        </a:spcAft>
                        <a:buNone/>
                      </a:pPr>
                      <a:r>
                        <a:rPr lang="en-ZA" sz="2400" b="1"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Postgraduates – New Registrations</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tc>
                  <a:txBody>
                    <a:bodyPr/>
                    <a:lstStyle/>
                    <a:p>
                      <a:pPr algn="ctr">
                        <a:lnSpc>
                          <a:spcPct val="107000"/>
                        </a:lnSpc>
                        <a:spcAft>
                          <a:spcPts val="800"/>
                        </a:spcAft>
                        <a:buNone/>
                      </a:pPr>
                      <a:r>
                        <a:rPr lang="en-ZA" sz="2400"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 285</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extLst>
                  <a:ext uri="{0D108BD9-81ED-4DB2-BD59-A6C34878D82A}">
                    <a16:rowId xmlns:a16="http://schemas.microsoft.com/office/drawing/2014/main" val="791049420"/>
                  </a:ext>
                </a:extLst>
              </a:tr>
              <a:tr h="671620">
                <a:tc>
                  <a:txBody>
                    <a:bodyPr/>
                    <a:lstStyle/>
                    <a:p>
                      <a:pPr>
                        <a:lnSpc>
                          <a:spcPct val="107000"/>
                        </a:lnSpc>
                        <a:spcBef>
                          <a:spcPts val="600"/>
                        </a:spcBef>
                        <a:spcAft>
                          <a:spcPts val="600"/>
                        </a:spcAft>
                        <a:buNone/>
                      </a:pPr>
                      <a:r>
                        <a:rPr lang="en-ZA" sz="2400" b="1"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Postgraduates – Returning Registrations</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tc>
                  <a:txBody>
                    <a:bodyPr/>
                    <a:lstStyle/>
                    <a:p>
                      <a:pPr algn="ctr">
                        <a:lnSpc>
                          <a:spcPct val="107000"/>
                        </a:lnSpc>
                        <a:spcAft>
                          <a:spcPts val="800"/>
                        </a:spcAft>
                        <a:buNone/>
                      </a:pPr>
                      <a:r>
                        <a:rPr lang="en-ZA" sz="2400" kern="100" dirty="0">
                          <a:solidFill>
                            <a:srgbClr val="000000"/>
                          </a:solidFill>
                          <a:effectLst/>
                          <a:latin typeface="Times New Roman" panose="02020603050405020304" pitchFamily="18" charset="0"/>
                          <a:ea typeface="Aptos" panose="020B0004020202020204" pitchFamily="34" charset="0"/>
                          <a:cs typeface="Times New Roman" panose="02020603050405020304" pitchFamily="18" charset="0"/>
                        </a:rPr>
                        <a:t> 226</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FFFFFF"/>
                    </a:solidFill>
                  </a:tcPr>
                </a:tc>
                <a:extLst>
                  <a:ext uri="{0D108BD9-81ED-4DB2-BD59-A6C34878D82A}">
                    <a16:rowId xmlns:a16="http://schemas.microsoft.com/office/drawing/2014/main" val="2091260589"/>
                  </a:ext>
                </a:extLst>
              </a:tr>
              <a:tr h="577832">
                <a:tc>
                  <a:txBody>
                    <a:bodyPr/>
                    <a:lstStyle/>
                    <a:p>
                      <a:pPr>
                        <a:lnSpc>
                          <a:spcPct val="107000"/>
                        </a:lnSpc>
                        <a:spcBef>
                          <a:spcPts val="600"/>
                        </a:spcBef>
                        <a:spcAft>
                          <a:spcPts val="800"/>
                        </a:spcAft>
                        <a:buNone/>
                      </a:pPr>
                      <a:r>
                        <a:rPr lang="en-ZA" sz="2400" b="1" kern="100" dirty="0">
                          <a:solidFill>
                            <a:srgbClr val="FFFFFF"/>
                          </a:solidFill>
                          <a:effectLst/>
                          <a:latin typeface="Times New Roman" panose="02020603050405020304" pitchFamily="18" charset="0"/>
                          <a:ea typeface="Aptos" panose="020B0004020202020204" pitchFamily="34" charset="0"/>
                          <a:cs typeface="Times New Roman" panose="02020603050405020304" pitchFamily="18" charset="0"/>
                        </a:rPr>
                        <a:t>TOTAL REGISTRATIONS</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p>
                      <a:pPr>
                        <a:lnSpc>
                          <a:spcPct val="107000"/>
                        </a:lnSpc>
                        <a:spcAft>
                          <a:spcPts val="800"/>
                        </a:spcAft>
                        <a:buNone/>
                      </a:pPr>
                      <a:r>
                        <a:rPr lang="en-ZA" sz="2400" b="1" kern="100" dirty="0">
                          <a:solidFill>
                            <a:srgbClr val="FFFFFF"/>
                          </a:solidFill>
                          <a:effectLst/>
                          <a:highlight>
                            <a:srgbClr val="FF0000"/>
                          </a:highlight>
                          <a:latin typeface="Times New Roman" panose="02020603050405020304" pitchFamily="18" charset="0"/>
                          <a:ea typeface="Aptos" panose="020B0004020202020204" pitchFamily="34" charset="0"/>
                          <a:cs typeface="Times New Roman" panose="02020603050405020304" pitchFamily="18" charset="0"/>
                        </a:rPr>
                        <a:t> </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808080"/>
                    </a:solidFill>
                  </a:tcPr>
                </a:tc>
                <a:tc>
                  <a:txBody>
                    <a:bodyPr/>
                    <a:lstStyle/>
                    <a:p>
                      <a:pPr algn="ctr">
                        <a:lnSpc>
                          <a:spcPct val="107000"/>
                        </a:lnSpc>
                        <a:spcBef>
                          <a:spcPts val="600"/>
                        </a:spcBef>
                        <a:spcAft>
                          <a:spcPts val="800"/>
                        </a:spcAft>
                        <a:buNone/>
                      </a:pPr>
                      <a:r>
                        <a:rPr lang="en-ZA" sz="2400" b="1" kern="100" dirty="0">
                          <a:solidFill>
                            <a:srgbClr val="FFFFFF"/>
                          </a:solidFill>
                          <a:effectLst/>
                          <a:latin typeface="Times New Roman" panose="02020603050405020304" pitchFamily="18" charset="0"/>
                          <a:ea typeface="Aptos" panose="020B0004020202020204" pitchFamily="34" charset="0"/>
                          <a:cs typeface="Times New Roman" panose="02020603050405020304" pitchFamily="18" charset="0"/>
                        </a:rPr>
                        <a:t>6595</a:t>
                      </a:r>
                      <a:r>
                        <a:rPr lang="en-ZA" sz="2400" kern="100" dirty="0">
                          <a:solidFill>
                            <a:srgbClr val="000000"/>
                          </a:solidFill>
                          <a:effectLst/>
                          <a:latin typeface="Aptos" panose="020B0004020202020204" pitchFamily="34" charset="0"/>
                          <a:ea typeface="Aptos" panose="020B0004020202020204" pitchFamily="34" charset="0"/>
                          <a:cs typeface="Times New Roman" panose="02020603050405020304" pitchFamily="18" charset="0"/>
                        </a:rPr>
                        <a:t> </a:t>
                      </a:r>
                      <a:r>
                        <a:rPr lang="en-ZA" sz="2400" b="1" kern="100" dirty="0">
                          <a:solidFill>
                            <a:srgbClr val="FFFFFF"/>
                          </a:solidFill>
                          <a:effectLst/>
                          <a:latin typeface="Times New Roman" panose="02020603050405020304" pitchFamily="18" charset="0"/>
                          <a:ea typeface="Aptos" panose="020B0004020202020204" pitchFamily="34" charset="0"/>
                          <a:cs typeface="Times New Roman" panose="02020603050405020304" pitchFamily="18" charset="0"/>
                        </a:rPr>
                        <a:t> </a:t>
                      </a:r>
                      <a:endParaRPr lang="en-ZA" sz="2400" kern="100" dirty="0">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lnL w="12700" cap="flat" cmpd="sng" algn="ctr">
                      <a:solidFill>
                        <a:srgbClr val="45B0E1"/>
                      </a:solidFill>
                      <a:prstDash val="solid"/>
                      <a:round/>
                      <a:headEnd type="none" w="med" len="med"/>
                      <a:tailEnd type="none" w="med" len="med"/>
                    </a:lnL>
                    <a:lnR w="12700" cap="flat" cmpd="sng" algn="ctr">
                      <a:solidFill>
                        <a:srgbClr val="45B0E1"/>
                      </a:solidFill>
                      <a:prstDash val="solid"/>
                      <a:round/>
                      <a:headEnd type="none" w="med" len="med"/>
                      <a:tailEnd type="none" w="med" len="med"/>
                    </a:lnR>
                    <a:lnT w="12700" cap="flat" cmpd="sng" algn="ctr">
                      <a:solidFill>
                        <a:srgbClr val="45B0E1"/>
                      </a:solidFill>
                      <a:prstDash val="solid"/>
                      <a:round/>
                      <a:headEnd type="none" w="med" len="med"/>
                      <a:tailEnd type="none" w="med" len="med"/>
                    </a:lnT>
                    <a:lnB w="12700" cap="flat" cmpd="sng" algn="ctr">
                      <a:solidFill>
                        <a:srgbClr val="45B0E1"/>
                      </a:solidFill>
                      <a:prstDash val="solid"/>
                      <a:round/>
                      <a:headEnd type="none" w="med" len="med"/>
                      <a:tailEnd type="none" w="med" len="med"/>
                    </a:lnB>
                    <a:solidFill>
                      <a:srgbClr val="808080"/>
                    </a:solidFill>
                  </a:tcPr>
                </a:tc>
                <a:extLst>
                  <a:ext uri="{0D108BD9-81ED-4DB2-BD59-A6C34878D82A}">
                    <a16:rowId xmlns:a16="http://schemas.microsoft.com/office/drawing/2014/main" val="1951853583"/>
                  </a:ext>
                </a:extLst>
              </a:tr>
            </a:tbl>
          </a:graphicData>
        </a:graphic>
      </p:graphicFrame>
      <p:sp>
        <p:nvSpPr>
          <p:cNvPr id="13" name="Rectangle 3">
            <a:extLst>
              <a:ext uri="{FF2B5EF4-FFF2-40B4-BE49-F238E27FC236}">
                <a16:creationId xmlns:a16="http://schemas.microsoft.com/office/drawing/2014/main" id="{D923511A-DB5E-AEE0-264B-77D417727DFA}"/>
              </a:ext>
            </a:extLst>
          </p:cNvPr>
          <p:cNvSpPr>
            <a:spLocks noChangeArrowheads="1"/>
          </p:cNvSpPr>
          <p:nvPr/>
        </p:nvSpPr>
        <p:spPr bwMode="auto">
          <a:xfrm>
            <a:off x="3233738" y="3289300"/>
            <a:ext cx="4022725" cy="7938"/>
          </a:xfrm>
          <a:prstGeom prst="rect">
            <a:avLst/>
          </a:prstGeom>
          <a:solidFill>
            <a:srgbClr val="000000"/>
          </a:solidFill>
          <a:ln w="9525">
            <a:solidFill>
              <a:schemeClr val="tx1"/>
            </a:solidFill>
            <a:prstDash val="solid"/>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ZA"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73234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C8DEA5A-BFDD-8C41-AB75-FC1B77DD9FCD}"/>
              </a:ext>
            </a:extLst>
          </p:cNvPr>
          <p:cNvPicPr>
            <a:picLocks noGrp="1" noChangeAspect="1"/>
          </p:cNvPicPr>
          <p:nvPr>
            <p:ph idx="1"/>
          </p:nvPr>
        </p:nvPicPr>
        <p:blipFill>
          <a:blip r:embed="rId2"/>
          <a:stretch>
            <a:fillRect/>
          </a:stretch>
        </p:blipFill>
        <p:spPr>
          <a:xfrm>
            <a:off x="0" y="-1714"/>
            <a:ext cx="12191999" cy="6859714"/>
          </a:xfrm>
        </p:spPr>
      </p:pic>
      <p:sp>
        <p:nvSpPr>
          <p:cNvPr id="2" name="Title 1">
            <a:extLst>
              <a:ext uri="{FF2B5EF4-FFF2-40B4-BE49-F238E27FC236}">
                <a16:creationId xmlns:a16="http://schemas.microsoft.com/office/drawing/2014/main" id="{D3A31D9F-0EE7-2344-905B-20FBB1426ADE}"/>
              </a:ext>
            </a:extLst>
          </p:cNvPr>
          <p:cNvSpPr>
            <a:spLocks noGrp="1"/>
          </p:cNvSpPr>
          <p:nvPr>
            <p:ph type="title"/>
          </p:nvPr>
        </p:nvSpPr>
        <p:spPr>
          <a:xfrm>
            <a:off x="0" y="0"/>
            <a:ext cx="12071758" cy="900546"/>
          </a:xfrm>
        </p:spPr>
        <p:txBody>
          <a:bodyPr>
            <a:normAutofit/>
          </a:bodyPr>
          <a:lstStyle/>
          <a:p>
            <a:r>
              <a:rPr lang="en-US" sz="2700" b="1" dirty="0"/>
              <a:t>FACULTY OF SCIENCE, AGRICULTURE AND ENGINEERING ACADEMIC DEPARTMENTS</a:t>
            </a:r>
          </a:p>
        </p:txBody>
      </p:sp>
      <p:sp>
        <p:nvSpPr>
          <p:cNvPr id="6" name="TextBox 5">
            <a:extLst>
              <a:ext uri="{FF2B5EF4-FFF2-40B4-BE49-F238E27FC236}">
                <a16:creationId xmlns:a16="http://schemas.microsoft.com/office/drawing/2014/main" id="{EDF9ABA6-886C-8147-A169-908252921535}"/>
              </a:ext>
            </a:extLst>
          </p:cNvPr>
          <p:cNvSpPr txBox="1"/>
          <p:nvPr/>
        </p:nvSpPr>
        <p:spPr>
          <a:xfrm>
            <a:off x="838200" y="1059561"/>
            <a:ext cx="10577945" cy="369332"/>
          </a:xfrm>
          <a:prstGeom prst="rect">
            <a:avLst/>
          </a:prstGeom>
          <a:noFill/>
        </p:spPr>
        <p:txBody>
          <a:bodyPr wrap="square" rtlCol="0">
            <a:spAutoFit/>
          </a:bodyPr>
          <a:lstStyle/>
          <a:p>
            <a:r>
              <a:rPr lang="en-US" dirty="0"/>
              <a:t>Body copy starts here</a:t>
            </a:r>
          </a:p>
        </p:txBody>
      </p:sp>
      <p:pic>
        <p:nvPicPr>
          <p:cNvPr id="3" name="Picture 1">
            <a:extLst>
              <a:ext uri="{FF2B5EF4-FFF2-40B4-BE49-F238E27FC236}">
                <a16:creationId xmlns:a16="http://schemas.microsoft.com/office/drawing/2014/main" id="{C813FFBF-D250-2A20-A5B2-44F5DA1DD7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75" y="821401"/>
            <a:ext cx="10982325"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1872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4B9E4C-F01D-8451-AC54-5C3F90528037}"/>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6EAE7A9-EBD9-7E68-3D78-8ECD75264E7B}"/>
              </a:ext>
            </a:extLst>
          </p:cNvPr>
          <p:cNvPicPr>
            <a:picLocks noGrp="1" noChangeAspect="1"/>
          </p:cNvPicPr>
          <p:nvPr>
            <p:ph idx="1"/>
          </p:nvPr>
        </p:nvPicPr>
        <p:blipFill>
          <a:blip r:embed="rId2"/>
          <a:stretch>
            <a:fillRect/>
          </a:stretch>
        </p:blipFill>
        <p:spPr>
          <a:xfrm>
            <a:off x="0" y="96137"/>
            <a:ext cx="12191999" cy="6859714"/>
          </a:xfrm>
        </p:spPr>
      </p:pic>
      <p:sp>
        <p:nvSpPr>
          <p:cNvPr id="2" name="Title 1">
            <a:extLst>
              <a:ext uri="{FF2B5EF4-FFF2-40B4-BE49-F238E27FC236}">
                <a16:creationId xmlns:a16="http://schemas.microsoft.com/office/drawing/2014/main" id="{57EA4CBA-1BF9-B738-A7C6-A4B0BBA51DDE}"/>
              </a:ext>
            </a:extLst>
          </p:cNvPr>
          <p:cNvSpPr>
            <a:spLocks noGrp="1"/>
          </p:cNvSpPr>
          <p:nvPr>
            <p:ph type="title"/>
          </p:nvPr>
        </p:nvSpPr>
        <p:spPr>
          <a:xfrm>
            <a:off x="8026160" y="244228"/>
            <a:ext cx="1780049" cy="497451"/>
          </a:xfrm>
        </p:spPr>
        <p:txBody>
          <a:bodyPr>
            <a:normAutofit fontScale="90000"/>
          </a:bodyPr>
          <a:lstStyle/>
          <a:p>
            <a:r>
              <a:rPr lang="en-US" sz="2700" b="1" dirty="0"/>
              <a:t>3. Doctoral</a:t>
            </a:r>
            <a:br>
              <a:rPr lang="en-US" sz="2700" b="1" dirty="0"/>
            </a:br>
            <a:endParaRPr lang="en-US" sz="2700" b="1" dirty="0"/>
          </a:p>
        </p:txBody>
      </p:sp>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A320B1AB-E605-7C92-9CAB-424F975ADF7C}"/>
                  </a:ext>
                </a:extLst>
              </p14:cNvPr>
              <p14:cNvContentPartPr/>
              <p14:nvPr/>
            </p14:nvContentPartPr>
            <p14:xfrm>
              <a:off x="5549540" y="5245020"/>
              <a:ext cx="360" cy="360"/>
            </p14:xfrm>
          </p:contentPart>
        </mc:Choice>
        <mc:Fallback xmlns="">
          <p:pic>
            <p:nvPicPr>
              <p:cNvPr id="12" name="Ink 11">
                <a:extLst>
                  <a:ext uri="{FF2B5EF4-FFF2-40B4-BE49-F238E27FC236}">
                    <a16:creationId xmlns:a16="http://schemas.microsoft.com/office/drawing/2014/main" id="{A320B1AB-E605-7C92-9CAB-424F975ADF7C}"/>
                  </a:ext>
                </a:extLst>
              </p:cNvPr>
              <p:cNvPicPr/>
              <p:nvPr/>
            </p:nvPicPr>
            <p:blipFill>
              <a:blip r:embed="rId4"/>
              <a:stretch>
                <a:fillRect/>
              </a:stretch>
            </p:blipFill>
            <p:spPr>
              <a:xfrm>
                <a:off x="5543420" y="5238900"/>
                <a:ext cx="12600" cy="12600"/>
              </a:xfrm>
              <a:prstGeom prst="rect">
                <a:avLst/>
              </a:prstGeom>
            </p:spPr>
          </p:pic>
        </mc:Fallback>
      </mc:AlternateContent>
      <p:sp>
        <p:nvSpPr>
          <p:cNvPr id="8" name="Title 1">
            <a:extLst>
              <a:ext uri="{FF2B5EF4-FFF2-40B4-BE49-F238E27FC236}">
                <a16:creationId xmlns:a16="http://schemas.microsoft.com/office/drawing/2014/main" id="{D4246937-B071-BDF2-8299-B197EC7CACF4}"/>
              </a:ext>
            </a:extLst>
          </p:cNvPr>
          <p:cNvSpPr txBox="1">
            <a:spLocks/>
          </p:cNvSpPr>
          <p:nvPr/>
        </p:nvSpPr>
        <p:spPr>
          <a:xfrm>
            <a:off x="110145" y="96137"/>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2025 UNDERGRADUATES OFFERED PROGRAMMES…</a:t>
            </a:r>
          </a:p>
        </p:txBody>
      </p:sp>
      <p:graphicFrame>
        <p:nvGraphicFramePr>
          <p:cNvPr id="3" name="Diagram 2">
            <a:extLst>
              <a:ext uri="{FF2B5EF4-FFF2-40B4-BE49-F238E27FC236}">
                <a16:creationId xmlns:a16="http://schemas.microsoft.com/office/drawing/2014/main" id="{F8D717E9-4D8F-9E00-5E4C-757EA03E3A8E}"/>
              </a:ext>
            </a:extLst>
          </p:cNvPr>
          <p:cNvGraphicFramePr/>
          <p:nvPr>
            <p:extLst>
              <p:ext uri="{D42A27DB-BD31-4B8C-83A1-F6EECF244321}">
                <p14:modId xmlns:p14="http://schemas.microsoft.com/office/powerpoint/2010/main" val="69639286"/>
              </p:ext>
            </p:extLst>
          </p:nvPr>
        </p:nvGraphicFramePr>
        <p:xfrm>
          <a:off x="110145" y="896397"/>
          <a:ext cx="3903494" cy="7109639"/>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4" name="Diagram 3">
            <a:extLst>
              <a:ext uri="{FF2B5EF4-FFF2-40B4-BE49-F238E27FC236}">
                <a16:creationId xmlns:a16="http://schemas.microsoft.com/office/drawing/2014/main" id="{26490538-4C25-CDA9-DCB2-048B29E04081}"/>
              </a:ext>
            </a:extLst>
          </p:cNvPr>
          <p:cNvGraphicFramePr/>
          <p:nvPr>
            <p:extLst>
              <p:ext uri="{D42A27DB-BD31-4B8C-83A1-F6EECF244321}">
                <p14:modId xmlns:p14="http://schemas.microsoft.com/office/powerpoint/2010/main" val="4116136936"/>
              </p:ext>
            </p:extLst>
          </p:nvPr>
        </p:nvGraphicFramePr>
        <p:xfrm>
          <a:off x="4144252" y="896397"/>
          <a:ext cx="3903494" cy="517993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6" name="Diagram 5">
            <a:extLst>
              <a:ext uri="{FF2B5EF4-FFF2-40B4-BE49-F238E27FC236}">
                <a16:creationId xmlns:a16="http://schemas.microsoft.com/office/drawing/2014/main" id="{41EA3600-FB7B-7868-406F-F41F6D44A873}"/>
              </a:ext>
            </a:extLst>
          </p:cNvPr>
          <p:cNvGraphicFramePr/>
          <p:nvPr>
            <p:extLst>
              <p:ext uri="{D42A27DB-BD31-4B8C-83A1-F6EECF244321}">
                <p14:modId xmlns:p14="http://schemas.microsoft.com/office/powerpoint/2010/main" val="1019594588"/>
              </p:ext>
            </p:extLst>
          </p:nvPr>
        </p:nvGraphicFramePr>
        <p:xfrm>
          <a:off x="7713406" y="1356851"/>
          <a:ext cx="5284155" cy="3510116"/>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
        <p:nvSpPr>
          <p:cNvPr id="7" name="TextBox 6">
            <a:extLst>
              <a:ext uri="{FF2B5EF4-FFF2-40B4-BE49-F238E27FC236}">
                <a16:creationId xmlns:a16="http://schemas.microsoft.com/office/drawing/2014/main" id="{ECA16243-9460-E039-2A4B-F7C7CABD71F0}"/>
              </a:ext>
            </a:extLst>
          </p:cNvPr>
          <p:cNvSpPr txBox="1"/>
          <p:nvPr/>
        </p:nvSpPr>
        <p:spPr>
          <a:xfrm>
            <a:off x="4123784" y="5999279"/>
            <a:ext cx="4536970" cy="369332"/>
          </a:xfrm>
          <a:prstGeom prst="rect">
            <a:avLst/>
          </a:prstGeom>
          <a:noFill/>
        </p:spPr>
        <p:txBody>
          <a:bodyPr wrap="square" rtlCol="0">
            <a:spAutoFit/>
          </a:bodyPr>
          <a:lstStyle/>
          <a:p>
            <a:r>
              <a:rPr lang="en-ZA" b="1" dirty="0"/>
              <a:t>37 Double major programmes = 11 fields</a:t>
            </a:r>
          </a:p>
        </p:txBody>
      </p:sp>
    </p:spTree>
    <p:extLst>
      <p:ext uri="{BB962C8B-B14F-4D97-AF65-F5344CB8AC3E}">
        <p14:creationId xmlns:p14="http://schemas.microsoft.com/office/powerpoint/2010/main" val="20286069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095172D-B885-AB62-2323-81785309EFA0}"/>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D4FE7451-2BD9-5B5D-A914-2048D04ED08D}"/>
              </a:ext>
            </a:extLst>
          </p:cNvPr>
          <p:cNvPicPr>
            <a:picLocks noGrp="1" noChangeAspect="1"/>
          </p:cNvPicPr>
          <p:nvPr>
            <p:ph idx="1"/>
          </p:nvPr>
        </p:nvPicPr>
        <p:blipFill>
          <a:blip r:embed="rId2"/>
          <a:stretch>
            <a:fillRect/>
          </a:stretch>
        </p:blipFill>
        <p:spPr>
          <a:xfrm>
            <a:off x="0" y="96137"/>
            <a:ext cx="12191999" cy="6859714"/>
          </a:xfrm>
        </p:spPr>
      </p:pic>
      <p:graphicFrame>
        <p:nvGraphicFramePr>
          <p:cNvPr id="21" name="Diagram 20">
            <a:extLst>
              <a:ext uri="{FF2B5EF4-FFF2-40B4-BE49-F238E27FC236}">
                <a16:creationId xmlns:a16="http://schemas.microsoft.com/office/drawing/2014/main" id="{FC0683FD-01CB-8A58-DC44-A7C23A4DD666}"/>
              </a:ext>
            </a:extLst>
          </p:cNvPr>
          <p:cNvGraphicFramePr/>
          <p:nvPr>
            <p:extLst>
              <p:ext uri="{D42A27DB-BD31-4B8C-83A1-F6EECF244321}">
                <p14:modId xmlns:p14="http://schemas.microsoft.com/office/powerpoint/2010/main" val="66025728"/>
              </p:ext>
            </p:extLst>
          </p:nvPr>
        </p:nvGraphicFramePr>
        <p:xfrm>
          <a:off x="1754187" y="840378"/>
          <a:ext cx="5477020" cy="64554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6" name="Diagram 15">
            <a:extLst>
              <a:ext uri="{FF2B5EF4-FFF2-40B4-BE49-F238E27FC236}">
                <a16:creationId xmlns:a16="http://schemas.microsoft.com/office/drawing/2014/main" id="{D96A067C-A22A-A572-B9EE-73BE1869BF1D}"/>
              </a:ext>
            </a:extLst>
          </p:cNvPr>
          <p:cNvGraphicFramePr/>
          <p:nvPr>
            <p:extLst>
              <p:ext uri="{D42A27DB-BD31-4B8C-83A1-F6EECF244321}">
                <p14:modId xmlns:p14="http://schemas.microsoft.com/office/powerpoint/2010/main" val="3475493273"/>
              </p:ext>
            </p:extLst>
          </p:nvPr>
        </p:nvGraphicFramePr>
        <p:xfrm>
          <a:off x="110145" y="1685963"/>
          <a:ext cx="3111499" cy="155427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17" name="Diagram 16">
            <a:extLst>
              <a:ext uri="{FF2B5EF4-FFF2-40B4-BE49-F238E27FC236}">
                <a16:creationId xmlns:a16="http://schemas.microsoft.com/office/drawing/2014/main" id="{49600AC8-7826-7CE9-180C-8E7C8CE39DAC}"/>
              </a:ext>
            </a:extLst>
          </p:cNvPr>
          <p:cNvGraphicFramePr/>
          <p:nvPr>
            <p:extLst>
              <p:ext uri="{D42A27DB-BD31-4B8C-83A1-F6EECF244321}">
                <p14:modId xmlns:p14="http://schemas.microsoft.com/office/powerpoint/2010/main" val="2002575463"/>
              </p:ext>
            </p:extLst>
          </p:nvPr>
        </p:nvGraphicFramePr>
        <p:xfrm>
          <a:off x="3321538" y="1685963"/>
          <a:ext cx="4365376" cy="1215717"/>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20" name="Diagram 19">
            <a:extLst>
              <a:ext uri="{FF2B5EF4-FFF2-40B4-BE49-F238E27FC236}">
                <a16:creationId xmlns:a16="http://schemas.microsoft.com/office/drawing/2014/main" id="{3069E295-9753-7649-1866-F25159F846FF}"/>
              </a:ext>
            </a:extLst>
          </p:cNvPr>
          <p:cNvGraphicFramePr/>
          <p:nvPr>
            <p:extLst>
              <p:ext uri="{D42A27DB-BD31-4B8C-83A1-F6EECF244321}">
                <p14:modId xmlns:p14="http://schemas.microsoft.com/office/powerpoint/2010/main" val="1398770452"/>
              </p:ext>
            </p:extLst>
          </p:nvPr>
        </p:nvGraphicFramePr>
        <p:xfrm>
          <a:off x="0" y="4143073"/>
          <a:ext cx="3101256" cy="538609"/>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graphicFrame>
        <p:nvGraphicFramePr>
          <p:cNvPr id="18" name="Diagram 17">
            <a:extLst>
              <a:ext uri="{FF2B5EF4-FFF2-40B4-BE49-F238E27FC236}">
                <a16:creationId xmlns:a16="http://schemas.microsoft.com/office/drawing/2014/main" id="{DE2E65E0-062C-15CE-DF59-5E688F60C6FD}"/>
              </a:ext>
            </a:extLst>
          </p:cNvPr>
          <p:cNvGraphicFramePr/>
          <p:nvPr>
            <p:extLst>
              <p:ext uri="{D42A27DB-BD31-4B8C-83A1-F6EECF244321}">
                <p14:modId xmlns:p14="http://schemas.microsoft.com/office/powerpoint/2010/main" val="1345366651"/>
              </p:ext>
            </p:extLst>
          </p:nvPr>
        </p:nvGraphicFramePr>
        <p:xfrm>
          <a:off x="7940423" y="1685963"/>
          <a:ext cx="3666558" cy="2886037"/>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mc:AlternateContent xmlns:mc="http://schemas.openxmlformats.org/markup-compatibility/2006" xmlns:p14="http://schemas.microsoft.com/office/powerpoint/2010/main">
        <mc:Choice Requires="p14">
          <p:contentPart p14:bwMode="auto" r:id="rId28">
            <p14:nvContentPartPr>
              <p14:cNvPr id="12" name="Ink 11">
                <a:extLst>
                  <a:ext uri="{FF2B5EF4-FFF2-40B4-BE49-F238E27FC236}">
                    <a16:creationId xmlns:a16="http://schemas.microsoft.com/office/drawing/2014/main" id="{782911E7-B137-CD07-9A2E-DE22691E5626}"/>
                  </a:ext>
                </a:extLst>
              </p14:cNvPr>
              <p14:cNvContentPartPr/>
              <p14:nvPr/>
            </p14:nvContentPartPr>
            <p14:xfrm>
              <a:off x="5549540" y="5245020"/>
              <a:ext cx="360" cy="360"/>
            </p14:xfrm>
          </p:contentPart>
        </mc:Choice>
        <mc:Fallback xmlns="">
          <p:pic>
            <p:nvPicPr>
              <p:cNvPr id="12" name="Ink 11">
                <a:extLst>
                  <a:ext uri="{FF2B5EF4-FFF2-40B4-BE49-F238E27FC236}">
                    <a16:creationId xmlns:a16="http://schemas.microsoft.com/office/drawing/2014/main" id="{782911E7-B137-CD07-9A2E-DE22691E5626}"/>
                  </a:ext>
                </a:extLst>
              </p:cNvPr>
              <p:cNvPicPr/>
              <p:nvPr/>
            </p:nvPicPr>
            <p:blipFill>
              <a:blip r:embed="rId29"/>
              <a:stretch>
                <a:fillRect/>
              </a:stretch>
            </p:blipFill>
            <p:spPr>
              <a:xfrm>
                <a:off x="5543420" y="5238900"/>
                <a:ext cx="12600" cy="12600"/>
              </a:xfrm>
              <a:prstGeom prst="rect">
                <a:avLst/>
              </a:prstGeom>
            </p:spPr>
          </p:pic>
        </mc:Fallback>
      </mc:AlternateContent>
      <p:graphicFrame>
        <p:nvGraphicFramePr>
          <p:cNvPr id="19" name="Diagram 18">
            <a:extLst>
              <a:ext uri="{FF2B5EF4-FFF2-40B4-BE49-F238E27FC236}">
                <a16:creationId xmlns:a16="http://schemas.microsoft.com/office/drawing/2014/main" id="{F845974F-F7F7-0D5B-CE24-85EF11A404CE}"/>
              </a:ext>
            </a:extLst>
          </p:cNvPr>
          <p:cNvGraphicFramePr/>
          <p:nvPr>
            <p:extLst>
              <p:ext uri="{D42A27DB-BD31-4B8C-83A1-F6EECF244321}">
                <p14:modId xmlns:p14="http://schemas.microsoft.com/office/powerpoint/2010/main" val="343617844"/>
              </p:ext>
            </p:extLst>
          </p:nvPr>
        </p:nvGraphicFramePr>
        <p:xfrm>
          <a:off x="3354765" y="4143073"/>
          <a:ext cx="4095750" cy="1458366"/>
        </p:xfrm>
        <a:graphic>
          <a:graphicData uri="http://schemas.openxmlformats.org/drawingml/2006/diagram">
            <dgm:relIds xmlns:dgm="http://schemas.openxmlformats.org/drawingml/2006/diagram" xmlns:r="http://schemas.openxmlformats.org/officeDocument/2006/relationships" r:dm="rId30" r:lo="rId31" r:qs="rId32" r:cs="rId33"/>
          </a:graphicData>
        </a:graphic>
      </p:graphicFrame>
      <p:sp>
        <p:nvSpPr>
          <p:cNvPr id="8" name="Title 1">
            <a:extLst>
              <a:ext uri="{FF2B5EF4-FFF2-40B4-BE49-F238E27FC236}">
                <a16:creationId xmlns:a16="http://schemas.microsoft.com/office/drawing/2014/main" id="{D8C7789B-2B13-AC9D-96EE-ED0657851002}"/>
              </a:ext>
            </a:extLst>
          </p:cNvPr>
          <p:cNvSpPr txBox="1">
            <a:spLocks/>
          </p:cNvSpPr>
          <p:nvPr/>
        </p:nvSpPr>
        <p:spPr>
          <a:xfrm>
            <a:off x="110145" y="96137"/>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2025 UNDERGRADUATES OFFERED PROGRAMMES</a:t>
            </a:r>
          </a:p>
        </p:txBody>
      </p:sp>
      <p:sp>
        <p:nvSpPr>
          <p:cNvPr id="3" name="TextBox 2">
            <a:extLst>
              <a:ext uri="{FF2B5EF4-FFF2-40B4-BE49-F238E27FC236}">
                <a16:creationId xmlns:a16="http://schemas.microsoft.com/office/drawing/2014/main" id="{F984E8B6-98D0-13D7-73D5-9DC3F27CBD8D}"/>
              </a:ext>
            </a:extLst>
          </p:cNvPr>
          <p:cNvSpPr txBox="1"/>
          <p:nvPr/>
        </p:nvSpPr>
        <p:spPr>
          <a:xfrm>
            <a:off x="0" y="4702648"/>
            <a:ext cx="2930888" cy="400110"/>
          </a:xfrm>
          <a:prstGeom prst="rect">
            <a:avLst/>
          </a:prstGeom>
          <a:noFill/>
        </p:spPr>
        <p:txBody>
          <a:bodyPr wrap="square" rtlCol="0">
            <a:spAutoFit/>
          </a:bodyPr>
          <a:lstStyle/>
          <a:p>
            <a:pPr marL="285750" indent="-285750">
              <a:buFont typeface="Arial" panose="020B0604020202020204" pitchFamily="34" charset="0"/>
              <a:buChar char="•"/>
            </a:pPr>
            <a:r>
              <a:rPr lang="en-US" sz="2000" dirty="0"/>
              <a:t>Nursing</a:t>
            </a:r>
            <a:endParaRPr lang="en-ZA" sz="2000" dirty="0"/>
          </a:p>
        </p:txBody>
      </p:sp>
    </p:spTree>
    <p:extLst>
      <p:ext uri="{BB962C8B-B14F-4D97-AF65-F5344CB8AC3E}">
        <p14:creationId xmlns:p14="http://schemas.microsoft.com/office/powerpoint/2010/main" val="17515293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338814E-47AF-7515-7B78-D2747B86FD69}"/>
            </a:ext>
          </a:extLst>
        </p:cNvPr>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8A3313D4-C3B1-C7DA-D26F-7E335C039E8C}"/>
              </a:ext>
            </a:extLst>
          </p:cNvPr>
          <p:cNvPicPr>
            <a:picLocks noGrp="1" noChangeAspect="1"/>
          </p:cNvPicPr>
          <p:nvPr>
            <p:ph idx="1"/>
          </p:nvPr>
        </p:nvPicPr>
        <p:blipFill>
          <a:blip r:embed="rId2"/>
          <a:stretch>
            <a:fillRect/>
          </a:stretch>
        </p:blipFill>
        <p:spPr>
          <a:xfrm>
            <a:off x="-1" y="95894"/>
            <a:ext cx="12191999" cy="6859714"/>
          </a:xfrm>
        </p:spPr>
      </p:pic>
      <p:sp>
        <p:nvSpPr>
          <p:cNvPr id="2" name="Title 1">
            <a:extLst>
              <a:ext uri="{FF2B5EF4-FFF2-40B4-BE49-F238E27FC236}">
                <a16:creationId xmlns:a16="http://schemas.microsoft.com/office/drawing/2014/main" id="{F002FA0F-4FFE-AB1A-E16E-360C7B472775}"/>
              </a:ext>
            </a:extLst>
          </p:cNvPr>
          <p:cNvSpPr>
            <a:spLocks noGrp="1"/>
          </p:cNvSpPr>
          <p:nvPr>
            <p:ph type="title"/>
          </p:nvPr>
        </p:nvSpPr>
        <p:spPr>
          <a:xfrm>
            <a:off x="8026160" y="244228"/>
            <a:ext cx="1780049" cy="497451"/>
          </a:xfrm>
        </p:spPr>
        <p:txBody>
          <a:bodyPr>
            <a:normAutofit fontScale="90000"/>
          </a:bodyPr>
          <a:lstStyle/>
          <a:p>
            <a:r>
              <a:rPr lang="en-US" sz="2700" b="1" dirty="0"/>
              <a:t>3. Doctoral</a:t>
            </a:r>
            <a:br>
              <a:rPr lang="en-US" sz="2700" b="1" dirty="0"/>
            </a:br>
            <a:endParaRPr lang="en-US" sz="2700" b="1" dirty="0"/>
          </a:p>
        </p:txBody>
      </p:sp>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EBDD480A-1D7D-C715-CD3A-E31C9A12A33C}"/>
                  </a:ext>
                </a:extLst>
              </p14:cNvPr>
              <p14:cNvContentPartPr/>
              <p14:nvPr/>
            </p14:nvContentPartPr>
            <p14:xfrm>
              <a:off x="5549540" y="5245020"/>
              <a:ext cx="360" cy="360"/>
            </p14:xfrm>
          </p:contentPart>
        </mc:Choice>
        <mc:Fallback xmlns="">
          <p:pic>
            <p:nvPicPr>
              <p:cNvPr id="12" name="Ink 11">
                <a:extLst>
                  <a:ext uri="{FF2B5EF4-FFF2-40B4-BE49-F238E27FC236}">
                    <a16:creationId xmlns:a16="http://schemas.microsoft.com/office/drawing/2014/main" id="{EBDD480A-1D7D-C715-CD3A-E31C9A12A33C}"/>
                  </a:ext>
                </a:extLst>
              </p:cNvPr>
              <p:cNvPicPr/>
              <p:nvPr/>
            </p:nvPicPr>
            <p:blipFill>
              <a:blip r:embed="rId4"/>
              <a:stretch>
                <a:fillRect/>
              </a:stretch>
            </p:blipFill>
            <p:spPr>
              <a:xfrm>
                <a:off x="5543420" y="5238900"/>
                <a:ext cx="12600" cy="12600"/>
              </a:xfrm>
              <a:prstGeom prst="rect">
                <a:avLst/>
              </a:prstGeom>
            </p:spPr>
          </p:pic>
        </mc:Fallback>
      </mc:AlternateContent>
      <p:sp>
        <p:nvSpPr>
          <p:cNvPr id="8" name="Title 1">
            <a:extLst>
              <a:ext uri="{FF2B5EF4-FFF2-40B4-BE49-F238E27FC236}">
                <a16:creationId xmlns:a16="http://schemas.microsoft.com/office/drawing/2014/main" id="{69BEA48A-FEE0-C782-3823-CD06B91F3534}"/>
              </a:ext>
            </a:extLst>
          </p:cNvPr>
          <p:cNvSpPr txBox="1">
            <a:spLocks/>
          </p:cNvSpPr>
          <p:nvPr/>
        </p:nvSpPr>
        <p:spPr>
          <a:xfrm>
            <a:off x="110145" y="96137"/>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2025 SCIENCE ACCESS PROGRAMMES…</a:t>
            </a:r>
          </a:p>
        </p:txBody>
      </p:sp>
      <p:graphicFrame>
        <p:nvGraphicFramePr>
          <p:cNvPr id="7" name="Diagram 6">
            <a:extLst>
              <a:ext uri="{FF2B5EF4-FFF2-40B4-BE49-F238E27FC236}">
                <a16:creationId xmlns:a16="http://schemas.microsoft.com/office/drawing/2014/main" id="{4F8BCB63-DF29-D9B6-697A-5161A5133305}"/>
              </a:ext>
            </a:extLst>
          </p:cNvPr>
          <p:cNvGraphicFramePr/>
          <p:nvPr>
            <p:extLst>
              <p:ext uri="{D42A27DB-BD31-4B8C-83A1-F6EECF244321}">
                <p14:modId xmlns:p14="http://schemas.microsoft.com/office/powerpoint/2010/main" val="2860715250"/>
              </p:ext>
            </p:extLst>
          </p:nvPr>
        </p:nvGraphicFramePr>
        <p:xfrm>
          <a:off x="120379" y="741436"/>
          <a:ext cx="3903494" cy="7848302"/>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6" name="Diagram 5">
            <a:extLst>
              <a:ext uri="{FF2B5EF4-FFF2-40B4-BE49-F238E27FC236}">
                <a16:creationId xmlns:a16="http://schemas.microsoft.com/office/drawing/2014/main" id="{A1716B16-6D48-FAF3-77B9-0FAF021A9151}"/>
              </a:ext>
            </a:extLst>
          </p:cNvPr>
          <p:cNvGraphicFramePr/>
          <p:nvPr>
            <p:extLst>
              <p:ext uri="{D42A27DB-BD31-4B8C-83A1-F6EECF244321}">
                <p14:modId xmlns:p14="http://schemas.microsoft.com/office/powerpoint/2010/main" val="3006964217"/>
              </p:ext>
            </p:extLst>
          </p:nvPr>
        </p:nvGraphicFramePr>
        <p:xfrm>
          <a:off x="4144252" y="95894"/>
          <a:ext cx="3903494" cy="6647974"/>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4" name="Diagram 3">
            <a:extLst>
              <a:ext uri="{FF2B5EF4-FFF2-40B4-BE49-F238E27FC236}">
                <a16:creationId xmlns:a16="http://schemas.microsoft.com/office/drawing/2014/main" id="{BF07CF72-FE41-624F-D86D-054B7AE8C537}"/>
              </a:ext>
            </a:extLst>
          </p:cNvPr>
          <p:cNvGraphicFramePr/>
          <p:nvPr>
            <p:extLst>
              <p:ext uri="{D42A27DB-BD31-4B8C-83A1-F6EECF244321}">
                <p14:modId xmlns:p14="http://schemas.microsoft.com/office/powerpoint/2010/main" val="2204069045"/>
              </p:ext>
            </p:extLst>
          </p:nvPr>
        </p:nvGraphicFramePr>
        <p:xfrm>
          <a:off x="7845784" y="825667"/>
          <a:ext cx="6175094" cy="4419353"/>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Tree>
    <p:extLst>
      <p:ext uri="{BB962C8B-B14F-4D97-AF65-F5344CB8AC3E}">
        <p14:creationId xmlns:p14="http://schemas.microsoft.com/office/powerpoint/2010/main" val="3429575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809FC9B-3336-517A-5BDC-7771BA221C5F}"/>
            </a:ext>
          </a:extLst>
        </p:cNvPr>
        <p:cNvGrpSpPr/>
        <p:nvPr/>
      </p:nvGrpSpPr>
      <p:grpSpPr>
        <a:xfrm>
          <a:off x="0" y="0"/>
          <a:ext cx="0" cy="0"/>
          <a:chOff x="0" y="0"/>
          <a:chExt cx="0" cy="0"/>
        </a:xfrm>
      </p:grpSpPr>
      <p:pic>
        <p:nvPicPr>
          <p:cNvPr id="5" name="Content Placeholder 4" descr="A white and blue flag with a blue and yellow flag&#10;&#10;AI-generated content may be incorrect.">
            <a:extLst>
              <a:ext uri="{FF2B5EF4-FFF2-40B4-BE49-F238E27FC236}">
                <a16:creationId xmlns:a16="http://schemas.microsoft.com/office/drawing/2014/main" id="{1B3D3B4A-47CE-BE0F-7414-A80D5C91177D}"/>
              </a:ext>
            </a:extLst>
          </p:cNvPr>
          <p:cNvPicPr>
            <a:picLocks noGrp="1" noChangeAspect="1"/>
          </p:cNvPicPr>
          <p:nvPr>
            <p:ph idx="1"/>
          </p:nvPr>
        </p:nvPicPr>
        <p:blipFill>
          <a:blip r:embed="rId2"/>
          <a:stretch>
            <a:fillRect/>
          </a:stretch>
        </p:blipFill>
        <p:spPr>
          <a:xfrm>
            <a:off x="0" y="96137"/>
            <a:ext cx="12191999" cy="6859714"/>
          </a:xfrm>
        </p:spPr>
      </p:pic>
      <p:sp>
        <p:nvSpPr>
          <p:cNvPr id="2" name="Title 1">
            <a:extLst>
              <a:ext uri="{FF2B5EF4-FFF2-40B4-BE49-F238E27FC236}">
                <a16:creationId xmlns:a16="http://schemas.microsoft.com/office/drawing/2014/main" id="{87F9AC60-5E60-6B6B-6A43-3AF40CD906A8}"/>
              </a:ext>
            </a:extLst>
          </p:cNvPr>
          <p:cNvSpPr>
            <a:spLocks noGrp="1"/>
          </p:cNvSpPr>
          <p:nvPr>
            <p:ph type="title"/>
          </p:nvPr>
        </p:nvSpPr>
        <p:spPr>
          <a:xfrm>
            <a:off x="8026160" y="244228"/>
            <a:ext cx="1780049" cy="497451"/>
          </a:xfrm>
        </p:spPr>
        <p:txBody>
          <a:bodyPr>
            <a:normAutofit fontScale="90000"/>
          </a:bodyPr>
          <a:lstStyle/>
          <a:p>
            <a:r>
              <a:rPr lang="en-US" sz="2700" b="1" dirty="0"/>
              <a:t>3. Doctoral</a:t>
            </a:r>
            <a:br>
              <a:rPr lang="en-US" sz="2700" b="1" dirty="0"/>
            </a:br>
            <a:endParaRPr lang="en-US" sz="2700" b="1" dirty="0"/>
          </a:p>
        </p:txBody>
      </p:sp>
      <mc:AlternateContent xmlns:mc="http://schemas.openxmlformats.org/markup-compatibility/2006" xmlns:p14="http://schemas.microsoft.com/office/powerpoint/2010/main">
        <mc:Choice Requires="p14">
          <p:contentPart p14:bwMode="auto" r:id="rId3">
            <p14:nvContentPartPr>
              <p14:cNvPr id="12" name="Ink 11">
                <a:extLst>
                  <a:ext uri="{FF2B5EF4-FFF2-40B4-BE49-F238E27FC236}">
                    <a16:creationId xmlns:a16="http://schemas.microsoft.com/office/drawing/2014/main" id="{541573CC-1A91-2498-3956-0A910897315D}"/>
                  </a:ext>
                </a:extLst>
              </p14:cNvPr>
              <p14:cNvContentPartPr/>
              <p14:nvPr/>
            </p14:nvContentPartPr>
            <p14:xfrm>
              <a:off x="5549540" y="5245020"/>
              <a:ext cx="360" cy="360"/>
            </p14:xfrm>
          </p:contentPart>
        </mc:Choice>
        <mc:Fallback xmlns="">
          <p:pic>
            <p:nvPicPr>
              <p:cNvPr id="12" name="Ink 11">
                <a:extLst>
                  <a:ext uri="{FF2B5EF4-FFF2-40B4-BE49-F238E27FC236}">
                    <a16:creationId xmlns:a16="http://schemas.microsoft.com/office/drawing/2014/main" id="{541573CC-1A91-2498-3956-0A910897315D}"/>
                  </a:ext>
                </a:extLst>
              </p:cNvPr>
              <p:cNvPicPr/>
              <p:nvPr/>
            </p:nvPicPr>
            <p:blipFill>
              <a:blip r:embed="rId4"/>
              <a:stretch>
                <a:fillRect/>
              </a:stretch>
            </p:blipFill>
            <p:spPr>
              <a:xfrm>
                <a:off x="5543420" y="5238900"/>
                <a:ext cx="12600" cy="12600"/>
              </a:xfrm>
              <a:prstGeom prst="rect">
                <a:avLst/>
              </a:prstGeom>
            </p:spPr>
          </p:pic>
        </mc:Fallback>
      </mc:AlternateContent>
      <p:sp>
        <p:nvSpPr>
          <p:cNvPr id="8" name="Title 1">
            <a:extLst>
              <a:ext uri="{FF2B5EF4-FFF2-40B4-BE49-F238E27FC236}">
                <a16:creationId xmlns:a16="http://schemas.microsoft.com/office/drawing/2014/main" id="{AA65F869-1611-4B86-5E49-84EBFAB3C7CB}"/>
              </a:ext>
            </a:extLst>
          </p:cNvPr>
          <p:cNvSpPr txBox="1">
            <a:spLocks/>
          </p:cNvSpPr>
          <p:nvPr/>
        </p:nvSpPr>
        <p:spPr>
          <a:xfrm>
            <a:off x="110145" y="96137"/>
            <a:ext cx="10941777" cy="645542"/>
          </a:xfrm>
          <a:custGeom>
            <a:avLst/>
            <a:gdLst>
              <a:gd name="connsiteX0" fmla="*/ 0 w 10542231"/>
              <a:gd name="connsiteY0" fmla="*/ 0 h 639192"/>
              <a:gd name="connsiteX1" fmla="*/ 10542231 w 10542231"/>
              <a:gd name="connsiteY1" fmla="*/ 0 h 639192"/>
              <a:gd name="connsiteX2" fmla="*/ 10542231 w 10542231"/>
              <a:gd name="connsiteY2" fmla="*/ 639192 h 639192"/>
              <a:gd name="connsiteX3" fmla="*/ 0 w 10542231"/>
              <a:gd name="connsiteY3" fmla="*/ 639192 h 639192"/>
              <a:gd name="connsiteX4" fmla="*/ 0 w 10542231"/>
              <a:gd name="connsiteY4" fmla="*/ 0 h 639192"/>
              <a:gd name="connsiteX0" fmla="*/ 0 w 10542231"/>
              <a:gd name="connsiteY0" fmla="*/ 0 h 639192"/>
              <a:gd name="connsiteX1" fmla="*/ 10542231 w 10542231"/>
              <a:gd name="connsiteY1" fmla="*/ 0 h 639192"/>
              <a:gd name="connsiteX2" fmla="*/ 10542231 w 10542231"/>
              <a:gd name="connsiteY2" fmla="*/ 639192 h 639192"/>
              <a:gd name="connsiteX3" fmla="*/ 195308 w 10542231"/>
              <a:gd name="connsiteY3" fmla="*/ 514905 h 639192"/>
              <a:gd name="connsiteX4" fmla="*/ 0 w 10542231"/>
              <a:gd name="connsiteY4" fmla="*/ 0 h 639192"/>
              <a:gd name="connsiteX0" fmla="*/ 0 w 10773050"/>
              <a:gd name="connsiteY0" fmla="*/ 0 h 648070"/>
              <a:gd name="connsiteX1" fmla="*/ 10773050 w 10773050"/>
              <a:gd name="connsiteY1" fmla="*/ 8878 h 648070"/>
              <a:gd name="connsiteX2" fmla="*/ 10773050 w 10773050"/>
              <a:gd name="connsiteY2" fmla="*/ 648070 h 648070"/>
              <a:gd name="connsiteX3" fmla="*/ 426127 w 10773050"/>
              <a:gd name="connsiteY3" fmla="*/ 523783 h 648070"/>
              <a:gd name="connsiteX4" fmla="*/ 0 w 10773050"/>
              <a:gd name="connsiteY4" fmla="*/ 0 h 648070"/>
              <a:gd name="connsiteX0" fmla="*/ 197 w 10773247"/>
              <a:gd name="connsiteY0" fmla="*/ 0 h 648070"/>
              <a:gd name="connsiteX1" fmla="*/ 10773247 w 10773247"/>
              <a:gd name="connsiteY1" fmla="*/ 8878 h 648070"/>
              <a:gd name="connsiteX2" fmla="*/ 10773247 w 10773247"/>
              <a:gd name="connsiteY2" fmla="*/ 648070 h 648070"/>
              <a:gd name="connsiteX3" fmla="*/ 426324 w 10773247"/>
              <a:gd name="connsiteY3" fmla="*/ 523783 h 648070"/>
              <a:gd name="connsiteX4" fmla="*/ 197 w 10773247"/>
              <a:gd name="connsiteY4" fmla="*/ 0 h 648070"/>
              <a:gd name="connsiteX0" fmla="*/ 178 w 10804978"/>
              <a:gd name="connsiteY0" fmla="*/ 0 h 641720"/>
              <a:gd name="connsiteX1" fmla="*/ 10804978 w 10804978"/>
              <a:gd name="connsiteY1" fmla="*/ 2528 h 641720"/>
              <a:gd name="connsiteX2" fmla="*/ 10804978 w 10804978"/>
              <a:gd name="connsiteY2" fmla="*/ 641720 h 641720"/>
              <a:gd name="connsiteX3" fmla="*/ 458055 w 10804978"/>
              <a:gd name="connsiteY3" fmla="*/ 517433 h 641720"/>
              <a:gd name="connsiteX4" fmla="*/ 178 w 10804978"/>
              <a:gd name="connsiteY4" fmla="*/ 0 h 641720"/>
              <a:gd name="connsiteX0" fmla="*/ 215 w 10805015"/>
              <a:gd name="connsiteY0" fmla="*/ 0 h 641720"/>
              <a:gd name="connsiteX1" fmla="*/ 10805015 w 10805015"/>
              <a:gd name="connsiteY1" fmla="*/ 2528 h 641720"/>
              <a:gd name="connsiteX2" fmla="*/ 10805015 w 10805015"/>
              <a:gd name="connsiteY2" fmla="*/ 641720 h 641720"/>
              <a:gd name="connsiteX3" fmla="*/ 400942 w 10805015"/>
              <a:gd name="connsiteY3" fmla="*/ 568233 h 641720"/>
              <a:gd name="connsiteX4" fmla="*/ 215 w 10805015"/>
              <a:gd name="connsiteY4" fmla="*/ 0 h 641720"/>
              <a:gd name="connsiteX0" fmla="*/ 288 w 10805088"/>
              <a:gd name="connsiteY0" fmla="*/ 0 h 641720"/>
              <a:gd name="connsiteX1" fmla="*/ 10805088 w 10805088"/>
              <a:gd name="connsiteY1" fmla="*/ 2528 h 641720"/>
              <a:gd name="connsiteX2" fmla="*/ 10805088 w 10805088"/>
              <a:gd name="connsiteY2" fmla="*/ 641720 h 641720"/>
              <a:gd name="connsiteX3" fmla="*/ 401015 w 10805088"/>
              <a:gd name="connsiteY3" fmla="*/ 568233 h 641720"/>
              <a:gd name="connsiteX4" fmla="*/ 288 w 10805088"/>
              <a:gd name="connsiteY4" fmla="*/ 0 h 641720"/>
              <a:gd name="connsiteX0" fmla="*/ 3507 w 10808307"/>
              <a:gd name="connsiteY0" fmla="*/ 0 h 641720"/>
              <a:gd name="connsiteX1" fmla="*/ 10808307 w 10808307"/>
              <a:gd name="connsiteY1" fmla="*/ 2528 h 641720"/>
              <a:gd name="connsiteX2" fmla="*/ 10808307 w 10808307"/>
              <a:gd name="connsiteY2" fmla="*/ 641720 h 641720"/>
              <a:gd name="connsiteX3" fmla="*/ 404234 w 10808307"/>
              <a:gd name="connsiteY3" fmla="*/ 568233 h 641720"/>
              <a:gd name="connsiteX4" fmla="*/ 3507 w 10808307"/>
              <a:gd name="connsiteY4" fmla="*/ 0 h 641720"/>
              <a:gd name="connsiteX0" fmla="*/ 3507 w 11027382"/>
              <a:gd name="connsiteY0" fmla="*/ 3822 h 645542"/>
              <a:gd name="connsiteX1" fmla="*/ 11027382 w 11027382"/>
              <a:gd name="connsiteY1" fmla="*/ 0 h 645542"/>
              <a:gd name="connsiteX2" fmla="*/ 10808307 w 11027382"/>
              <a:gd name="connsiteY2" fmla="*/ 645542 h 645542"/>
              <a:gd name="connsiteX3" fmla="*/ 404234 w 11027382"/>
              <a:gd name="connsiteY3" fmla="*/ 572055 h 645542"/>
              <a:gd name="connsiteX4" fmla="*/ 3507 w 11027382"/>
              <a:gd name="connsiteY4" fmla="*/ 3822 h 64554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27382" h="645542">
                <a:moveTo>
                  <a:pt x="3507" y="3822"/>
                </a:moveTo>
                <a:lnTo>
                  <a:pt x="11027382" y="0"/>
                </a:lnTo>
                <a:lnTo>
                  <a:pt x="10808307" y="645542"/>
                </a:lnTo>
                <a:lnTo>
                  <a:pt x="404234" y="572055"/>
                </a:lnTo>
                <a:cubicBezTo>
                  <a:pt x="192342" y="416511"/>
                  <a:pt x="-30771" y="383897"/>
                  <a:pt x="3507" y="3822"/>
                </a:cubicBezTo>
                <a:close/>
              </a:path>
            </a:pathLst>
          </a:custGeom>
          <a:solidFill>
            <a:srgbClr val="21A467"/>
          </a:solidFill>
          <a:ln>
            <a:solidFill>
              <a:srgbClr val="21A467"/>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200" b="1" dirty="0">
                <a:solidFill>
                  <a:prstClr val="white"/>
                </a:solidFill>
                <a:latin typeface="Arial" panose="020B0604020202020204" pitchFamily="34" charset="0"/>
                <a:cs typeface="Arial" panose="020B0604020202020204" pitchFamily="34" charset="0"/>
              </a:rPr>
              <a:t>POSTGRADUATES </a:t>
            </a:r>
            <a:r>
              <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j-ea"/>
                <a:cs typeface="Arial" panose="020B0604020202020204" pitchFamily="34" charset="0"/>
              </a:rPr>
              <a:t>FSAE PROGRAMMES</a:t>
            </a:r>
          </a:p>
        </p:txBody>
      </p:sp>
      <p:graphicFrame>
        <p:nvGraphicFramePr>
          <p:cNvPr id="6" name="Diagram 5">
            <a:extLst>
              <a:ext uri="{FF2B5EF4-FFF2-40B4-BE49-F238E27FC236}">
                <a16:creationId xmlns:a16="http://schemas.microsoft.com/office/drawing/2014/main" id="{1AF67B6E-C27D-7832-EA1B-8E29AF040D42}"/>
              </a:ext>
            </a:extLst>
          </p:cNvPr>
          <p:cNvGraphicFramePr/>
          <p:nvPr>
            <p:extLst>
              <p:ext uri="{D42A27DB-BD31-4B8C-83A1-F6EECF244321}">
                <p14:modId xmlns:p14="http://schemas.microsoft.com/office/powerpoint/2010/main" val="2390040200"/>
              </p:ext>
            </p:extLst>
          </p:nvPr>
        </p:nvGraphicFramePr>
        <p:xfrm>
          <a:off x="3648546" y="244228"/>
          <a:ext cx="4621125" cy="5463034"/>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3" name="Diagram 2">
            <a:extLst>
              <a:ext uri="{FF2B5EF4-FFF2-40B4-BE49-F238E27FC236}">
                <a16:creationId xmlns:a16="http://schemas.microsoft.com/office/drawing/2014/main" id="{0CA8DEAB-6F5C-4E38-19A0-D8DCF4C8C71C}"/>
              </a:ext>
            </a:extLst>
          </p:cNvPr>
          <p:cNvGraphicFramePr/>
          <p:nvPr>
            <p:extLst>
              <p:ext uri="{D42A27DB-BD31-4B8C-83A1-F6EECF244321}">
                <p14:modId xmlns:p14="http://schemas.microsoft.com/office/powerpoint/2010/main" val="3126305659"/>
              </p:ext>
            </p:extLst>
          </p:nvPr>
        </p:nvGraphicFramePr>
        <p:xfrm>
          <a:off x="7020943" y="896397"/>
          <a:ext cx="6175094" cy="4231928"/>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p:graphicFrame>
        <p:nvGraphicFramePr>
          <p:cNvPr id="32" name="TextBox 9">
            <a:extLst>
              <a:ext uri="{FF2B5EF4-FFF2-40B4-BE49-F238E27FC236}">
                <a16:creationId xmlns:a16="http://schemas.microsoft.com/office/drawing/2014/main" id="{B9E6BA33-E588-CA3D-C934-D2C5852DDD9A}"/>
              </a:ext>
            </a:extLst>
          </p:cNvPr>
          <p:cNvGraphicFramePr/>
          <p:nvPr>
            <p:extLst>
              <p:ext uri="{D42A27DB-BD31-4B8C-83A1-F6EECF244321}">
                <p14:modId xmlns:p14="http://schemas.microsoft.com/office/powerpoint/2010/main" val="3451890388"/>
              </p:ext>
            </p:extLst>
          </p:nvPr>
        </p:nvGraphicFramePr>
        <p:xfrm>
          <a:off x="110145" y="264367"/>
          <a:ext cx="3721075" cy="5962103"/>
        </p:xfrm>
        <a:graphic>
          <a:graphicData uri="http://schemas.openxmlformats.org/drawingml/2006/diagram">
            <dgm:relIds xmlns:dgm="http://schemas.openxmlformats.org/drawingml/2006/diagram" xmlns:r="http://schemas.openxmlformats.org/officeDocument/2006/relationships" r:dm="rId15" r:lo="rId16" r:qs="rId17" r:cs="rId18"/>
          </a:graphicData>
        </a:graphic>
      </p:graphicFrame>
      <p:sp>
        <p:nvSpPr>
          <p:cNvPr id="4" name="TextBox 3">
            <a:extLst>
              <a:ext uri="{FF2B5EF4-FFF2-40B4-BE49-F238E27FC236}">
                <a16:creationId xmlns:a16="http://schemas.microsoft.com/office/drawing/2014/main" id="{258FDE54-8F2A-7311-69FA-997D598FD62C}"/>
              </a:ext>
            </a:extLst>
          </p:cNvPr>
          <p:cNvSpPr txBox="1"/>
          <p:nvPr/>
        </p:nvSpPr>
        <p:spPr>
          <a:xfrm>
            <a:off x="2591669" y="1149531"/>
            <a:ext cx="367408" cy="307777"/>
          </a:xfrm>
          <a:prstGeom prst="rect">
            <a:avLst/>
          </a:prstGeom>
          <a:noFill/>
        </p:spPr>
        <p:txBody>
          <a:bodyPr wrap="none" rtlCol="0">
            <a:spAutoFit/>
          </a:bodyPr>
          <a:lstStyle/>
          <a:p>
            <a:r>
              <a:rPr lang="en-US" sz="1400" b="1" dirty="0"/>
              <a:t>14</a:t>
            </a:r>
            <a:endParaRPr lang="en-ZA" sz="1400" b="1" dirty="0"/>
          </a:p>
        </p:txBody>
      </p:sp>
    </p:spTree>
    <p:extLst>
      <p:ext uri="{BB962C8B-B14F-4D97-AF65-F5344CB8AC3E}">
        <p14:creationId xmlns:p14="http://schemas.microsoft.com/office/powerpoint/2010/main" val="40765283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ZULU-Powerpoint-Template" id="{BD78A96A-7FF3-4F54-B16F-F38E24A93E74}" vid="{0DCA9F76-8940-47BE-90D6-6F74F39D2B42}"/>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4_Office Theme">
  <a:themeElements>
    <a:clrScheme name="Custom 25">
      <a:dk1>
        <a:sysClr val="windowText" lastClr="000000"/>
      </a:dk1>
      <a:lt1>
        <a:sysClr val="window" lastClr="FFFFFF"/>
      </a:lt1>
      <a:dk2>
        <a:srgbClr val="FFCD00"/>
      </a:dk2>
      <a:lt2>
        <a:srgbClr val="00AEDE"/>
      </a:lt2>
      <a:accent1>
        <a:srgbClr val="002E62"/>
      </a:accent1>
      <a:accent2>
        <a:srgbClr val="004CB9"/>
      </a:accent2>
      <a:accent3>
        <a:srgbClr val="FF9D00"/>
      </a:accent3>
      <a:accent4>
        <a:srgbClr val="57A773"/>
      </a:accent4>
      <a:accent5>
        <a:srgbClr val="D11149"/>
      </a:accent5>
      <a:accent6>
        <a:srgbClr val="00111F"/>
      </a:accent6>
      <a:hlink>
        <a:srgbClr val="FFFFFF"/>
      </a:hlink>
      <a:folHlink>
        <a:srgbClr val="FFFFFF"/>
      </a:folHlink>
    </a:clrScheme>
    <a:fontScheme name="Custom 22">
      <a:majorFont>
        <a:latin typeface="Verdana"/>
        <a:ea typeface=""/>
        <a:cs typeface=""/>
      </a:majorFont>
      <a:minorFont>
        <a:latin typeface="Lucida Grande"/>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12700" cap="flat">
          <a:noFill/>
          <a:prstDash val="solid"/>
          <a:miter/>
        </a:ln>
      </a:spPr>
      <a:bodyPr rtlCol="0" anchor="ctr"/>
      <a:lstStyle>
        <a:defPPr algn="l">
          <a:defRPr dirty="0"/>
        </a:defPPr>
      </a:lstStyle>
    </a:spDef>
  </a:objectDefaults>
  <a:extraClrSchemeLst/>
  <a:extLst>
    <a:ext uri="{05A4C25C-085E-4340-85A3-A5531E510DB2}">
      <thm15:themeFamily xmlns:thm15="http://schemas.microsoft.com/office/thememl/2012/main" name="NBPL_GeneralDesign02_MO - v4" id="{6FF23145-4007-4574-94C2-B80E45F46FD9}" vid="{0FB396FC-CF2E-452A-9B17-DA6C73B1359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9C135FCBB5121649AB956D2B3451DD99" ma:contentTypeVersion="18" ma:contentTypeDescription="Create a new document." ma:contentTypeScope="" ma:versionID="f21e584810ed61ea9539c53f5fea675d">
  <xsd:schema xmlns:xsd="http://www.w3.org/2001/XMLSchema" xmlns:xs="http://www.w3.org/2001/XMLSchema" xmlns:p="http://schemas.microsoft.com/office/2006/metadata/properties" xmlns:ns2="a06c51d9-06dc-41b6-ac82-fc9f3bf44324" xmlns:ns3="760818fa-7d6b-463e-b8ae-d846cc5e2521" targetNamespace="http://schemas.microsoft.com/office/2006/metadata/properties" ma:root="true" ma:fieldsID="a64e4aa7b4751e3b664850568b14179f" ns2:_="" ns3:_="">
    <xsd:import namespace="a06c51d9-06dc-41b6-ac82-fc9f3bf44324"/>
    <xsd:import namespace="760818fa-7d6b-463e-b8ae-d846cc5e2521"/>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3:SharedWithUsers" minOccurs="0"/>
                <xsd:element ref="ns3:SharedWithDetails" minOccurs="0"/>
                <xsd:element ref="ns2:MediaServiceDateTaken" minOccurs="0"/>
                <xsd:element ref="ns2:MediaServiceAutoTags" minOccurs="0"/>
                <xsd:element ref="ns2:MediaServiceOCR" minOccurs="0"/>
                <xsd:element ref="ns2:MediaServiceGenerationTime" minOccurs="0"/>
                <xsd:element ref="ns2:MediaServiceEventHashCode" minOccurs="0"/>
                <xsd:element ref="ns2:MediaLengthInSeconds" minOccurs="0"/>
                <xsd:element ref="ns2:lcf76f155ced4ddcb4097134ff3c332f" minOccurs="0"/>
                <xsd:element ref="ns3:TaxCatchAll" minOccurs="0"/>
                <xsd:element ref="ns2:MediaServiceObjectDetectorVersions" minOccurs="0"/>
                <xsd:element ref="ns2:MediaServiceSearchProperties" minOccurs="0"/>
                <xsd:element ref="ns2:MediaServiceBilling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06c51d9-06dc-41b6-ac82-fc9f3bf4432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GenerationTime" ma:index="17" nillable="true" ma:displayName="MediaServiceGenerationTime" ma:hidden="true" ma:internalName="MediaServiceGenerationTime" ma:readOnly="true">
      <xsd:simpleType>
        <xsd:restriction base="dms:Text"/>
      </xsd:simpleType>
    </xsd:element>
    <xsd:element name="MediaServiceEventHashCode" ma:index="18" nillable="true" ma:displayName="MediaServiceEventHashCode" ma:hidden="true" ma:internalName="MediaServiceEventHashCode" ma:readOnly="true">
      <xsd:simpleType>
        <xsd:restriction base="dms:Text"/>
      </xsd:simpleType>
    </xsd:element>
    <xsd:element name="MediaLengthInSeconds" ma:index="19" nillable="true" ma:displayName="MediaLengthInSeconds" ma:hidden="true" ma:internalName="MediaLengthInSeconds" ma:readOnly="true">
      <xsd:simpleType>
        <xsd:restriction base="dms:Unknown"/>
      </xsd:simpleType>
    </xsd:element>
    <xsd:element name="lcf76f155ced4ddcb4097134ff3c332f" ma:index="21" nillable="true" ma:taxonomy="true" ma:internalName="lcf76f155ced4ddcb4097134ff3c332f" ma:taxonomyFieldName="MediaServiceImageTags" ma:displayName="Image Tags" ma:readOnly="false" ma:fieldId="{5cf76f15-5ced-4ddc-b409-7134ff3c332f}" ma:taxonomyMulti="true" ma:sspId="894db1db-302f-47ec-815e-00de4e63bd4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3" nillable="true" ma:displayName="MediaServiceObjectDetectorVersions" ma:hidden="true" ma:indexed="true" ma:internalName="MediaServiceObjectDetectorVersions" ma:readOnly="true">
      <xsd:simpleType>
        <xsd:restriction base="dms:Text"/>
      </xsd:simpleType>
    </xsd:element>
    <xsd:element name="MediaServiceSearchProperties" ma:index="24" nillable="true" ma:displayName="MediaServiceSearchProperties" ma:hidden="true" ma:internalName="MediaServiceSearchProperties" ma:readOnly="true">
      <xsd:simpleType>
        <xsd:restriction base="dms:Note"/>
      </xsd:simpleType>
    </xsd:element>
    <xsd:element name="MediaServiceBillingMetadata" ma:index="25" nillable="true" ma:displayName="MediaServiceBillingMetadata" ma:hidden="true" ma:internalName="MediaServiceBillingMetadata"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760818fa-7d6b-463e-b8ae-d846cc5e2521"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TaxCatchAll" ma:index="22" nillable="true" ma:displayName="Taxonomy Catch All Column" ma:hidden="true" ma:list="{d1fc90ef-15eb-4572-bd4d-c78d5a6f48b9}" ma:internalName="TaxCatchAll" ma:showField="CatchAllData" ma:web="760818fa-7d6b-463e-b8ae-d846cc5e2521">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06c51d9-06dc-41b6-ac82-fc9f3bf44324">
      <Terms xmlns="http://schemas.microsoft.com/office/infopath/2007/PartnerControls"/>
    </lcf76f155ced4ddcb4097134ff3c332f>
    <TaxCatchAll xmlns="760818fa-7d6b-463e-b8ae-d846cc5e2521" xsi:nil="true"/>
  </documentManagement>
</p:properties>
</file>

<file path=customXml/itemProps1.xml><?xml version="1.0" encoding="utf-8"?>
<ds:datastoreItem xmlns:ds="http://schemas.openxmlformats.org/officeDocument/2006/customXml" ds:itemID="{ED076500-0485-46C5-B8CD-CFD167627F68}">
  <ds:schemaRefs>
    <ds:schemaRef ds:uri="http://schemas.microsoft.com/sharepoint/v3/contenttype/forms"/>
  </ds:schemaRefs>
</ds:datastoreItem>
</file>

<file path=customXml/itemProps2.xml><?xml version="1.0" encoding="utf-8"?>
<ds:datastoreItem xmlns:ds="http://schemas.openxmlformats.org/officeDocument/2006/customXml" ds:itemID="{5B721584-7643-4071-8045-900E1DFFC8C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06c51d9-06dc-41b6-ac82-fc9f3bf44324"/>
    <ds:schemaRef ds:uri="760818fa-7d6b-463e-b8ae-d846cc5e252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8E143629-BBA4-4F19-BD4C-9D09951F06A8}">
  <ds:schemaRefs>
    <ds:schemaRef ds:uri="http://schemas.microsoft.com/office/infopath/2007/PartnerControls"/>
    <ds:schemaRef ds:uri="http://schemas.microsoft.com/office/2006/metadata/properties"/>
    <ds:schemaRef ds:uri="http://purl.org/dc/terms/"/>
    <ds:schemaRef ds:uri="http://purl.org/dc/elements/1.1/"/>
    <ds:schemaRef ds:uri="http://schemas.microsoft.com/office/2006/documentManagement/types"/>
    <ds:schemaRef ds:uri="a06c51d9-06dc-41b6-ac82-fc9f3bf44324"/>
    <ds:schemaRef ds:uri="760818fa-7d6b-463e-b8ae-d846cc5e2521"/>
    <ds:schemaRef ds:uri="http://www.w3.org/XML/1998/namespace"/>
    <ds:schemaRef ds:uri="http://schemas.openxmlformats.org/package/2006/metadata/core-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3778</TotalTime>
  <Words>2109</Words>
  <Application>Microsoft Office PowerPoint</Application>
  <PresentationFormat>Widescreen</PresentationFormat>
  <Paragraphs>319</Paragraphs>
  <Slides>20</Slides>
  <Notes>1</Notes>
  <HiddenSlides>0</HiddenSlides>
  <MMClips>0</MMClips>
  <ScaleCrop>false</ScaleCrop>
  <HeadingPairs>
    <vt:vector size="8" baseType="variant">
      <vt:variant>
        <vt:lpstr>Fonts Used</vt:lpstr>
      </vt:variant>
      <vt:variant>
        <vt:i4>10</vt:i4>
      </vt:variant>
      <vt:variant>
        <vt:lpstr>Theme</vt:lpstr>
      </vt:variant>
      <vt:variant>
        <vt:i4>6</vt:i4>
      </vt:variant>
      <vt:variant>
        <vt:lpstr>Embedded OLE Servers</vt:lpstr>
      </vt:variant>
      <vt:variant>
        <vt:i4>1</vt:i4>
      </vt:variant>
      <vt:variant>
        <vt:lpstr>Slide Titles</vt:lpstr>
      </vt:variant>
      <vt:variant>
        <vt:i4>20</vt:i4>
      </vt:variant>
    </vt:vector>
  </HeadingPairs>
  <TitlesOfParts>
    <vt:vector size="37" baseType="lpstr">
      <vt:lpstr>Aptos</vt:lpstr>
      <vt:lpstr>Aptos Display</vt:lpstr>
      <vt:lpstr>Arial</vt:lpstr>
      <vt:lpstr>Calibri</vt:lpstr>
      <vt:lpstr>Calibri Light</vt:lpstr>
      <vt:lpstr>Lucida Grande</vt:lpstr>
      <vt:lpstr>Roboto</vt:lpstr>
      <vt:lpstr>Times New Roman</vt:lpstr>
      <vt:lpstr>Verdana</vt:lpstr>
      <vt:lpstr>Wingdings</vt:lpstr>
      <vt:lpstr>Office Theme</vt:lpstr>
      <vt:lpstr>1_Office Theme</vt:lpstr>
      <vt:lpstr>Тема Office</vt:lpstr>
      <vt:lpstr>2_Office Theme</vt:lpstr>
      <vt:lpstr>3_Office Theme</vt:lpstr>
      <vt:lpstr>4_Office Theme</vt:lpstr>
      <vt:lpstr>ChemDraw.Document.6.0</vt:lpstr>
      <vt:lpstr>UNIVERSITY OF ZULULAND  </vt:lpstr>
      <vt:lpstr>Richards Bay Campus</vt:lpstr>
      <vt:lpstr>2025 UNIZULU Student Population</vt:lpstr>
      <vt:lpstr>PowerPoint Presentation</vt:lpstr>
      <vt:lpstr>FACULTY OF SCIENCE, AGRICULTURE AND ENGINEERING ACADEMIC DEPARTMENTS</vt:lpstr>
      <vt:lpstr>3. Doctoral </vt:lpstr>
      <vt:lpstr>PowerPoint Presentation</vt:lpstr>
      <vt:lpstr>3. Doctoral </vt:lpstr>
      <vt:lpstr>3. Doctoral </vt:lpstr>
      <vt:lpstr>PowerPoint Presentation</vt:lpstr>
      <vt:lpstr>PowerPoint Presentation</vt:lpstr>
      <vt:lpstr>PowerPoint Presentation</vt:lpstr>
      <vt:lpstr>PowerPoint Presentation</vt:lpstr>
      <vt:lpstr> Department of Agriculture &amp; Geography and Environmental Studies </vt:lpstr>
      <vt:lpstr>PowerPoint Presentation</vt:lpstr>
      <vt:lpstr>PowerPoint Presentation</vt:lpstr>
      <vt:lpstr>PowerPoint Presentation</vt:lpstr>
      <vt:lpstr>UNIZULU: Synthesis and characterizations of samples (Physical and Chemical analytical properties).</vt:lpstr>
      <vt:lpstr>PowerPoint Presentation</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eading goes here</dc:title>
  <dc:creator>Microsoft Office User</dc:creator>
  <cp:lastModifiedBy>Melusi M. Sibanda</cp:lastModifiedBy>
  <cp:revision>107</cp:revision>
  <dcterms:created xsi:type="dcterms:W3CDTF">2022-03-12T12:43:04Z</dcterms:created>
  <dcterms:modified xsi:type="dcterms:W3CDTF">2025-06-16T21:29: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C135FCBB5121649AB956D2B3451DD99</vt:lpwstr>
  </property>
  <property fmtid="{D5CDD505-2E9C-101B-9397-08002B2CF9AE}" pid="3" name="MediaServiceImageTags">
    <vt:lpwstr/>
  </property>
</Properties>
</file>